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3E466B" w14:textId="3AEE9CC0" w:rsidR="00E80134" w:rsidRPr="008805C1" w:rsidRDefault="00000000" w:rsidP="008805C1">
      <w:pPr>
        <w:pStyle w:val="1"/>
        <w:rPr>
          <w:bCs w:val="0"/>
        </w:rPr>
      </w:pPr>
      <w:r w:rsidRPr="008805C1">
        <w:rPr>
          <w:bCs w:val="0"/>
          <w:noProof/>
        </w:rPr>
        <w:drawing>
          <wp:anchor distT="0" distB="0" distL="114300" distR="114300" simplePos="0" relativeHeight="251623424" behindDoc="0" locked="0" layoutInCell="1" allowOverlap="1" wp14:anchorId="578702E3" wp14:editId="21A720F7">
            <wp:simplePos x="0" y="0"/>
            <wp:positionH relativeFrom="page">
              <wp:posOffset>10629900</wp:posOffset>
            </wp:positionH>
            <wp:positionV relativeFrom="topMargin">
              <wp:posOffset>10528300</wp:posOffset>
            </wp:positionV>
            <wp:extent cx="419100" cy="495300"/>
            <wp:effectExtent l="0" t="0" r="0" b="0"/>
            <wp:wrapNone/>
            <wp:docPr id="100358" name="图片 10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8" name=""/>
                    <pic:cNvPicPr>
                      <a:picLocks noChangeAspect="1"/>
                    </pic:cNvPicPr>
                  </pic:nvPicPr>
                  <pic:blipFill>
                    <a:blip r:embed="rId8"/>
                    <a:stretch>
                      <a:fillRect/>
                    </a:stretch>
                  </pic:blipFill>
                  <pic:spPr>
                    <a:xfrm>
                      <a:off x="0" y="0"/>
                      <a:ext cx="419100" cy="495300"/>
                    </a:xfrm>
                    <a:prstGeom prst="rect">
                      <a:avLst/>
                    </a:prstGeom>
                  </pic:spPr>
                </pic:pic>
              </a:graphicData>
            </a:graphic>
          </wp:anchor>
        </w:drawing>
      </w:r>
      <w:r w:rsidRPr="008805C1">
        <w:rPr>
          <w:bCs w:val="0"/>
          <w:noProof/>
        </w:rPr>
        <w:drawing>
          <wp:anchor distT="0" distB="0" distL="114300" distR="114300" simplePos="0" relativeHeight="251624448" behindDoc="0" locked="0" layoutInCell="1" allowOverlap="1" wp14:anchorId="532BFE67" wp14:editId="23A8722F">
            <wp:simplePos x="0" y="0"/>
            <wp:positionH relativeFrom="page">
              <wp:posOffset>10617200</wp:posOffset>
            </wp:positionH>
            <wp:positionV relativeFrom="topMargin">
              <wp:posOffset>12306300</wp:posOffset>
            </wp:positionV>
            <wp:extent cx="254000" cy="355600"/>
            <wp:effectExtent l="0" t="0" r="0" b="0"/>
            <wp:wrapNone/>
            <wp:docPr id="458422383" name="图片 4584223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422383" name=""/>
                    <pic:cNvPicPr>
                      <a:picLocks noChangeAspect="1"/>
                    </pic:cNvPicPr>
                  </pic:nvPicPr>
                  <pic:blipFill>
                    <a:blip r:embed="rId9"/>
                    <a:stretch>
                      <a:fillRect/>
                    </a:stretch>
                  </pic:blipFill>
                  <pic:spPr>
                    <a:xfrm>
                      <a:off x="0" y="0"/>
                      <a:ext cx="254000" cy="355600"/>
                    </a:xfrm>
                    <a:prstGeom prst="rect">
                      <a:avLst/>
                    </a:prstGeom>
                  </pic:spPr>
                </pic:pic>
              </a:graphicData>
            </a:graphic>
          </wp:anchor>
        </w:drawing>
      </w:r>
      <w:r w:rsidRPr="008805C1">
        <w:rPr>
          <w:bCs w:val="0"/>
        </w:rPr>
        <w:t>湖南省</w:t>
      </w:r>
      <w:r w:rsidRPr="008805C1">
        <w:rPr>
          <w:rFonts w:eastAsia="Times New Roman" w:cs="Times New Roman"/>
          <w:bCs w:val="0"/>
        </w:rPr>
        <w:t>2026</w:t>
      </w:r>
      <w:r w:rsidRPr="008805C1">
        <w:rPr>
          <w:bCs w:val="0"/>
        </w:rPr>
        <w:t>年普通高中学业水平选择性考试</w:t>
      </w:r>
    </w:p>
    <w:p w14:paraId="53204E03" w14:textId="26989D6E" w:rsidR="00E80134" w:rsidRPr="008805C1" w:rsidRDefault="00000000" w:rsidP="008805C1">
      <w:pPr>
        <w:pStyle w:val="1"/>
        <w:rPr>
          <w:sz w:val="44"/>
        </w:rPr>
      </w:pPr>
      <w:r w:rsidRPr="008805C1">
        <w:rPr>
          <w:sz w:val="44"/>
        </w:rPr>
        <w:t>物</w:t>
      </w:r>
      <w:r w:rsidR="008805C1">
        <w:rPr>
          <w:rFonts w:hint="eastAsia"/>
          <w:sz w:val="44"/>
        </w:rPr>
        <w:t xml:space="preserve">  </w:t>
      </w:r>
      <w:r w:rsidRPr="008805C1">
        <w:rPr>
          <w:sz w:val="44"/>
        </w:rPr>
        <w:t>理</w:t>
      </w:r>
    </w:p>
    <w:p w14:paraId="195DAC73" w14:textId="77777777" w:rsidR="00E80134" w:rsidRPr="008805C1" w:rsidRDefault="00000000" w:rsidP="008805C1">
      <w:pPr>
        <w:rPr>
          <w:rFonts w:ascii="黑体" w:eastAsia="黑体" w:hAnsi="黑体" w:hint="eastAsia"/>
        </w:rPr>
      </w:pPr>
      <w:r w:rsidRPr="008805C1">
        <w:rPr>
          <w:rFonts w:ascii="黑体" w:eastAsia="黑体" w:hAnsi="黑体"/>
        </w:rPr>
        <w:t>注意事项：</w:t>
      </w:r>
    </w:p>
    <w:p w14:paraId="39AD65B6" w14:textId="77777777" w:rsidR="00E80134" w:rsidRDefault="00000000" w:rsidP="008805C1">
      <w:pPr>
        <w:ind w:firstLine="420"/>
      </w:pPr>
      <w:r>
        <w:rPr>
          <w:rFonts w:eastAsia="Times New Roman" w:cs="Times New Roman"/>
        </w:rPr>
        <w:t>1</w:t>
      </w:r>
      <w:r>
        <w:t>．答卷前，考生务必将自己的姓名、准考证号填写在本试题卷和答题卡上。</w:t>
      </w:r>
    </w:p>
    <w:p w14:paraId="34CD84AC" w14:textId="77777777" w:rsidR="008805C1" w:rsidRDefault="00000000" w:rsidP="008805C1">
      <w:pPr>
        <w:ind w:firstLine="420"/>
      </w:pPr>
      <w:r>
        <w:rPr>
          <w:rFonts w:eastAsia="Times New Roman" w:cs="Times New Roman"/>
        </w:rPr>
        <w:t>2</w:t>
      </w:r>
      <w:r>
        <w:t>．回答选择题时，选出每小题答案后，用铅笔把答题卡上对应题目的答案标号涂黑。如需改动，用橡皮擦干净后，再选涂其他答案标号。回答非选择题时，将答案写在答题卡上。写在本试题卷上无效。</w:t>
      </w:r>
    </w:p>
    <w:p w14:paraId="11512401" w14:textId="2FDFB91E" w:rsidR="00E80134" w:rsidRDefault="00000000" w:rsidP="008805C1">
      <w:pPr>
        <w:ind w:firstLine="420"/>
      </w:pPr>
      <w:r>
        <w:rPr>
          <w:rFonts w:eastAsia="Times New Roman" w:cs="Times New Roman"/>
        </w:rPr>
        <w:t>3</w:t>
      </w:r>
      <w:r>
        <w:t>．考试结束后，将本试题卷和答题卡一并交回。</w:t>
      </w:r>
    </w:p>
    <w:p w14:paraId="542E83B5" w14:textId="77777777" w:rsidR="008805C1" w:rsidRDefault="008805C1" w:rsidP="008805C1">
      <w:pPr>
        <w:ind w:firstLine="420"/>
      </w:pPr>
    </w:p>
    <w:p w14:paraId="70DEECDD" w14:textId="77777777" w:rsidR="00E80134" w:rsidRDefault="00000000" w:rsidP="008805C1">
      <w:pPr>
        <w:pStyle w:val="2"/>
      </w:pPr>
      <w:r>
        <w:t>一、选择题：本题共</w:t>
      </w:r>
      <w:r>
        <w:rPr>
          <w:rFonts w:eastAsia="Times New Roman" w:cs="Times New Roman"/>
        </w:rPr>
        <w:t>7</w:t>
      </w:r>
      <w:r>
        <w:t>小题，每小题</w:t>
      </w:r>
      <w:r>
        <w:rPr>
          <w:rFonts w:eastAsia="Times New Roman" w:cs="Times New Roman"/>
        </w:rPr>
        <w:t>4</w:t>
      </w:r>
      <w:r>
        <w:t>分，共</w:t>
      </w:r>
      <w:r>
        <w:rPr>
          <w:rFonts w:eastAsia="Times New Roman" w:cs="Times New Roman"/>
        </w:rPr>
        <w:t>28</w:t>
      </w:r>
      <w:r>
        <w:t>分。在每小题给出的四个选项中，只有一项是符合题目要求的。</w:t>
      </w:r>
    </w:p>
    <w:p w14:paraId="3331C476" w14:textId="6B1B855B" w:rsidR="00E80134" w:rsidRDefault="00A57DC9" w:rsidP="008805C1">
      <w:pPr>
        <w:pStyle w:val="a8"/>
        <w:numPr>
          <w:ilvl w:val="0"/>
          <w:numId w:val="2"/>
        </w:numPr>
        <w:ind w:firstLineChars="0"/>
      </w:pPr>
      <w:r>
        <w:rPr>
          <w:noProof/>
        </w:rPr>
        <mc:AlternateContent>
          <mc:Choice Requires="wpg">
            <w:drawing>
              <wp:anchor distT="0" distB="0" distL="114300" distR="114300" simplePos="0" relativeHeight="251646976" behindDoc="0" locked="0" layoutInCell="1" allowOverlap="1" wp14:anchorId="24B11A39" wp14:editId="10312F5F">
                <wp:simplePos x="0" y="0"/>
                <wp:positionH relativeFrom="column">
                  <wp:posOffset>3931766</wp:posOffset>
                </wp:positionH>
                <wp:positionV relativeFrom="paragraph">
                  <wp:posOffset>270810</wp:posOffset>
                </wp:positionV>
                <wp:extent cx="1329725" cy="1067200"/>
                <wp:effectExtent l="0" t="0" r="22860" b="0"/>
                <wp:wrapNone/>
                <wp:docPr id="1346226266" name="组合 6"/>
                <wp:cNvGraphicFramePr/>
                <a:graphic xmlns:a="http://schemas.openxmlformats.org/drawingml/2006/main">
                  <a:graphicData uri="http://schemas.microsoft.com/office/word/2010/wordprocessingGroup">
                    <wpg:wgp>
                      <wpg:cNvGrpSpPr/>
                      <wpg:grpSpPr>
                        <a:xfrm>
                          <a:off x="0" y="0"/>
                          <a:ext cx="1329725" cy="1067200"/>
                          <a:chOff x="-18451" y="0"/>
                          <a:chExt cx="1329725" cy="1067200"/>
                        </a:xfrm>
                      </wpg:grpSpPr>
                      <wps:wsp>
                        <wps:cNvPr id="637399330" name="任意多边形: 形状 1"/>
                        <wps:cNvSpPr/>
                        <wps:spPr>
                          <a:xfrm>
                            <a:off x="179930" y="72693"/>
                            <a:ext cx="1081598" cy="812928"/>
                          </a:xfrm>
                          <a:custGeom>
                            <a:avLst/>
                            <a:gdLst>
                              <a:gd name="csX0" fmla="*/ 0 w 890337"/>
                              <a:gd name="csY0" fmla="*/ 0 h 729114"/>
                              <a:gd name="csX1" fmla="*/ 0 w 890337"/>
                              <a:gd name="csY1" fmla="*/ 729114 h 729114"/>
                              <a:gd name="csX2" fmla="*/ 890337 w 890337"/>
                              <a:gd name="csY2" fmla="*/ 729114 h 729114"/>
                            </a:gdLst>
                            <a:ahLst/>
                            <a:cxnLst>
                              <a:cxn ang="0">
                                <a:pos x="csX0" y="csY0"/>
                              </a:cxn>
                              <a:cxn ang="0">
                                <a:pos x="csX1" y="csY1"/>
                              </a:cxn>
                              <a:cxn ang="0">
                                <a:pos x="csX2" y="csY2"/>
                              </a:cxn>
                            </a:cxnLst>
                            <a:rect l="l" t="t" r="r" b="b"/>
                            <a:pathLst>
                              <a:path w="890337" h="729114">
                                <a:moveTo>
                                  <a:pt x="0" y="0"/>
                                </a:moveTo>
                                <a:lnTo>
                                  <a:pt x="0" y="729114"/>
                                </a:lnTo>
                                <a:lnTo>
                                  <a:pt x="890337" y="729114"/>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99691350" name="组合 5"/>
                        <wpg:cNvGrpSpPr/>
                        <wpg:grpSpPr>
                          <a:xfrm>
                            <a:off x="-18451" y="0"/>
                            <a:ext cx="1329725" cy="1067200"/>
                            <a:chOff x="-18451" y="0"/>
                            <a:chExt cx="1329725" cy="1067200"/>
                          </a:xfrm>
                        </wpg:grpSpPr>
                        <wpg:grpSp>
                          <wpg:cNvPr id="996311304" name="组合 3"/>
                          <wpg:cNvGrpSpPr/>
                          <wpg:grpSpPr>
                            <a:xfrm>
                              <a:off x="-18451" y="0"/>
                              <a:ext cx="1329725" cy="1067200"/>
                              <a:chOff x="253596" y="-23394"/>
                              <a:chExt cx="1331661" cy="1071246"/>
                            </a:xfrm>
                          </wpg:grpSpPr>
                          <wps:wsp>
                            <wps:cNvPr id="1594690575" name="文本框 2"/>
                            <wps:cNvSpPr txBox="1">
                              <a:spLocks noChangeArrowheads="1"/>
                            </wps:cNvSpPr>
                            <wps:spPr bwMode="auto">
                              <a:xfrm>
                                <a:off x="254751" y="131240"/>
                                <a:ext cx="196476" cy="207644"/>
                              </a:xfrm>
                              <a:prstGeom prst="rect">
                                <a:avLst/>
                              </a:prstGeom>
                              <a:noFill/>
                              <a:ln w="9525">
                                <a:noFill/>
                                <a:miter lim="800000"/>
                                <a:headEnd/>
                                <a:tailEnd/>
                              </a:ln>
                            </wps:spPr>
                            <wps:txbx>
                              <w:txbxContent>
                                <w:p w14:paraId="177739A6" w14:textId="6240B264" w:rsidR="00A57DC9" w:rsidRPr="00A57DC9" w:rsidRDefault="00A57DC9">
                                  <w:pPr>
                                    <w:rPr>
                                      <w:sz w:val="18"/>
                                      <w:szCs w:val="18"/>
                                    </w:rPr>
                                  </w:pPr>
                                  <w:r>
                                    <w:rPr>
                                      <w:rFonts w:hint="eastAsia"/>
                                      <w:sz w:val="18"/>
                                      <w:szCs w:val="18"/>
                                    </w:rPr>
                                    <w:t>5</w:t>
                                  </w:r>
                                  <w:r w:rsidRPr="00A57DC9">
                                    <w:rPr>
                                      <w:rFonts w:hint="eastAsia"/>
                                      <w:sz w:val="18"/>
                                      <w:szCs w:val="18"/>
                                    </w:rPr>
                                    <w:t>0</w:t>
                                  </w:r>
                                </w:p>
                              </w:txbxContent>
                            </wps:txbx>
                            <wps:bodyPr rot="0" vert="horz" wrap="none" lIns="36000" tIns="0" rIns="36000" bIns="0" anchor="t" anchorCtr="0">
                              <a:spAutoFit/>
                            </wps:bodyPr>
                          </wps:wsp>
                          <wps:wsp>
                            <wps:cNvPr id="1773353101" name="直接连接符 2"/>
                            <wps:cNvCnPr/>
                            <wps:spPr>
                              <a:xfrm flipV="1">
                                <a:off x="851876" y="237101"/>
                                <a:ext cx="394119" cy="2453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4804" name="文本框 2"/>
                            <wps:cNvSpPr txBox="1">
                              <a:spLocks noChangeArrowheads="1"/>
                            </wps:cNvSpPr>
                            <wps:spPr bwMode="auto">
                              <a:xfrm>
                                <a:off x="782137" y="839577"/>
                                <a:ext cx="139419" cy="208104"/>
                              </a:xfrm>
                              <a:prstGeom prst="rect">
                                <a:avLst/>
                              </a:prstGeom>
                              <a:noFill/>
                              <a:ln w="9525">
                                <a:noFill/>
                                <a:miter lim="800000"/>
                                <a:headEnd/>
                                <a:tailEnd/>
                              </a:ln>
                            </wps:spPr>
                            <wps:txbx>
                              <w:txbxContent>
                                <w:p w14:paraId="4AD48AAB" w14:textId="0897E8E2" w:rsidR="00A57DC9" w:rsidRPr="00A57DC9" w:rsidRDefault="00A57DC9">
                                  <w:pPr>
                                    <w:rPr>
                                      <w:sz w:val="18"/>
                                      <w:szCs w:val="18"/>
                                    </w:rPr>
                                  </w:pPr>
                                  <w:r>
                                    <w:rPr>
                                      <w:rFonts w:hint="eastAsia"/>
                                      <w:sz w:val="18"/>
                                      <w:szCs w:val="18"/>
                                    </w:rPr>
                                    <w:t>1</w:t>
                                  </w:r>
                                </w:p>
                              </w:txbxContent>
                            </wps:txbx>
                            <wps:bodyPr rot="0" vert="horz" wrap="none" lIns="36000" tIns="0" rIns="36000" bIns="0" anchor="t" anchorCtr="0">
                              <a:spAutoFit/>
                            </wps:bodyPr>
                          </wps:wsp>
                          <wps:wsp>
                            <wps:cNvPr id="1031346200" name="文本框 2"/>
                            <wps:cNvSpPr txBox="1">
                              <a:spLocks noChangeArrowheads="1"/>
                            </wps:cNvSpPr>
                            <wps:spPr bwMode="auto">
                              <a:xfrm>
                                <a:off x="1176769" y="839649"/>
                                <a:ext cx="139460" cy="208120"/>
                              </a:xfrm>
                              <a:prstGeom prst="rect">
                                <a:avLst/>
                              </a:prstGeom>
                              <a:noFill/>
                              <a:ln w="9525">
                                <a:noFill/>
                                <a:miter lim="800000"/>
                                <a:headEnd/>
                                <a:tailEnd/>
                              </a:ln>
                            </wps:spPr>
                            <wps:txbx>
                              <w:txbxContent>
                                <w:p w14:paraId="6A8BF1B1" w14:textId="6F41DA0A" w:rsidR="00A57DC9" w:rsidRPr="00A57DC9" w:rsidRDefault="00A57DC9">
                                  <w:pPr>
                                    <w:rPr>
                                      <w:sz w:val="18"/>
                                      <w:szCs w:val="18"/>
                                    </w:rPr>
                                  </w:pPr>
                                  <w:r>
                                    <w:rPr>
                                      <w:rFonts w:hint="eastAsia"/>
                                      <w:sz w:val="18"/>
                                      <w:szCs w:val="18"/>
                                    </w:rPr>
                                    <w:t>2</w:t>
                                  </w:r>
                                </w:p>
                              </w:txbxContent>
                            </wps:txbx>
                            <wps:bodyPr rot="0" vert="horz" wrap="none" lIns="36000" tIns="0" rIns="36000" bIns="0" anchor="t" anchorCtr="0">
                              <a:spAutoFit/>
                            </wps:bodyPr>
                          </wps:wsp>
                          <wps:wsp>
                            <wps:cNvPr id="1704106742" name="文本框 2"/>
                            <wps:cNvSpPr txBox="1">
                              <a:spLocks noChangeArrowheads="1"/>
                            </wps:cNvSpPr>
                            <wps:spPr bwMode="auto">
                              <a:xfrm>
                                <a:off x="1394932" y="839315"/>
                                <a:ext cx="190325" cy="208135"/>
                              </a:xfrm>
                              <a:prstGeom prst="rect">
                                <a:avLst/>
                              </a:prstGeom>
                              <a:noFill/>
                              <a:ln w="9525">
                                <a:noFill/>
                                <a:miter lim="800000"/>
                                <a:headEnd/>
                                <a:tailEnd/>
                              </a:ln>
                            </wps:spPr>
                            <wps:txbx>
                              <w:txbxContent>
                                <w:p w14:paraId="5282C5B8" w14:textId="04CAF029" w:rsidR="00A57DC9" w:rsidRPr="00A57DC9" w:rsidRDefault="00A57DC9">
                                  <w:pPr>
                                    <w:rPr>
                                      <w:sz w:val="18"/>
                                      <w:szCs w:val="18"/>
                                    </w:rPr>
                                  </w:pPr>
                                  <w:r w:rsidRPr="00A57DC9">
                                    <w:rPr>
                                      <w:rFonts w:hint="eastAsia"/>
                                      <w:i/>
                                      <w:iCs/>
                                      <w:sz w:val="18"/>
                                      <w:szCs w:val="18"/>
                                    </w:rPr>
                                    <w:t>t</w:t>
                                  </w:r>
                                  <w:r>
                                    <w:rPr>
                                      <w:rFonts w:hint="eastAsia"/>
                                      <w:sz w:val="18"/>
                                      <w:szCs w:val="18"/>
                                    </w:rPr>
                                    <w:t>/s</w:t>
                                  </w:r>
                                </w:p>
                              </w:txbxContent>
                            </wps:txbx>
                            <wps:bodyPr rot="0" vert="horz" wrap="none" lIns="36000" tIns="0" rIns="36000" bIns="0" anchor="t" anchorCtr="0">
                              <a:spAutoFit/>
                            </wps:bodyPr>
                          </wps:wsp>
                          <wps:wsp>
                            <wps:cNvPr id="308862872" name="文本框 2"/>
                            <wps:cNvSpPr txBox="1">
                              <a:spLocks noChangeArrowheads="1"/>
                            </wps:cNvSpPr>
                            <wps:spPr bwMode="auto">
                              <a:xfrm>
                                <a:off x="346790" y="839601"/>
                                <a:ext cx="139512" cy="208251"/>
                              </a:xfrm>
                              <a:prstGeom prst="rect">
                                <a:avLst/>
                              </a:prstGeom>
                              <a:noFill/>
                              <a:ln w="9525">
                                <a:noFill/>
                                <a:miter lim="800000"/>
                                <a:headEnd/>
                                <a:tailEnd/>
                              </a:ln>
                            </wps:spPr>
                            <wps:txbx>
                              <w:txbxContent>
                                <w:p w14:paraId="2418032D" w14:textId="1ADC5933" w:rsidR="00A57DC9" w:rsidRPr="00A57DC9" w:rsidRDefault="00A57DC9">
                                  <w:pPr>
                                    <w:rPr>
                                      <w:sz w:val="18"/>
                                      <w:szCs w:val="18"/>
                                    </w:rPr>
                                  </w:pPr>
                                  <w:r>
                                    <w:rPr>
                                      <w:rFonts w:hint="eastAsia"/>
                                      <w:sz w:val="18"/>
                                      <w:szCs w:val="18"/>
                                    </w:rPr>
                                    <w:t>0</w:t>
                                  </w:r>
                                </w:p>
                              </w:txbxContent>
                            </wps:txbx>
                            <wps:bodyPr rot="0" vert="horz" wrap="none" lIns="36000" tIns="0" rIns="36000" bIns="0" anchor="t" anchorCtr="0">
                              <a:spAutoFit/>
                            </wps:bodyPr>
                          </wps:wsp>
                          <wps:wsp>
                            <wps:cNvPr id="1151417325" name="文本框 2"/>
                            <wps:cNvSpPr txBox="1">
                              <a:spLocks noChangeArrowheads="1"/>
                            </wps:cNvSpPr>
                            <wps:spPr bwMode="auto">
                              <a:xfrm>
                                <a:off x="452265" y="-23394"/>
                                <a:ext cx="500081" cy="208347"/>
                              </a:xfrm>
                              <a:prstGeom prst="rect">
                                <a:avLst/>
                              </a:prstGeom>
                              <a:noFill/>
                              <a:ln w="9525">
                                <a:noFill/>
                                <a:miter lim="800000"/>
                                <a:headEnd/>
                                <a:tailEnd/>
                              </a:ln>
                            </wps:spPr>
                            <wps:txbx>
                              <w:txbxContent>
                                <w:p w14:paraId="1E407296" w14:textId="7F851336" w:rsidR="00A57DC9" w:rsidRPr="00A57DC9" w:rsidRDefault="00A57DC9">
                                  <w:pPr>
                                    <w:rPr>
                                      <w:sz w:val="18"/>
                                      <w:szCs w:val="18"/>
                                    </w:rPr>
                                  </w:pPr>
                                  <w:r w:rsidRPr="00A57DC9">
                                    <w:rPr>
                                      <w:rFonts w:ascii="Book Antiqua" w:hAnsi="Book Antiqua"/>
                                      <w:i/>
                                      <w:iCs/>
                                      <w:sz w:val="18"/>
                                      <w:szCs w:val="18"/>
                                    </w:rPr>
                                    <w:t>v</w:t>
                                  </w:r>
                                  <w:r>
                                    <w:rPr>
                                      <w:rFonts w:hint="eastAsia"/>
                                      <w:sz w:val="18"/>
                                      <w:szCs w:val="18"/>
                                    </w:rPr>
                                    <w:t>/(m</w:t>
                                  </w:r>
                                  <w:r w:rsidRPr="00A57DC9">
                                    <w:rPr>
                                      <w:rFonts w:asciiTheme="majorBidi" w:hAnsiTheme="majorBidi" w:cstheme="majorBidi"/>
                                      <w:sz w:val="18"/>
                                      <w:szCs w:val="18"/>
                                    </w:rPr>
                                    <w:t>·</w:t>
                                  </w:r>
                                  <w:r>
                                    <w:rPr>
                                      <w:rFonts w:hint="eastAsia"/>
                                      <w:sz w:val="18"/>
                                      <w:szCs w:val="18"/>
                                    </w:rPr>
                                    <w:t>s</w:t>
                                  </w:r>
                                  <w:r>
                                    <w:rPr>
                                      <w:rFonts w:cs="Times New Roman"/>
                                      <w:sz w:val="18"/>
                                      <w:szCs w:val="18"/>
                                      <w:vertAlign w:val="superscript"/>
                                    </w:rPr>
                                    <w:t>−</w:t>
                                  </w:r>
                                  <w:r>
                                    <w:rPr>
                                      <w:rFonts w:hint="eastAsia"/>
                                      <w:sz w:val="18"/>
                                      <w:szCs w:val="18"/>
                                      <w:vertAlign w:val="superscript"/>
                                    </w:rPr>
                                    <w:t>1</w:t>
                                  </w:r>
                                  <w:r>
                                    <w:rPr>
                                      <w:rFonts w:hint="eastAsia"/>
                                      <w:sz w:val="18"/>
                                      <w:szCs w:val="18"/>
                                    </w:rPr>
                                    <w:t>)</w:t>
                                  </w:r>
                                </w:p>
                              </w:txbxContent>
                            </wps:txbx>
                            <wps:bodyPr rot="0" vert="horz" wrap="none" lIns="36000" tIns="0" rIns="36000" bIns="0" anchor="t" anchorCtr="0">
                              <a:spAutoFit/>
                            </wps:bodyPr>
                          </wps:wsp>
                          <wps:wsp>
                            <wps:cNvPr id="56432226" name="文本框 2"/>
                            <wps:cNvSpPr txBox="1">
                              <a:spLocks noChangeArrowheads="1"/>
                            </wps:cNvSpPr>
                            <wps:spPr bwMode="auto">
                              <a:xfrm>
                                <a:off x="253596" y="370835"/>
                                <a:ext cx="196745" cy="208431"/>
                              </a:xfrm>
                              <a:prstGeom prst="rect">
                                <a:avLst/>
                              </a:prstGeom>
                              <a:noFill/>
                              <a:ln w="9525">
                                <a:noFill/>
                                <a:miter lim="800000"/>
                                <a:headEnd/>
                                <a:tailEnd/>
                              </a:ln>
                            </wps:spPr>
                            <wps:txbx>
                              <w:txbxContent>
                                <w:p w14:paraId="0404AF76" w14:textId="407C38B2" w:rsidR="00A57DC9" w:rsidRPr="00A57DC9" w:rsidRDefault="00A57DC9">
                                  <w:pPr>
                                    <w:rPr>
                                      <w:sz w:val="18"/>
                                      <w:szCs w:val="18"/>
                                    </w:rPr>
                                  </w:pPr>
                                  <w:r>
                                    <w:rPr>
                                      <w:rFonts w:hint="eastAsia"/>
                                      <w:sz w:val="18"/>
                                      <w:szCs w:val="18"/>
                                    </w:rPr>
                                    <w:t>3</w:t>
                                  </w:r>
                                  <w:r w:rsidRPr="00A57DC9">
                                    <w:rPr>
                                      <w:rFonts w:hint="eastAsia"/>
                                      <w:sz w:val="18"/>
                                      <w:szCs w:val="18"/>
                                    </w:rPr>
                                    <w:t>0</w:t>
                                  </w:r>
                                </w:p>
                              </w:txbxContent>
                            </wps:txbx>
                            <wps:bodyPr rot="0" vert="horz" wrap="none" lIns="36000" tIns="0" rIns="36000" bIns="0" anchor="t" anchorCtr="0">
                              <a:spAutoFit/>
                            </wps:bodyPr>
                          </wps:wsp>
                        </wpg:grpSp>
                        <wpg:grpSp>
                          <wpg:cNvPr id="1564209514" name="组合 4"/>
                          <wpg:cNvGrpSpPr/>
                          <wpg:grpSpPr>
                            <a:xfrm>
                              <a:off x="180333" y="259511"/>
                              <a:ext cx="794479" cy="626128"/>
                              <a:chOff x="-7620" y="6985"/>
                              <a:chExt cx="794479" cy="626128"/>
                            </a:xfrm>
                          </wpg:grpSpPr>
                          <wps:wsp>
                            <wps:cNvPr id="1161665347" name="任意多边形: 形状 1"/>
                            <wps:cNvSpPr/>
                            <wps:spPr>
                              <a:xfrm rot="10800000">
                                <a:off x="-7620" y="6985"/>
                                <a:ext cx="794479" cy="626128"/>
                              </a:xfrm>
                              <a:custGeom>
                                <a:avLst/>
                                <a:gdLst>
                                  <a:gd name="csX0" fmla="*/ 0 w 890337"/>
                                  <a:gd name="csY0" fmla="*/ 0 h 729114"/>
                                  <a:gd name="csX1" fmla="*/ 0 w 890337"/>
                                  <a:gd name="csY1" fmla="*/ 729114 h 729114"/>
                                  <a:gd name="csX2" fmla="*/ 890337 w 890337"/>
                                  <a:gd name="csY2" fmla="*/ 729114 h 729114"/>
                                </a:gdLst>
                                <a:ahLst/>
                                <a:cxnLst>
                                  <a:cxn ang="0">
                                    <a:pos x="csX0" y="csY0"/>
                                  </a:cxn>
                                  <a:cxn ang="0">
                                    <a:pos x="csX1" y="csY1"/>
                                  </a:cxn>
                                  <a:cxn ang="0">
                                    <a:pos x="csX2" y="csY2"/>
                                  </a:cxn>
                                </a:cxnLst>
                                <a:rect l="l" t="t" r="r" b="b"/>
                                <a:pathLst>
                                  <a:path w="890337" h="729114">
                                    <a:moveTo>
                                      <a:pt x="0" y="0"/>
                                    </a:moveTo>
                                    <a:lnTo>
                                      <a:pt x="0" y="729114"/>
                                    </a:lnTo>
                                    <a:lnTo>
                                      <a:pt x="890337" y="729114"/>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591929" name="任意多边形: 形状 1"/>
                            <wps:cNvSpPr/>
                            <wps:spPr>
                              <a:xfrm rot="10800000">
                                <a:off x="-7620" y="250221"/>
                                <a:ext cx="398969" cy="382746"/>
                              </a:xfrm>
                              <a:custGeom>
                                <a:avLst/>
                                <a:gdLst>
                                  <a:gd name="csX0" fmla="*/ 0 w 890337"/>
                                  <a:gd name="csY0" fmla="*/ 0 h 729114"/>
                                  <a:gd name="csX1" fmla="*/ 0 w 890337"/>
                                  <a:gd name="csY1" fmla="*/ 729114 h 729114"/>
                                  <a:gd name="csX2" fmla="*/ 890337 w 890337"/>
                                  <a:gd name="csY2" fmla="*/ 729114 h 729114"/>
                                </a:gdLst>
                                <a:ahLst/>
                                <a:cxnLst>
                                  <a:cxn ang="0">
                                    <a:pos x="csX0" y="csY0"/>
                                  </a:cxn>
                                  <a:cxn ang="0">
                                    <a:pos x="csX1" y="csY1"/>
                                  </a:cxn>
                                  <a:cxn ang="0">
                                    <a:pos x="csX2" y="csY2"/>
                                  </a:cxn>
                                </a:cxnLst>
                                <a:rect l="l" t="t" r="r" b="b"/>
                                <a:pathLst>
                                  <a:path w="890337" h="729114">
                                    <a:moveTo>
                                      <a:pt x="0" y="0"/>
                                    </a:moveTo>
                                    <a:lnTo>
                                      <a:pt x="0" y="729114"/>
                                    </a:lnTo>
                                    <a:lnTo>
                                      <a:pt x="890337" y="729114"/>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anchor>
            </w:drawing>
          </mc:Choice>
          <mc:Fallback>
            <w:pict>
              <v:group w14:anchorId="24B11A39" id="组合 6" o:spid="_x0000_s1026" style="position:absolute;left:0;text-align:left;margin-left:309.6pt;margin-top:21.3pt;width:104.7pt;height:84.05pt;z-index:251646976;mso-width-relative:margin" coordorigin="-184" coordsize="13297,10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">
                <v:shape id="任意多边形: 形状 1" o:spid="_x0000_s1027" style="position:absolute;left:1799;top:726;width:10816;height:8130;visibility:visible;mso-wrap-style:square;v-text-anchor:middle" coordsize="890337,729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" path="m,l,729114r890337,e" filled="f" strokecolor="black [3213]" strokeweight=".5pt">
                  <v:stroke startarrow="block" startarrowwidth="narrow" endarrow="block" endarrowwidth="narrow" joinstyle="miter"/>
                  <v:path arrowok="t" o:connecttype="custom" o:connectlocs="0,0;0,812928;1081598,812928" o:connectangles="0,0,0"/>
                </v:shape>
                <v:group id="组合 5" o:spid="_x0000_s1028" style="position:absolute;left:-184;width:13296;height:10672" coordorigin="-184" coordsize="13297,1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">
                  <v:group id="组合 3" o:spid="_x0000_s1029" style="position:absolute;left:-184;width:13296;height:10672" coordorigin="2535,-233" coordsize="13316,10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">
                    <v:shapetype id="_x0000_t202" coordsize="21600,21600" o:spt="202" path="m,l,21600r21600,l21600,xe">
                      <v:stroke joinstyle="miter"/>
                      <v:path gradientshapeok="t" o:connecttype="rect"/>
                    </v:shapetype>
                    <v:shape id="_x0000_s1030" type="#_x0000_t202" style="position:absolute;left:2547;top:1312;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" filled="f" stroked="f">
                      <v:textbox style="mso-fit-shape-to-text:t" inset="1mm,0,1mm,0">
                        <w:txbxContent>
                          <w:p w14:paraId="177739A6" w14:textId="6240B264" w:rsidR="00A57DC9" w:rsidRPr="00A57DC9" w:rsidRDefault="00A57DC9">
                            <w:pPr>
                              <w:rPr>
                                <w:sz w:val="18"/>
                                <w:szCs w:val="18"/>
                              </w:rPr>
                            </w:pPr>
                            <w:r>
                              <w:rPr>
                                <w:rFonts w:hint="eastAsia"/>
                                <w:sz w:val="18"/>
                                <w:szCs w:val="18"/>
                              </w:rPr>
                              <w:t>5</w:t>
                            </w:r>
                            <w:r w:rsidRPr="00A57DC9">
                              <w:rPr>
                                <w:rFonts w:hint="eastAsia"/>
                                <w:sz w:val="18"/>
                                <w:szCs w:val="18"/>
                              </w:rPr>
                              <w:t>0</w:t>
                            </w:r>
                          </w:p>
                        </w:txbxContent>
                      </v:textbox>
                    </v:shape>
                    <v:line id="直接连接符 2" o:spid="_x0000_s1031" style="position:absolute;flip:y;visibility:visible;mso-wrap-style:square" from="8518,2371" to="12459,4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" strokecolor="black [3213]" strokeweight="1pt">
                      <v:stroke joinstyle="miter"/>
                    </v:line>
                    <v:shape id="_x0000_s1032" type="#_x0000_t202" style="position:absolute;left:7821;top:8395;width:1394;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" filled="f" stroked="f">
                      <v:textbox style="mso-fit-shape-to-text:t" inset="1mm,0,1mm,0">
                        <w:txbxContent>
                          <w:p w14:paraId="4AD48AAB" w14:textId="0897E8E2" w:rsidR="00A57DC9" w:rsidRPr="00A57DC9" w:rsidRDefault="00A57DC9">
                            <w:pPr>
                              <w:rPr>
                                <w:sz w:val="18"/>
                                <w:szCs w:val="18"/>
                              </w:rPr>
                            </w:pPr>
                            <w:r>
                              <w:rPr>
                                <w:rFonts w:hint="eastAsia"/>
                                <w:sz w:val="18"/>
                                <w:szCs w:val="18"/>
                              </w:rPr>
                              <w:t>1</w:t>
                            </w:r>
                          </w:p>
                        </w:txbxContent>
                      </v:textbox>
                    </v:shape>
                    <v:shape id="_x0000_s1033" type="#_x0000_t202" style="position:absolute;left:11767;top:8396;width:1395;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" filled="f" stroked="f">
                      <v:textbox style="mso-fit-shape-to-text:t" inset="1mm,0,1mm,0">
                        <w:txbxContent>
                          <w:p w14:paraId="6A8BF1B1" w14:textId="6F41DA0A" w:rsidR="00A57DC9" w:rsidRPr="00A57DC9" w:rsidRDefault="00A57DC9">
                            <w:pPr>
                              <w:rPr>
                                <w:sz w:val="18"/>
                                <w:szCs w:val="18"/>
                              </w:rPr>
                            </w:pPr>
                            <w:r>
                              <w:rPr>
                                <w:rFonts w:hint="eastAsia"/>
                                <w:sz w:val="18"/>
                                <w:szCs w:val="18"/>
                              </w:rPr>
                              <w:t>2</w:t>
                            </w:r>
                          </w:p>
                        </w:txbxContent>
                      </v:textbox>
                    </v:shape>
                    <v:shape id="_x0000_s1034" type="#_x0000_t202" style="position:absolute;left:13949;top:8393;width:1903;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" filled="f" stroked="f">
                      <v:textbox style="mso-fit-shape-to-text:t" inset="1mm,0,1mm,0">
                        <w:txbxContent>
                          <w:p w14:paraId="5282C5B8" w14:textId="04CAF029" w:rsidR="00A57DC9" w:rsidRPr="00A57DC9" w:rsidRDefault="00A57DC9">
                            <w:pPr>
                              <w:rPr>
                                <w:sz w:val="18"/>
                                <w:szCs w:val="18"/>
                              </w:rPr>
                            </w:pPr>
                            <w:r w:rsidRPr="00A57DC9">
                              <w:rPr>
                                <w:rFonts w:hint="eastAsia"/>
                                <w:i/>
                                <w:iCs/>
                                <w:sz w:val="18"/>
                                <w:szCs w:val="18"/>
                              </w:rPr>
                              <w:t>t</w:t>
                            </w:r>
                            <w:r>
                              <w:rPr>
                                <w:rFonts w:hint="eastAsia"/>
                                <w:sz w:val="18"/>
                                <w:szCs w:val="18"/>
                              </w:rPr>
                              <w:t>/s</w:t>
                            </w:r>
                          </w:p>
                        </w:txbxContent>
                      </v:textbox>
                    </v:shape>
                    <v:shape id="_x0000_s1035" type="#_x0000_t202" style="position:absolute;left:3467;top:8396;width:1396;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" filled="f" stroked="f">
                      <v:textbox style="mso-fit-shape-to-text:t" inset="1mm,0,1mm,0">
                        <w:txbxContent>
                          <w:p w14:paraId="2418032D" w14:textId="1ADC5933" w:rsidR="00A57DC9" w:rsidRPr="00A57DC9" w:rsidRDefault="00A57DC9">
                            <w:pPr>
                              <w:rPr>
                                <w:sz w:val="18"/>
                                <w:szCs w:val="18"/>
                              </w:rPr>
                            </w:pPr>
                            <w:r>
                              <w:rPr>
                                <w:rFonts w:hint="eastAsia"/>
                                <w:sz w:val="18"/>
                                <w:szCs w:val="18"/>
                              </w:rPr>
                              <w:t>0</w:t>
                            </w:r>
                          </w:p>
                        </w:txbxContent>
                      </v:textbox>
                    </v:shape>
                    <v:shape id="_x0000_s1036" type="#_x0000_t202" style="position:absolute;left:4522;top:-233;width:5001;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" filled="f" stroked="f">
                      <v:textbox style="mso-fit-shape-to-text:t" inset="1mm,0,1mm,0">
                        <w:txbxContent>
                          <w:p w14:paraId="1E407296" w14:textId="7F851336" w:rsidR="00A57DC9" w:rsidRPr="00A57DC9" w:rsidRDefault="00A57DC9">
                            <w:pPr>
                              <w:rPr>
                                <w:sz w:val="18"/>
                                <w:szCs w:val="18"/>
                              </w:rPr>
                            </w:pPr>
                            <w:r w:rsidRPr="00A57DC9">
                              <w:rPr>
                                <w:rFonts w:ascii="Book Antiqua" w:hAnsi="Book Antiqua"/>
                                <w:i/>
                                <w:iCs/>
                                <w:sz w:val="18"/>
                                <w:szCs w:val="18"/>
                              </w:rPr>
                              <w:t>v</w:t>
                            </w:r>
                            <w:r>
                              <w:rPr>
                                <w:rFonts w:hint="eastAsia"/>
                                <w:sz w:val="18"/>
                                <w:szCs w:val="18"/>
                              </w:rPr>
                              <w:t>/(m</w:t>
                            </w:r>
                            <w:r w:rsidRPr="00A57DC9">
                              <w:rPr>
                                <w:rFonts w:asciiTheme="majorBidi" w:hAnsiTheme="majorBidi" w:cstheme="majorBidi"/>
                                <w:sz w:val="18"/>
                                <w:szCs w:val="18"/>
                              </w:rPr>
                              <w:t>·</w:t>
                            </w:r>
                            <w:r>
                              <w:rPr>
                                <w:rFonts w:hint="eastAsia"/>
                                <w:sz w:val="18"/>
                                <w:szCs w:val="18"/>
                              </w:rPr>
                              <w:t>s</w:t>
                            </w:r>
                            <w:r>
                              <w:rPr>
                                <w:rFonts w:cs="Times New Roman"/>
                                <w:sz w:val="18"/>
                                <w:szCs w:val="18"/>
                                <w:vertAlign w:val="superscript"/>
                              </w:rPr>
                              <w:t>−</w:t>
                            </w:r>
                            <w:r>
                              <w:rPr>
                                <w:rFonts w:hint="eastAsia"/>
                                <w:sz w:val="18"/>
                                <w:szCs w:val="18"/>
                                <w:vertAlign w:val="superscript"/>
                              </w:rPr>
                              <w:t>1</w:t>
                            </w:r>
                            <w:r>
                              <w:rPr>
                                <w:rFonts w:hint="eastAsia"/>
                                <w:sz w:val="18"/>
                                <w:szCs w:val="18"/>
                              </w:rPr>
                              <w:t>)</w:t>
                            </w:r>
                          </w:p>
                        </w:txbxContent>
                      </v:textbox>
                    </v:shape>
                    <v:shape id="_x0000_s1037" type="#_x0000_t202" style="position:absolute;left:2535;top:3708;width:1968;height:20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" filled="f" stroked="f">
                      <v:textbox style="mso-fit-shape-to-text:t" inset="1mm,0,1mm,0">
                        <w:txbxContent>
                          <w:p w14:paraId="0404AF76" w14:textId="407C38B2" w:rsidR="00A57DC9" w:rsidRPr="00A57DC9" w:rsidRDefault="00A57DC9">
                            <w:pPr>
                              <w:rPr>
                                <w:sz w:val="18"/>
                                <w:szCs w:val="18"/>
                              </w:rPr>
                            </w:pPr>
                            <w:r>
                              <w:rPr>
                                <w:rFonts w:hint="eastAsia"/>
                                <w:sz w:val="18"/>
                                <w:szCs w:val="18"/>
                              </w:rPr>
                              <w:t>3</w:t>
                            </w:r>
                            <w:r w:rsidRPr="00A57DC9">
                              <w:rPr>
                                <w:rFonts w:hint="eastAsia"/>
                                <w:sz w:val="18"/>
                                <w:szCs w:val="18"/>
                              </w:rPr>
                              <w:t>0</w:t>
                            </w:r>
                          </w:p>
                        </w:txbxContent>
                      </v:textbox>
                    </v:shape>
                  </v:group>
                  <v:group id="组合 4" o:spid="_x0000_s1038" style="position:absolute;left:1803;top:2595;width:7945;height:6261" coordorigin="-76,69" coordsize="7944,6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">
                    <v:shape id="任意多边形: 形状 1" o:spid="_x0000_s1039" style="position:absolute;left:-76;top:69;width:7944;height:6262;rotation:180;visibility:visible;mso-wrap-style:square;v-text-anchor:middle" coordsize="890337,729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" path="m,l,729114r890337,e" filled="f" strokecolor="black [3213]" strokeweight=".5pt">
                      <v:stroke dashstyle="dash" startarrowwidth="narrow" endarrowwidth="narrow" joinstyle="miter"/>
                      <v:path arrowok="t" o:connecttype="custom" o:connectlocs="0,0;0,626128;794479,626128" o:connectangles="0,0,0"/>
                    </v:shape>
                    <v:shape id="任意多边形: 形状 1" o:spid="_x0000_s1040" style="position:absolute;left:-76;top:2502;width:3989;height:3827;rotation:180;visibility:visible;mso-wrap-style:square;v-text-anchor:middle" coordsize="890337,729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" path="m,l,729114r890337,e" filled="f" strokecolor="black [3213]" strokeweight=".5pt">
                      <v:stroke dashstyle="dash" startarrowwidth="narrow" endarrowwidth="narrow" joinstyle="miter"/>
                      <v:path arrowok="t" o:connecttype="custom" o:connectlocs="0,0;0,382746;398969,382746" o:connectangles="0,0,0"/>
                    </v:shape>
                  </v:group>
                </v:group>
              </v:group>
            </w:pict>
          </mc:Fallback>
        </mc:AlternateContent>
      </w:r>
      <w:r w:rsidR="008805C1" w:rsidRPr="008805C1">
        <w:rPr>
          <w:rFonts w:ascii="宋体" w:hAnsi="宋体"/>
        </w:rPr>
        <w:t>某舰载机起飞时，在第</w:t>
      </w:r>
      <w:r w:rsidR="008805C1" w:rsidRPr="008805C1">
        <w:rPr>
          <w:rFonts w:eastAsia="Times New Roman" w:cs="Times New Roman"/>
        </w:rPr>
        <w:t>2</w:t>
      </w:r>
      <w:r w:rsidR="009A0CF6">
        <w:rPr>
          <w:rFonts w:eastAsiaTheme="minorEastAsia" w:cs="Times New Roman" w:hint="eastAsia"/>
        </w:rPr>
        <w:t xml:space="preserve"> </w:t>
      </w:r>
      <w:r w:rsidR="008805C1" w:rsidRPr="008805C1">
        <w:rPr>
          <w:rFonts w:eastAsia="Times New Roman" w:cs="Times New Roman"/>
        </w:rPr>
        <w:t>s</w:t>
      </w:r>
      <w:r w:rsidR="008805C1" w:rsidRPr="008805C1">
        <w:rPr>
          <w:rFonts w:ascii="宋体" w:hAnsi="宋体"/>
        </w:rPr>
        <w:t>内的</w:t>
      </w:r>
      <w:r w:rsidR="008805C1" w:rsidRPr="009A0CF6">
        <w:rPr>
          <w:rFonts w:ascii="Book Antiqua" w:eastAsia="Times New Roman" w:hAnsi="Book Antiqua" w:cs="Times New Roman"/>
          <w:i/>
        </w:rPr>
        <w:t>v</w:t>
      </w:r>
      <w:r w:rsidR="009A0CF6">
        <w:rPr>
          <w:rFonts w:eastAsiaTheme="minorEastAsia" w:cs="Times New Roman"/>
          <w:i/>
        </w:rPr>
        <w:t>–</w:t>
      </w:r>
      <w:r w:rsidR="008805C1" w:rsidRPr="008805C1">
        <w:rPr>
          <w:rFonts w:eastAsia="Times New Roman" w:cs="Times New Roman"/>
          <w:i/>
        </w:rPr>
        <w:t>t</w:t>
      </w:r>
      <w:r w:rsidR="008805C1" w:rsidRPr="008805C1">
        <w:rPr>
          <w:rFonts w:ascii="宋体" w:hAnsi="宋体"/>
        </w:rPr>
        <w:t>图像如图所示，该段时间内舰载机加速度的大小</w:t>
      </w:r>
      <w:commentRangeStart w:id="0"/>
      <w:r w:rsidR="008805C1" w:rsidRPr="008805C1">
        <w:rPr>
          <w:rFonts w:ascii="宋体" w:hAnsi="宋体"/>
        </w:rPr>
        <w:t>为</w:t>
      </w:r>
      <w:commentRangeEnd w:id="0"/>
      <w:r w:rsidR="009A0CF6" w:rsidRPr="008805C1">
        <w:rPr>
          <w:rStyle w:val="a9"/>
          <w:rFonts w:ascii="宋体" w:hAnsi="宋体"/>
          <w:szCs w:val="24"/>
        </w:rPr>
        <w:commentReference w:id="0"/>
      </w:r>
      <w:r w:rsidR="008805C1" w:rsidRPr="008805C1">
        <w:rPr>
          <w:rFonts w:ascii="宋体" w:hAnsi="宋体"/>
        </w:rPr>
        <w:t>（</w:t>
      </w:r>
      <w:r w:rsidR="008805C1" w:rsidRPr="008805C1">
        <w:rPr>
          <w:rFonts w:ascii="宋体" w:hAnsi="宋体" w:hint="eastAsia"/>
        </w:rPr>
        <w:t xml:space="preserve"> </w:t>
      </w:r>
      <w:r w:rsidR="008805C1" w:rsidRPr="008805C1">
        <w:rPr>
          <w:rFonts w:eastAsia="Times New Roman" w:cs="Times New Roman"/>
        </w:rPr>
        <w:t xml:space="preserve">   </w:t>
      </w:r>
      <w:r w:rsidR="008805C1" w:rsidRPr="008805C1">
        <w:rPr>
          <w:rFonts w:ascii="宋体" w:hAnsi="宋体"/>
        </w:rPr>
        <w:t>）</w:t>
      </w:r>
    </w:p>
    <w:p w14:paraId="26C3B4BB" w14:textId="08131318" w:rsidR="00A57DC9" w:rsidRDefault="008805C1" w:rsidP="008805C1">
      <w:pPr>
        <w:rPr>
          <w:vertAlign w:val="superscript"/>
        </w:rPr>
      </w:pPr>
      <w:r>
        <w:t>A</w:t>
      </w:r>
      <w:r>
        <w:t>．</w:t>
      </w:r>
      <w:r>
        <w:rPr>
          <w:rFonts w:eastAsia="Times New Roman" w:cs="Times New Roman"/>
        </w:rPr>
        <w:t>10</w:t>
      </w:r>
      <w:r w:rsidR="009A0CF6">
        <w:rPr>
          <w:rFonts w:eastAsiaTheme="minorEastAsia" w:cs="Times New Roman" w:hint="eastAsia"/>
        </w:rPr>
        <w:t xml:space="preserve"> </w:t>
      </w:r>
      <w:r>
        <w:rPr>
          <w:rFonts w:eastAsia="Times New Roman" w:cs="Times New Roman"/>
        </w:rPr>
        <w:t>m/s</w:t>
      </w:r>
      <w:r w:rsidR="00FC5860" w:rsidRPr="00BE1BCD">
        <w:rPr>
          <w:vertAlign w:val="superscript"/>
        </w:rPr>
        <w:t>2</w:t>
      </w:r>
    </w:p>
    <w:p w14:paraId="6C1692D8" w14:textId="2D36860A" w:rsidR="00A57DC9" w:rsidRDefault="008805C1" w:rsidP="008805C1">
      <w:pPr>
        <w:rPr>
          <w:vertAlign w:val="superscript"/>
        </w:rPr>
      </w:pPr>
      <w:r>
        <w:t>B</w:t>
      </w:r>
      <w:r>
        <w:t>．</w:t>
      </w:r>
      <w:r>
        <w:rPr>
          <w:rFonts w:eastAsia="Times New Roman" w:cs="Times New Roman"/>
        </w:rPr>
        <w:t>20</w:t>
      </w:r>
      <w:r w:rsidR="009A0CF6">
        <w:rPr>
          <w:rFonts w:eastAsiaTheme="minorEastAsia" w:cs="Times New Roman" w:hint="eastAsia"/>
        </w:rPr>
        <w:t xml:space="preserve"> </w:t>
      </w:r>
      <w:r>
        <w:rPr>
          <w:rFonts w:eastAsia="Times New Roman" w:cs="Times New Roman"/>
        </w:rPr>
        <w:t>m/s</w:t>
      </w:r>
      <w:r w:rsidR="00FC5860" w:rsidRPr="00BE1BCD">
        <w:rPr>
          <w:vertAlign w:val="superscript"/>
        </w:rPr>
        <w:t>2</w:t>
      </w:r>
    </w:p>
    <w:p w14:paraId="312C2868" w14:textId="3EDEBEC2" w:rsidR="00A57DC9" w:rsidRDefault="008805C1" w:rsidP="008805C1">
      <w:pPr>
        <w:rPr>
          <w:vertAlign w:val="superscript"/>
        </w:rPr>
      </w:pPr>
      <w:r>
        <w:t>C</w:t>
      </w:r>
      <w:r>
        <w:t>．</w:t>
      </w:r>
      <w:r>
        <w:rPr>
          <w:rFonts w:eastAsia="Times New Roman" w:cs="Times New Roman"/>
        </w:rPr>
        <w:t>30</w:t>
      </w:r>
      <w:r w:rsidR="009A0CF6">
        <w:rPr>
          <w:rFonts w:eastAsiaTheme="minorEastAsia" w:cs="Times New Roman" w:hint="eastAsia"/>
        </w:rPr>
        <w:t xml:space="preserve"> </w:t>
      </w:r>
      <w:r>
        <w:rPr>
          <w:rFonts w:eastAsia="Times New Roman" w:cs="Times New Roman"/>
        </w:rPr>
        <w:t>m/s</w:t>
      </w:r>
      <w:r w:rsidR="00FC5860" w:rsidRPr="00BE1BCD">
        <w:rPr>
          <w:vertAlign w:val="superscript"/>
        </w:rPr>
        <w:t>2</w:t>
      </w:r>
    </w:p>
    <w:p w14:paraId="25AFA609" w14:textId="4EAD1021" w:rsidR="00E80134" w:rsidRDefault="008805C1" w:rsidP="008805C1">
      <w:pPr>
        <w:rPr>
          <w:color w:val="000000"/>
        </w:rPr>
      </w:pPr>
      <w:r>
        <w:t>D</w:t>
      </w:r>
      <w:r>
        <w:t>．</w:t>
      </w:r>
      <w:r>
        <w:rPr>
          <w:rFonts w:eastAsia="Times New Roman" w:cs="Times New Roman"/>
        </w:rPr>
        <w:t>40</w:t>
      </w:r>
      <w:r w:rsidR="009A0CF6">
        <w:rPr>
          <w:rFonts w:eastAsiaTheme="minorEastAsia" w:cs="Times New Roman" w:hint="eastAsia"/>
        </w:rPr>
        <w:t xml:space="preserve"> </w:t>
      </w:r>
      <w:r>
        <w:rPr>
          <w:rFonts w:eastAsia="Times New Roman" w:cs="Times New Roman"/>
        </w:rPr>
        <w:t>m/s</w:t>
      </w:r>
      <w:r w:rsidR="00FC5860" w:rsidRPr="00BE1BCD">
        <w:rPr>
          <w:vertAlign w:val="superscript"/>
        </w:rPr>
        <w:t>2</w:t>
      </w:r>
    </w:p>
    <w:p w14:paraId="0D9712FA" w14:textId="77777777" w:rsidR="009A0CF6" w:rsidRDefault="00000000" w:rsidP="008805C1">
      <w:pPr>
        <w:rPr>
          <w:rFonts w:ascii="宋体" w:hAnsi="宋体" w:hint="eastAsia"/>
          <w:color w:val="EE0000"/>
        </w:rPr>
      </w:pPr>
      <w:r w:rsidRPr="009A0CF6">
        <w:rPr>
          <w:color w:val="EE0000"/>
        </w:rPr>
        <w:t>【详解】</w:t>
      </w:r>
      <w:r w:rsidRPr="009A0CF6">
        <w:rPr>
          <w:rFonts w:ascii="宋体" w:hAnsi="宋体"/>
          <w:color w:val="EE0000"/>
        </w:rPr>
        <w:t>根据加速度的定义式</w:t>
      </w:r>
    </w:p>
    <w:p w14:paraId="7E1D0799" w14:textId="33C7133C" w:rsidR="00E80134" w:rsidRPr="009A0CF6" w:rsidRDefault="00000000" w:rsidP="008805C1">
      <w:pPr>
        <w:rPr>
          <w:color w:val="EE0000"/>
        </w:rPr>
      </w:pPr>
      <w:r w:rsidRPr="009A0CF6">
        <w:rPr>
          <w:color w:val="EE0000"/>
        </w:rPr>
        <w:object w:dxaOrig="3083" w:dyaOrig="623" w14:anchorId="043F5A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4.3pt;height:31.3pt" o:ole="">
            <v:imagedata r:id="rId14" o:title="eqId8b2f4cbaf5515462b125ba61b9d0248f"/>
          </v:shape>
          <o:OLEObject Type="Embed" ProgID="Equation.DSMT4" ShapeID="_x0000_i1025" DrawAspect="Content" ObjectID="_1843147947" r:id="rId15"/>
        </w:object>
      </w:r>
      <w:r w:rsidR="00A57DC9" w:rsidRPr="00A57DC9">
        <w:rPr>
          <w:noProof/>
        </w:rPr>
        <w:t xml:space="preserve"> </w:t>
      </w:r>
    </w:p>
    <w:p w14:paraId="3AB983F3" w14:textId="7EF1DB4F" w:rsidR="00E80134" w:rsidRPr="009A0CF6" w:rsidRDefault="00000000" w:rsidP="008805C1">
      <w:pPr>
        <w:rPr>
          <w:color w:val="EE0000"/>
        </w:rPr>
      </w:pPr>
      <w:r w:rsidRPr="009A0CF6">
        <w:rPr>
          <w:rFonts w:ascii="宋体" w:hAnsi="宋体"/>
          <w:color w:val="EE0000"/>
        </w:rPr>
        <w:t>故选</w:t>
      </w:r>
      <w:r w:rsidRPr="009A0CF6">
        <w:rPr>
          <w:rFonts w:eastAsia="Times New Roman" w:cs="Times New Roman"/>
          <w:color w:val="EE0000"/>
        </w:rPr>
        <w:t>B</w:t>
      </w:r>
      <w:r w:rsidRPr="009A0CF6">
        <w:rPr>
          <w:rFonts w:ascii="宋体" w:hAnsi="宋体"/>
          <w:color w:val="EE0000"/>
        </w:rPr>
        <w:t>。</w:t>
      </w:r>
    </w:p>
    <w:p w14:paraId="7F026D6F" w14:textId="7A0AC09F" w:rsidR="008805C1" w:rsidRPr="009A0CF6" w:rsidRDefault="008805C1" w:rsidP="008805C1">
      <w:pPr>
        <w:rPr>
          <w:color w:val="EE0000"/>
        </w:rPr>
      </w:pPr>
    </w:p>
    <w:p w14:paraId="7A07D56B" w14:textId="1101C28F" w:rsidR="00E80134" w:rsidRPr="009A0CF6" w:rsidRDefault="00000000" w:rsidP="008805C1">
      <w:pPr>
        <w:pStyle w:val="a8"/>
        <w:numPr>
          <w:ilvl w:val="0"/>
          <w:numId w:val="2"/>
        </w:numPr>
        <w:ind w:firstLineChars="0"/>
      </w:pPr>
      <w:r w:rsidRPr="009A0CF6">
        <w:rPr>
          <w:rFonts w:ascii="宋体" w:hAnsi="宋体"/>
        </w:rPr>
        <w:t>关于原子核衰变，下列说法正确的</w:t>
      </w:r>
      <w:commentRangeStart w:id="1"/>
      <w:r w:rsidRPr="009A0CF6">
        <w:rPr>
          <w:rFonts w:ascii="宋体" w:hAnsi="宋体"/>
        </w:rPr>
        <w:t>是</w:t>
      </w:r>
      <w:commentRangeEnd w:id="1"/>
      <w:r w:rsidR="009A0CF6" w:rsidRPr="009A0CF6">
        <w:rPr>
          <w:rStyle w:val="a9"/>
          <w:rFonts w:ascii="宋体" w:hAnsi="宋体"/>
          <w:szCs w:val="24"/>
        </w:rPr>
        <w:commentReference w:id="1"/>
      </w:r>
      <w:r w:rsidRPr="009A0CF6">
        <w:rPr>
          <w:rFonts w:ascii="宋体" w:hAnsi="宋体"/>
        </w:rPr>
        <w:t>（</w:t>
      </w:r>
      <w:r w:rsidRPr="009A0CF6">
        <w:rPr>
          <w:rFonts w:eastAsia="Times New Roman" w:cs="Times New Roman"/>
        </w:rPr>
        <w:t xml:space="preserve"> </w:t>
      </w:r>
      <w:r w:rsidR="009A0CF6" w:rsidRPr="009A0CF6">
        <w:rPr>
          <w:rFonts w:eastAsiaTheme="minorEastAsia" w:cs="Times New Roman" w:hint="eastAsia"/>
        </w:rPr>
        <w:t xml:space="preserve"> </w:t>
      </w:r>
      <w:r w:rsidRPr="009A0CF6">
        <w:rPr>
          <w:rFonts w:eastAsia="Times New Roman" w:cs="Times New Roman"/>
        </w:rPr>
        <w:t xml:space="preserve">  </w:t>
      </w:r>
      <w:r w:rsidRPr="009A0CF6">
        <w:rPr>
          <w:rFonts w:ascii="宋体" w:hAnsi="宋体"/>
        </w:rPr>
        <w:t>）</w:t>
      </w:r>
    </w:p>
    <w:p w14:paraId="19936967" w14:textId="43E05255" w:rsidR="00E80134" w:rsidRPr="009A0CF6" w:rsidRDefault="008805C1" w:rsidP="008805C1">
      <w:r w:rsidRPr="009A0CF6">
        <w:t>A</w:t>
      </w:r>
      <w:r w:rsidRPr="009A0CF6">
        <w:t>．</w:t>
      </w:r>
      <w:r w:rsidRPr="009A0CF6">
        <w:rPr>
          <w:rFonts w:ascii="宋体" w:hAnsi="宋体"/>
        </w:rPr>
        <w:t>原子核发生</w:t>
      </w:r>
      <w:r w:rsidRPr="009A0CF6">
        <w:rPr>
          <w:rFonts w:eastAsia="Times New Roman" w:cs="Times New Roman"/>
        </w:rPr>
        <w:t>α</w:t>
      </w:r>
      <w:r w:rsidRPr="009A0CF6">
        <w:rPr>
          <w:rFonts w:ascii="宋体" w:hAnsi="宋体"/>
        </w:rPr>
        <w:t>衰变时，电荷数增大</w:t>
      </w:r>
    </w:p>
    <w:p w14:paraId="473F4DE3" w14:textId="0050CC8C" w:rsidR="00E80134" w:rsidRPr="009A0CF6" w:rsidRDefault="008805C1" w:rsidP="008805C1">
      <w:r w:rsidRPr="009A0CF6">
        <w:t>B</w:t>
      </w:r>
      <w:r w:rsidRPr="009A0CF6">
        <w:t>．</w:t>
      </w:r>
      <w:r w:rsidRPr="009A0CF6">
        <w:rPr>
          <w:rFonts w:ascii="宋体" w:hAnsi="宋体"/>
        </w:rPr>
        <w:t>原子核发生</w:t>
      </w:r>
      <w:r w:rsidRPr="009A0CF6">
        <w:rPr>
          <w:rFonts w:eastAsia="Times New Roman" w:cs="Times New Roman"/>
        </w:rPr>
        <w:t>α</w:t>
      </w:r>
      <w:r w:rsidRPr="009A0CF6">
        <w:rPr>
          <w:rFonts w:ascii="宋体" w:hAnsi="宋体"/>
        </w:rPr>
        <w:t>衰变时，质量数增大</w:t>
      </w:r>
    </w:p>
    <w:p w14:paraId="629BE384" w14:textId="461F4990" w:rsidR="00E80134" w:rsidRPr="009A0CF6" w:rsidRDefault="008805C1" w:rsidP="008805C1">
      <w:r w:rsidRPr="009A0CF6">
        <w:t>C</w:t>
      </w:r>
      <w:r w:rsidRPr="009A0CF6">
        <w:t>．</w:t>
      </w:r>
      <w:r w:rsidRPr="009A0CF6">
        <w:rPr>
          <w:rFonts w:ascii="宋体" w:hAnsi="宋体"/>
        </w:rPr>
        <w:t>衰变产生的</w:t>
      </w:r>
      <w:r w:rsidRPr="009A0CF6">
        <w:rPr>
          <w:rFonts w:eastAsia="Times New Roman" w:cs="Times New Roman"/>
        </w:rPr>
        <w:t>α</w:t>
      </w:r>
      <w:r w:rsidRPr="009A0CF6">
        <w:rPr>
          <w:rFonts w:ascii="宋体" w:hAnsi="宋体"/>
        </w:rPr>
        <w:t>粒子穿透能力强，可以穿透几厘米厚的铅板</w:t>
      </w:r>
    </w:p>
    <w:p w14:paraId="117427EE" w14:textId="293314CA" w:rsidR="00E80134" w:rsidRPr="009A0CF6" w:rsidRDefault="008805C1" w:rsidP="008805C1">
      <w:pPr>
        <w:rPr>
          <w:rFonts w:asciiTheme="majorBidi" w:hAnsiTheme="majorBidi" w:cstheme="majorBidi"/>
        </w:rPr>
      </w:pPr>
      <w:r w:rsidRPr="009A0CF6">
        <w:t>D</w:t>
      </w:r>
      <w:r w:rsidRPr="009A0CF6">
        <w:t>．</w:t>
      </w:r>
      <w:r w:rsidRPr="009A0CF6">
        <w:rPr>
          <w:rFonts w:ascii="宋体" w:hAnsi="宋体"/>
        </w:rPr>
        <w:t>理论研究表明，</w:t>
      </w:r>
      <w:r w:rsidR="009A0CF6" w:rsidRPr="009A0CF6">
        <w:rPr>
          <w:rFonts w:asciiTheme="majorBidi" w:hAnsiTheme="majorBidi" w:cstheme="majorBidi"/>
          <w:vertAlign w:val="superscript"/>
        </w:rPr>
        <w:t>216</w:t>
      </w:r>
      <w:r w:rsidR="009A0CF6" w:rsidRPr="009A0CF6">
        <w:rPr>
          <w:rFonts w:asciiTheme="majorBidi" w:hAnsiTheme="majorBidi" w:cstheme="majorBidi"/>
          <w:vertAlign w:val="subscript"/>
        </w:rPr>
        <w:t>86</w:t>
      </w:r>
      <w:r w:rsidR="009A0CF6" w:rsidRPr="009A0CF6">
        <w:rPr>
          <w:rFonts w:asciiTheme="majorBidi" w:hAnsiTheme="majorBidi" w:cstheme="majorBidi"/>
        </w:rPr>
        <w:t>Rn</w:t>
      </w:r>
      <w:r w:rsidRPr="009A0CF6">
        <w:rPr>
          <w:rFonts w:asciiTheme="majorBidi" w:hAnsiTheme="majorBidi" w:cstheme="majorBidi"/>
        </w:rPr>
        <w:t>（氡核）可能在一次衰变过程中放出两个</w:t>
      </w:r>
      <w:r w:rsidRPr="009A0CF6">
        <w:rPr>
          <w:rFonts w:asciiTheme="majorBidi" w:eastAsia="Times New Roman" w:hAnsiTheme="majorBidi" w:cstheme="majorBidi"/>
        </w:rPr>
        <w:t>α</w:t>
      </w:r>
      <w:r w:rsidRPr="009A0CF6">
        <w:rPr>
          <w:rFonts w:asciiTheme="majorBidi" w:hAnsiTheme="majorBidi" w:cstheme="majorBidi"/>
        </w:rPr>
        <w:t>粒子，则其衰变方程为</w:t>
      </w:r>
      <w:r w:rsidR="009A0CF6" w:rsidRPr="009A0CF6">
        <w:rPr>
          <w:rFonts w:asciiTheme="majorBidi" w:hAnsiTheme="majorBidi" w:cstheme="majorBidi"/>
          <w:vertAlign w:val="superscript"/>
        </w:rPr>
        <w:t>216</w:t>
      </w:r>
      <w:r w:rsidR="009A0CF6" w:rsidRPr="009A0CF6">
        <w:rPr>
          <w:rFonts w:asciiTheme="majorBidi" w:hAnsiTheme="majorBidi" w:cstheme="majorBidi"/>
          <w:vertAlign w:val="subscript"/>
        </w:rPr>
        <w:t>86</w:t>
      </w:r>
      <w:r w:rsidR="009A0CF6" w:rsidRPr="009A0CF6">
        <w:rPr>
          <w:rFonts w:asciiTheme="majorBidi" w:hAnsiTheme="majorBidi" w:cstheme="majorBidi"/>
        </w:rPr>
        <w:t>Rn</w:t>
      </w:r>
      <w:r w:rsidR="009A0CF6" w:rsidRPr="009A0CF6">
        <w:rPr>
          <w:rFonts w:asciiTheme="majorBidi" w:hAnsiTheme="majorBidi" w:cstheme="majorBidi" w:hint="eastAsia"/>
        </w:rPr>
        <w:t>→</w:t>
      </w:r>
      <w:r w:rsidR="009A0CF6" w:rsidRPr="009A0CF6">
        <w:rPr>
          <w:rFonts w:asciiTheme="majorBidi" w:hAnsiTheme="majorBidi" w:cstheme="majorBidi" w:hint="eastAsia"/>
        </w:rPr>
        <w:t>2</w:t>
      </w:r>
      <w:r w:rsidR="009A0CF6" w:rsidRPr="009A0CF6">
        <w:rPr>
          <w:rFonts w:asciiTheme="majorBidi" w:hAnsiTheme="majorBidi" w:cstheme="majorBidi" w:hint="eastAsia"/>
          <w:vertAlign w:val="superscript"/>
        </w:rPr>
        <w:t>4</w:t>
      </w:r>
      <w:r w:rsidR="009A0CF6" w:rsidRPr="009A0CF6">
        <w:rPr>
          <w:rFonts w:asciiTheme="majorBidi" w:hAnsiTheme="majorBidi" w:cstheme="majorBidi" w:hint="eastAsia"/>
          <w:vertAlign w:val="subscript"/>
        </w:rPr>
        <w:t>2</w:t>
      </w:r>
      <w:r w:rsidR="009A0CF6" w:rsidRPr="009A0CF6">
        <w:rPr>
          <w:rFonts w:asciiTheme="majorBidi" w:hAnsiTheme="majorBidi" w:cstheme="majorBidi" w:hint="eastAsia"/>
        </w:rPr>
        <w:t xml:space="preserve">He + </w:t>
      </w:r>
      <w:r w:rsidR="009A0CF6" w:rsidRPr="009A0CF6">
        <w:rPr>
          <w:rFonts w:asciiTheme="majorBidi" w:hAnsiTheme="majorBidi" w:cstheme="majorBidi" w:hint="eastAsia"/>
          <w:vertAlign w:val="superscript"/>
        </w:rPr>
        <w:t>208</w:t>
      </w:r>
      <w:r w:rsidR="009A0CF6" w:rsidRPr="009A0CF6">
        <w:rPr>
          <w:rFonts w:asciiTheme="majorBidi" w:hAnsiTheme="majorBidi" w:cstheme="majorBidi" w:hint="eastAsia"/>
          <w:vertAlign w:val="subscript"/>
        </w:rPr>
        <w:t>82</w:t>
      </w:r>
      <w:r w:rsidR="009A0CF6" w:rsidRPr="009A0CF6">
        <w:rPr>
          <w:rFonts w:asciiTheme="majorBidi" w:hAnsiTheme="majorBidi" w:cstheme="majorBidi" w:hint="eastAsia"/>
        </w:rPr>
        <w:t>Pb</w:t>
      </w:r>
    </w:p>
    <w:p w14:paraId="6E589885" w14:textId="4112EE04" w:rsidR="00E80134" w:rsidRPr="009A0CF6" w:rsidRDefault="00000000" w:rsidP="008805C1">
      <w:pPr>
        <w:rPr>
          <w:color w:val="EE0000"/>
        </w:rPr>
      </w:pPr>
      <w:r w:rsidRPr="009A0CF6">
        <w:rPr>
          <w:color w:val="EE0000"/>
        </w:rPr>
        <w:t>【详解】</w:t>
      </w:r>
      <w:r w:rsidRPr="009A0CF6">
        <w:rPr>
          <w:rFonts w:eastAsia="Times New Roman" w:cs="Times New Roman"/>
          <w:color w:val="EE0000"/>
        </w:rPr>
        <w:t>A</w:t>
      </w:r>
      <w:r w:rsidRPr="009A0CF6">
        <w:rPr>
          <w:rFonts w:ascii="宋体" w:hAnsi="宋体"/>
          <w:color w:val="EE0000"/>
        </w:rPr>
        <w:t>．</w:t>
      </w:r>
      <w:r w:rsidRPr="009A0CF6">
        <w:rPr>
          <w:rFonts w:eastAsia="Times New Roman" w:cs="Times New Roman"/>
          <w:color w:val="EE0000"/>
        </w:rPr>
        <w:t>α</w:t>
      </w:r>
      <w:r w:rsidRPr="009A0CF6">
        <w:rPr>
          <w:rFonts w:ascii="宋体" w:hAnsi="宋体"/>
          <w:color w:val="EE0000"/>
        </w:rPr>
        <w:t>衰变放出的</w:t>
      </w:r>
      <w:r w:rsidRPr="009A0CF6">
        <w:rPr>
          <w:rFonts w:eastAsia="Times New Roman" w:cs="Times New Roman"/>
          <w:color w:val="EE0000"/>
        </w:rPr>
        <w:t>α</w:t>
      </w:r>
      <w:r w:rsidRPr="009A0CF6">
        <w:rPr>
          <w:rFonts w:ascii="宋体" w:hAnsi="宋体"/>
          <w:color w:val="EE0000"/>
        </w:rPr>
        <w:t>粒子为</w:t>
      </w:r>
      <w:r w:rsidR="009A0CF6">
        <w:rPr>
          <w:rFonts w:asciiTheme="majorBidi" w:hAnsiTheme="majorBidi" w:cstheme="majorBidi" w:hint="eastAsia"/>
          <w:color w:val="EE0000"/>
          <w:vertAlign w:val="superscript"/>
        </w:rPr>
        <w:t>4</w:t>
      </w:r>
      <w:r w:rsidR="009A0CF6">
        <w:rPr>
          <w:rFonts w:asciiTheme="majorBidi" w:hAnsiTheme="majorBidi" w:cstheme="majorBidi" w:hint="eastAsia"/>
          <w:color w:val="EE0000"/>
          <w:vertAlign w:val="subscript"/>
        </w:rPr>
        <w:t>2</w:t>
      </w:r>
      <w:r w:rsidR="009A0CF6">
        <w:rPr>
          <w:rFonts w:asciiTheme="majorBidi" w:hAnsiTheme="majorBidi" w:cstheme="majorBidi" w:hint="eastAsia"/>
          <w:color w:val="EE0000"/>
        </w:rPr>
        <w:t>He</w:t>
      </w:r>
      <w:r w:rsidRPr="009A0CF6">
        <w:rPr>
          <w:rFonts w:ascii="宋体" w:hAnsi="宋体"/>
          <w:color w:val="EE0000"/>
        </w:rPr>
        <w:t>，衰变过程电荷数守恒，因此母核电荷数减少</w:t>
      </w:r>
      <w:r w:rsidRPr="009A0CF6">
        <w:rPr>
          <w:rFonts w:eastAsia="Times New Roman" w:cs="Times New Roman"/>
          <w:color w:val="EE0000"/>
        </w:rPr>
        <w:t>2</w:t>
      </w:r>
      <w:r w:rsidRPr="009A0CF6">
        <w:rPr>
          <w:rFonts w:ascii="宋体" w:hAnsi="宋体"/>
          <w:color w:val="EE0000"/>
        </w:rPr>
        <w:t>，而非增大，故</w:t>
      </w:r>
      <w:r w:rsidRPr="009A0CF6">
        <w:rPr>
          <w:rFonts w:eastAsia="Times New Roman" w:cs="Times New Roman"/>
          <w:color w:val="EE0000"/>
        </w:rPr>
        <w:t>A</w:t>
      </w:r>
      <w:r w:rsidRPr="009A0CF6">
        <w:rPr>
          <w:rFonts w:ascii="宋体" w:hAnsi="宋体"/>
          <w:color w:val="EE0000"/>
        </w:rPr>
        <w:t>错误；</w:t>
      </w:r>
    </w:p>
    <w:p w14:paraId="57E029F7" w14:textId="77777777" w:rsidR="00E80134" w:rsidRPr="009A0CF6" w:rsidRDefault="00000000" w:rsidP="008805C1">
      <w:pPr>
        <w:rPr>
          <w:color w:val="EE0000"/>
        </w:rPr>
      </w:pPr>
      <w:r w:rsidRPr="009A0CF6">
        <w:rPr>
          <w:rFonts w:eastAsia="Times New Roman" w:cs="Times New Roman"/>
          <w:color w:val="EE0000"/>
        </w:rPr>
        <w:t>B</w:t>
      </w:r>
      <w:r w:rsidRPr="009A0CF6">
        <w:rPr>
          <w:rFonts w:ascii="宋体" w:hAnsi="宋体"/>
          <w:color w:val="EE0000"/>
        </w:rPr>
        <w:t>．</w:t>
      </w:r>
      <w:r w:rsidRPr="009A0CF6">
        <w:rPr>
          <w:rFonts w:eastAsia="Times New Roman" w:cs="Times New Roman"/>
          <w:color w:val="EE0000"/>
        </w:rPr>
        <w:t>α</w:t>
      </w:r>
      <w:r w:rsidRPr="009A0CF6">
        <w:rPr>
          <w:rFonts w:ascii="宋体" w:hAnsi="宋体"/>
          <w:color w:val="EE0000"/>
        </w:rPr>
        <w:t>粒子质量数为</w:t>
      </w:r>
      <w:r w:rsidRPr="009A0CF6">
        <w:rPr>
          <w:rFonts w:eastAsia="Times New Roman" w:cs="Times New Roman"/>
          <w:color w:val="EE0000"/>
        </w:rPr>
        <w:t>4</w:t>
      </w:r>
      <w:r w:rsidRPr="009A0CF6">
        <w:rPr>
          <w:rFonts w:ascii="宋体" w:hAnsi="宋体"/>
          <w:color w:val="EE0000"/>
        </w:rPr>
        <w:t>，衰变过程质量数守恒，因此母核质量数减少</w:t>
      </w:r>
      <w:r w:rsidRPr="009A0CF6">
        <w:rPr>
          <w:rFonts w:eastAsia="Times New Roman" w:cs="Times New Roman"/>
          <w:color w:val="EE0000"/>
        </w:rPr>
        <w:t>4</w:t>
      </w:r>
      <w:r w:rsidRPr="009A0CF6">
        <w:rPr>
          <w:rFonts w:ascii="宋体" w:hAnsi="宋体"/>
          <w:color w:val="EE0000"/>
        </w:rPr>
        <w:t>，而非增大，故</w:t>
      </w:r>
      <w:r w:rsidRPr="009A0CF6">
        <w:rPr>
          <w:rFonts w:eastAsia="Times New Roman" w:cs="Times New Roman"/>
          <w:color w:val="EE0000"/>
        </w:rPr>
        <w:t>B</w:t>
      </w:r>
      <w:r w:rsidRPr="009A0CF6">
        <w:rPr>
          <w:rFonts w:ascii="宋体" w:hAnsi="宋体"/>
          <w:color w:val="EE0000"/>
        </w:rPr>
        <w:t>错误；</w:t>
      </w:r>
    </w:p>
    <w:p w14:paraId="4DB6C81D" w14:textId="77777777" w:rsidR="00E80134" w:rsidRPr="009A0CF6" w:rsidRDefault="00000000" w:rsidP="008805C1">
      <w:pPr>
        <w:rPr>
          <w:color w:val="EE0000"/>
        </w:rPr>
      </w:pPr>
      <w:r w:rsidRPr="009A0CF6">
        <w:rPr>
          <w:rFonts w:eastAsia="Times New Roman" w:cs="Times New Roman"/>
          <w:color w:val="EE0000"/>
        </w:rPr>
        <w:t>C</w:t>
      </w:r>
      <w:r w:rsidRPr="009A0CF6">
        <w:rPr>
          <w:rFonts w:ascii="宋体" w:hAnsi="宋体"/>
          <w:color w:val="EE0000"/>
        </w:rPr>
        <w:t>．</w:t>
      </w:r>
      <w:r w:rsidRPr="009A0CF6">
        <w:rPr>
          <w:rFonts w:eastAsia="Times New Roman" w:cs="Times New Roman"/>
          <w:color w:val="EE0000"/>
        </w:rPr>
        <w:t>α</w:t>
      </w:r>
      <w:r w:rsidRPr="009A0CF6">
        <w:rPr>
          <w:rFonts w:ascii="宋体" w:hAnsi="宋体"/>
          <w:color w:val="EE0000"/>
        </w:rPr>
        <w:t>粒子电离能力强、穿透能力极弱，一张白纸即可将其挡住，穿透能力强、可穿透几厘米厚铅板的是</w:t>
      </w:r>
      <w:r w:rsidRPr="009B1F29">
        <w:rPr>
          <w:rFonts w:eastAsia="Times New Roman" w:cs="Times New Roman"/>
          <w:iCs/>
          <w:color w:val="EE0000"/>
        </w:rPr>
        <w:t>γ</w:t>
      </w:r>
      <w:r w:rsidRPr="009A0CF6">
        <w:rPr>
          <w:rFonts w:ascii="宋体" w:hAnsi="宋体"/>
          <w:color w:val="EE0000"/>
        </w:rPr>
        <w:t>射线，故</w:t>
      </w:r>
      <w:r w:rsidRPr="009A0CF6">
        <w:rPr>
          <w:rFonts w:eastAsia="Times New Roman" w:cs="Times New Roman"/>
          <w:color w:val="EE0000"/>
        </w:rPr>
        <w:t>C</w:t>
      </w:r>
      <w:r w:rsidRPr="009A0CF6">
        <w:rPr>
          <w:rFonts w:ascii="宋体" w:hAnsi="宋体"/>
          <w:color w:val="EE0000"/>
        </w:rPr>
        <w:t>错误；</w:t>
      </w:r>
    </w:p>
    <w:p w14:paraId="7827E323" w14:textId="2AA7FB08" w:rsidR="00E80134" w:rsidRPr="009A0CF6" w:rsidRDefault="00000000" w:rsidP="008805C1">
      <w:pPr>
        <w:rPr>
          <w:color w:val="EE0000"/>
        </w:rPr>
      </w:pPr>
      <w:r w:rsidRPr="009A0CF6">
        <w:rPr>
          <w:rFonts w:eastAsia="Times New Roman" w:cs="Times New Roman"/>
          <w:color w:val="EE0000"/>
        </w:rPr>
        <w:t>D</w:t>
      </w:r>
      <w:r w:rsidRPr="009A0CF6">
        <w:rPr>
          <w:rFonts w:ascii="宋体" w:hAnsi="宋体"/>
          <w:color w:val="EE0000"/>
        </w:rPr>
        <w:t>．衰变方程满足电荷数守恒和质量数守恒：左边电荷数为</w:t>
      </w:r>
      <w:r w:rsidRPr="009A0CF6">
        <w:rPr>
          <w:rFonts w:eastAsia="Times New Roman" w:cs="Times New Roman"/>
          <w:color w:val="EE0000"/>
        </w:rPr>
        <w:t>86</w:t>
      </w:r>
      <w:r w:rsidRPr="009A0CF6">
        <w:rPr>
          <w:rFonts w:ascii="宋体" w:hAnsi="宋体"/>
          <w:color w:val="EE0000"/>
        </w:rPr>
        <w:t>，右边</w:t>
      </w:r>
      <w:r w:rsidRPr="009A0CF6">
        <w:rPr>
          <w:rFonts w:eastAsia="Times New Roman" w:cs="Times New Roman"/>
          <w:color w:val="EE0000"/>
        </w:rPr>
        <w:t>2</w:t>
      </w:r>
      <w:r w:rsidRPr="009A0CF6">
        <w:rPr>
          <w:rFonts w:ascii="宋体" w:hAnsi="宋体"/>
          <w:color w:val="EE0000"/>
        </w:rPr>
        <w:t>×</w:t>
      </w:r>
      <w:r w:rsidRPr="009A0CF6">
        <w:rPr>
          <w:rFonts w:eastAsia="Times New Roman" w:cs="Times New Roman"/>
          <w:color w:val="EE0000"/>
        </w:rPr>
        <w:t>2</w:t>
      </w:r>
      <w:r w:rsidRPr="009A0CF6">
        <w:rPr>
          <w:rFonts w:ascii="宋体" w:hAnsi="宋体"/>
          <w:color w:val="EE0000"/>
        </w:rPr>
        <w:t>＋</w:t>
      </w:r>
      <w:r w:rsidRPr="009A0CF6">
        <w:rPr>
          <w:rFonts w:eastAsia="Times New Roman" w:cs="Times New Roman"/>
          <w:color w:val="EE0000"/>
        </w:rPr>
        <w:t xml:space="preserve">82 </w:t>
      </w:r>
      <w:r w:rsidRPr="009A0CF6">
        <w:rPr>
          <w:rFonts w:eastAsia="Times New Roman" w:cs="Times New Roman"/>
          <w:i/>
          <w:color w:val="EE0000"/>
        </w:rPr>
        <w:t>=</w:t>
      </w:r>
      <w:r w:rsidRPr="009A0CF6">
        <w:rPr>
          <w:rFonts w:eastAsia="Times New Roman" w:cs="Times New Roman"/>
          <w:color w:val="EE0000"/>
        </w:rPr>
        <w:t xml:space="preserve"> 86</w:t>
      </w:r>
      <w:r w:rsidRPr="009A0CF6">
        <w:rPr>
          <w:rFonts w:ascii="宋体" w:hAnsi="宋体"/>
          <w:color w:val="EE0000"/>
        </w:rPr>
        <w:t>；左边质量数为</w:t>
      </w:r>
      <w:r w:rsidRPr="009A0CF6">
        <w:rPr>
          <w:rFonts w:eastAsia="Times New Roman" w:cs="Times New Roman"/>
          <w:color w:val="EE0000"/>
        </w:rPr>
        <w:t>216</w:t>
      </w:r>
      <w:r w:rsidRPr="009A0CF6">
        <w:rPr>
          <w:rFonts w:ascii="宋体" w:hAnsi="宋体"/>
          <w:color w:val="EE0000"/>
        </w:rPr>
        <w:t>，右边</w:t>
      </w:r>
      <w:r w:rsidRPr="009A0CF6">
        <w:rPr>
          <w:rFonts w:eastAsia="Times New Roman" w:cs="Times New Roman"/>
          <w:color w:val="EE0000"/>
        </w:rPr>
        <w:t>2</w:t>
      </w:r>
      <w:r w:rsidRPr="009A0CF6">
        <w:rPr>
          <w:rFonts w:ascii="宋体" w:hAnsi="宋体"/>
          <w:color w:val="EE0000"/>
        </w:rPr>
        <w:t>×</w:t>
      </w:r>
      <w:r w:rsidRPr="009A0CF6">
        <w:rPr>
          <w:rFonts w:eastAsia="Times New Roman" w:cs="Times New Roman"/>
          <w:color w:val="EE0000"/>
        </w:rPr>
        <w:t>4</w:t>
      </w:r>
      <w:r w:rsidRPr="009A0CF6">
        <w:rPr>
          <w:rFonts w:ascii="宋体" w:hAnsi="宋体"/>
          <w:color w:val="EE0000"/>
        </w:rPr>
        <w:t>＋</w:t>
      </w:r>
      <w:r w:rsidRPr="009A0CF6">
        <w:rPr>
          <w:rFonts w:eastAsia="Times New Roman" w:cs="Times New Roman"/>
          <w:color w:val="EE0000"/>
        </w:rPr>
        <w:t xml:space="preserve">208 </w:t>
      </w:r>
      <w:r w:rsidRPr="009A0CF6">
        <w:rPr>
          <w:rFonts w:eastAsia="Times New Roman" w:cs="Times New Roman"/>
          <w:i/>
          <w:color w:val="EE0000"/>
        </w:rPr>
        <w:t>=</w:t>
      </w:r>
      <w:r w:rsidRPr="009A0CF6">
        <w:rPr>
          <w:rFonts w:eastAsia="Times New Roman" w:cs="Times New Roman"/>
          <w:color w:val="EE0000"/>
        </w:rPr>
        <w:t xml:space="preserve"> 216</w:t>
      </w:r>
      <w:r w:rsidRPr="009A0CF6">
        <w:rPr>
          <w:rFonts w:ascii="宋体" w:hAnsi="宋体"/>
          <w:color w:val="EE0000"/>
        </w:rPr>
        <w:t>，守恒关系成立，故</w:t>
      </w:r>
      <w:r w:rsidRPr="009A0CF6">
        <w:rPr>
          <w:rFonts w:eastAsia="Times New Roman" w:cs="Times New Roman"/>
          <w:color w:val="EE0000"/>
        </w:rPr>
        <w:t>D</w:t>
      </w:r>
      <w:r w:rsidRPr="009A0CF6">
        <w:rPr>
          <w:rFonts w:ascii="宋体" w:hAnsi="宋体"/>
          <w:color w:val="EE0000"/>
        </w:rPr>
        <w:t>正确。</w:t>
      </w:r>
    </w:p>
    <w:p w14:paraId="2D41B76B" w14:textId="77777777" w:rsidR="00E80134" w:rsidRPr="009A0CF6" w:rsidRDefault="00000000" w:rsidP="008805C1">
      <w:pPr>
        <w:rPr>
          <w:color w:val="EE0000"/>
        </w:rPr>
      </w:pPr>
      <w:r w:rsidRPr="009A0CF6">
        <w:rPr>
          <w:rFonts w:ascii="宋体" w:hAnsi="宋体"/>
          <w:color w:val="EE0000"/>
        </w:rPr>
        <w:t>故选</w:t>
      </w:r>
      <w:r w:rsidRPr="009A0CF6">
        <w:rPr>
          <w:rFonts w:eastAsia="Times New Roman" w:cs="Times New Roman"/>
          <w:color w:val="EE0000"/>
        </w:rPr>
        <w:t>D</w:t>
      </w:r>
      <w:r w:rsidRPr="009A0CF6">
        <w:rPr>
          <w:rFonts w:ascii="宋体" w:hAnsi="宋体"/>
          <w:color w:val="EE0000"/>
        </w:rPr>
        <w:t>。</w:t>
      </w:r>
    </w:p>
    <w:p w14:paraId="463B5C10" w14:textId="2082AD28" w:rsidR="008805C1" w:rsidRPr="009A0CF6" w:rsidRDefault="008805C1" w:rsidP="008805C1">
      <w:pPr>
        <w:rPr>
          <w:color w:val="EE0000"/>
        </w:rPr>
      </w:pPr>
    </w:p>
    <w:p w14:paraId="4D264788" w14:textId="09951308" w:rsidR="00E80134" w:rsidRPr="009A0CF6" w:rsidRDefault="00000000" w:rsidP="008805C1">
      <w:pPr>
        <w:pStyle w:val="a8"/>
        <w:numPr>
          <w:ilvl w:val="0"/>
          <w:numId w:val="2"/>
        </w:numPr>
        <w:ind w:firstLineChars="0"/>
      </w:pPr>
      <w:r w:rsidRPr="009A0CF6">
        <w:rPr>
          <w:rFonts w:ascii="宋体" w:hAnsi="宋体"/>
        </w:rPr>
        <w:t>郭守敬望远镜是我国首个天文领域大科学装置，积累了大量的观测数据。分析观测数据表明，某行星绕一恒星做匀速圆周运动的周期为</w:t>
      </w:r>
      <w:r w:rsidRPr="009A0CF6">
        <w:rPr>
          <w:rFonts w:eastAsia="Times New Roman" w:cs="Times New Roman"/>
          <w:i/>
        </w:rPr>
        <w:t>T</w:t>
      </w:r>
      <w:r w:rsidRPr="009A0CF6">
        <w:rPr>
          <w:rFonts w:ascii="宋体" w:hAnsi="宋体"/>
        </w:rPr>
        <w:t>，轨道半径为该恒星半径的</w:t>
      </w:r>
      <w:r w:rsidRPr="009A0CF6">
        <w:rPr>
          <w:rFonts w:eastAsia="Times New Roman" w:cs="Times New Roman"/>
          <w:i/>
        </w:rPr>
        <w:t>n</w:t>
      </w:r>
      <w:r w:rsidRPr="009A0CF6">
        <w:rPr>
          <w:rFonts w:ascii="宋体" w:hAnsi="宋体"/>
        </w:rPr>
        <w:t>倍。不考虑</w:t>
      </w:r>
      <w:r w:rsidRPr="009A0CF6">
        <w:rPr>
          <w:rFonts w:ascii="宋体" w:hAnsi="宋体"/>
        </w:rPr>
        <w:lastRenderedPageBreak/>
        <w:t>其他星体的影响，引力常量为</w:t>
      </w:r>
      <w:r w:rsidRPr="009A0CF6">
        <w:rPr>
          <w:rFonts w:eastAsia="Times New Roman" w:cs="Times New Roman"/>
          <w:i/>
        </w:rPr>
        <w:t>G</w:t>
      </w:r>
      <w:r w:rsidRPr="009A0CF6">
        <w:rPr>
          <w:rFonts w:ascii="宋体" w:hAnsi="宋体"/>
        </w:rPr>
        <w:t>，则该恒星的平均密度</w:t>
      </w:r>
      <w:commentRangeStart w:id="2"/>
      <w:r w:rsidRPr="009A0CF6">
        <w:rPr>
          <w:rFonts w:ascii="宋体" w:hAnsi="宋体"/>
        </w:rPr>
        <w:t>为</w:t>
      </w:r>
      <w:commentRangeEnd w:id="2"/>
      <w:r w:rsidR="009A0CF6" w:rsidRPr="009A0CF6">
        <w:rPr>
          <w:rStyle w:val="a9"/>
          <w:rFonts w:ascii="宋体" w:hAnsi="宋体"/>
          <w:szCs w:val="24"/>
        </w:rPr>
        <w:commentReference w:id="2"/>
      </w:r>
      <w:r w:rsidRPr="009A0CF6">
        <w:rPr>
          <w:rFonts w:ascii="宋体" w:hAnsi="宋体"/>
        </w:rPr>
        <w:t>（</w:t>
      </w:r>
      <w:r w:rsidRPr="009A0CF6">
        <w:rPr>
          <w:rFonts w:eastAsia="Times New Roman" w:cs="Times New Roman"/>
        </w:rPr>
        <w:t xml:space="preserve"> </w:t>
      </w:r>
      <w:r w:rsidR="009A0CF6" w:rsidRPr="009A0CF6">
        <w:rPr>
          <w:rFonts w:eastAsiaTheme="minorEastAsia" w:cs="Times New Roman" w:hint="eastAsia"/>
        </w:rPr>
        <w:t xml:space="preserve"> </w:t>
      </w:r>
      <w:r w:rsidRPr="009A0CF6">
        <w:rPr>
          <w:rFonts w:eastAsia="Times New Roman" w:cs="Times New Roman"/>
        </w:rPr>
        <w:t xml:space="preserve">  </w:t>
      </w:r>
      <w:r w:rsidRPr="009A0CF6">
        <w:rPr>
          <w:rFonts w:ascii="宋体" w:hAnsi="宋体"/>
        </w:rPr>
        <w:t>）</w:t>
      </w:r>
    </w:p>
    <w:p w14:paraId="50930712" w14:textId="7E639797" w:rsidR="00E80134" w:rsidRPr="009A0CF6" w:rsidRDefault="008805C1" w:rsidP="009A0CF6">
      <w:r w:rsidRPr="009A0CF6">
        <w:t>A</w:t>
      </w:r>
      <w:r w:rsidRPr="009A0CF6">
        <w:t>．</w:t>
      </w:r>
      <w:r w:rsidR="009A0CF6" w:rsidRPr="009A0CF6">
        <w:fldChar w:fldCharType="begin"/>
      </w:r>
      <w:r w:rsidR="009A0CF6" w:rsidRPr="009A0CF6">
        <w:instrText xml:space="preserve"> </w:instrText>
      </w:r>
      <w:r w:rsidR="009A0CF6" w:rsidRPr="009A0CF6">
        <w:rPr>
          <w:rFonts w:hint="eastAsia"/>
        </w:rPr>
        <w:instrText>EQ \F(3</w:instrText>
      </w:r>
      <w:r w:rsidR="009A0CF6" w:rsidRPr="009A0CF6">
        <w:rPr>
          <w:rFonts w:cs="Times New Roman"/>
        </w:rPr>
        <w:instrText>π</w:instrText>
      </w:r>
      <w:r w:rsidR="009A0CF6" w:rsidRPr="009A0CF6">
        <w:rPr>
          <w:rFonts w:hint="eastAsia"/>
          <w:i/>
          <w:iCs/>
        </w:rPr>
        <w:instrText>n</w:instrText>
      </w:r>
      <w:r w:rsidR="009A0CF6" w:rsidRPr="009A0CF6">
        <w:rPr>
          <w:rFonts w:hint="eastAsia"/>
          <w:vertAlign w:val="superscript"/>
        </w:rPr>
        <w:instrText>3</w:instrText>
      </w:r>
      <w:r w:rsidR="009A0CF6" w:rsidRPr="009A0CF6">
        <w:rPr>
          <w:rFonts w:hint="eastAsia"/>
        </w:rPr>
        <w:instrText>,</w:instrText>
      </w:r>
      <w:r w:rsidR="009A0CF6" w:rsidRPr="009A0CF6">
        <w:rPr>
          <w:rFonts w:hint="eastAsia"/>
          <w:i/>
          <w:iCs/>
        </w:rPr>
        <w:instrText>GT</w:instrText>
      </w:r>
      <w:r w:rsidR="009A0CF6" w:rsidRPr="009A0CF6">
        <w:rPr>
          <w:rFonts w:hint="eastAsia"/>
        </w:rPr>
        <w:instrText>)</w:instrText>
      </w:r>
      <w:r w:rsidR="009A0CF6" w:rsidRPr="009A0CF6">
        <w:instrText xml:space="preserve"> </w:instrText>
      </w:r>
      <w:r w:rsidR="009A0CF6" w:rsidRPr="009A0CF6">
        <w:fldChar w:fldCharType="separate"/>
      </w:r>
      <w:r w:rsidR="009A0CF6" w:rsidRPr="009A0CF6">
        <w:fldChar w:fldCharType="end"/>
      </w:r>
      <w:r w:rsidR="009A0CF6" w:rsidRPr="009A0CF6">
        <w:tab/>
      </w:r>
      <w:r w:rsidRPr="009A0CF6">
        <w:tab/>
        <w:t>B</w:t>
      </w:r>
      <w:r w:rsidRPr="009A0CF6">
        <w:t>．</w:t>
      </w:r>
      <w:r w:rsidR="009A0CF6" w:rsidRPr="009A0CF6">
        <w:fldChar w:fldCharType="begin"/>
      </w:r>
      <w:r w:rsidR="009A0CF6" w:rsidRPr="009A0CF6">
        <w:instrText xml:space="preserve"> </w:instrText>
      </w:r>
      <w:r w:rsidR="009A0CF6" w:rsidRPr="009A0CF6">
        <w:rPr>
          <w:rFonts w:hint="eastAsia"/>
        </w:rPr>
        <w:instrText>EQ \F(3</w:instrText>
      </w:r>
      <w:r w:rsidR="009A0CF6" w:rsidRPr="009A0CF6">
        <w:rPr>
          <w:rFonts w:cs="Times New Roman"/>
        </w:rPr>
        <w:instrText>π</w:instrText>
      </w:r>
      <w:r w:rsidR="009A0CF6" w:rsidRPr="009A0CF6">
        <w:rPr>
          <w:rFonts w:hint="eastAsia"/>
        </w:rPr>
        <w:instrText>,</w:instrText>
      </w:r>
      <w:r w:rsidR="009A0CF6" w:rsidRPr="009A0CF6">
        <w:rPr>
          <w:rFonts w:hint="eastAsia"/>
          <w:i/>
          <w:iCs/>
        </w:rPr>
        <w:instrText>GT</w:instrText>
      </w:r>
      <w:r w:rsidR="009A0CF6" w:rsidRPr="009A0CF6">
        <w:rPr>
          <w:rFonts w:hint="eastAsia"/>
        </w:rPr>
        <w:instrText>)</w:instrText>
      </w:r>
      <w:r w:rsidR="009A0CF6" w:rsidRPr="009A0CF6">
        <w:instrText xml:space="preserve"> </w:instrText>
      </w:r>
      <w:r w:rsidR="009A0CF6" w:rsidRPr="009A0CF6">
        <w:fldChar w:fldCharType="separate"/>
      </w:r>
      <w:r w:rsidR="009A0CF6" w:rsidRPr="009A0CF6">
        <w:fldChar w:fldCharType="end"/>
      </w:r>
      <w:r w:rsidR="009A0CF6" w:rsidRPr="009A0CF6">
        <w:tab/>
      </w:r>
      <w:r w:rsidRPr="009A0CF6">
        <w:tab/>
        <w:t>C</w:t>
      </w:r>
      <w:r w:rsidRPr="009A0CF6">
        <w:t>．</w:t>
      </w:r>
      <w:r w:rsidR="009A0CF6" w:rsidRPr="009A0CF6">
        <w:fldChar w:fldCharType="begin"/>
      </w:r>
      <w:r w:rsidR="009A0CF6" w:rsidRPr="009A0CF6">
        <w:instrText xml:space="preserve"> </w:instrText>
      </w:r>
      <w:r w:rsidR="009A0CF6" w:rsidRPr="009A0CF6">
        <w:rPr>
          <w:rFonts w:hint="eastAsia"/>
        </w:rPr>
        <w:instrText>EQ \F(3</w:instrText>
      </w:r>
      <w:r w:rsidR="009A0CF6" w:rsidRPr="009A0CF6">
        <w:rPr>
          <w:rFonts w:cs="Times New Roman"/>
        </w:rPr>
        <w:instrText>π</w:instrText>
      </w:r>
      <w:r w:rsidR="009A0CF6" w:rsidRPr="009A0CF6">
        <w:rPr>
          <w:rFonts w:hint="eastAsia"/>
          <w:i/>
          <w:iCs/>
        </w:rPr>
        <w:instrText>n</w:instrText>
      </w:r>
      <w:r w:rsidR="009A0CF6" w:rsidRPr="009A0CF6">
        <w:rPr>
          <w:rFonts w:hint="eastAsia"/>
          <w:vertAlign w:val="superscript"/>
        </w:rPr>
        <w:instrText>3</w:instrText>
      </w:r>
      <w:r w:rsidR="009A0CF6" w:rsidRPr="009A0CF6">
        <w:rPr>
          <w:rFonts w:hint="eastAsia"/>
        </w:rPr>
        <w:instrText>,</w:instrText>
      </w:r>
      <w:r w:rsidR="009A0CF6" w:rsidRPr="009A0CF6">
        <w:rPr>
          <w:rFonts w:hint="eastAsia"/>
          <w:i/>
          <w:iCs/>
        </w:rPr>
        <w:instrText>GT</w:instrText>
      </w:r>
      <w:r w:rsidR="009A0CF6" w:rsidRPr="009A0CF6">
        <w:rPr>
          <w:rFonts w:hint="eastAsia"/>
          <w:vertAlign w:val="superscript"/>
        </w:rPr>
        <w:instrText>2</w:instrText>
      </w:r>
      <w:r w:rsidR="009A0CF6" w:rsidRPr="009A0CF6">
        <w:rPr>
          <w:rFonts w:hint="eastAsia"/>
        </w:rPr>
        <w:instrText>)</w:instrText>
      </w:r>
      <w:r w:rsidR="009A0CF6" w:rsidRPr="009A0CF6">
        <w:instrText xml:space="preserve"> </w:instrText>
      </w:r>
      <w:r w:rsidR="009A0CF6" w:rsidRPr="009A0CF6">
        <w:fldChar w:fldCharType="separate"/>
      </w:r>
      <w:r w:rsidR="009A0CF6" w:rsidRPr="009A0CF6">
        <w:fldChar w:fldCharType="end"/>
      </w:r>
      <w:r w:rsidR="009A0CF6" w:rsidRPr="009A0CF6">
        <w:tab/>
      </w:r>
      <w:r w:rsidRPr="009A0CF6">
        <w:tab/>
        <w:t>D</w:t>
      </w:r>
      <w:r w:rsidRPr="009A0CF6">
        <w:t>．</w:t>
      </w:r>
      <w:r w:rsidR="009A0CF6" w:rsidRPr="009A0CF6">
        <w:fldChar w:fldCharType="begin"/>
      </w:r>
      <w:r w:rsidR="009A0CF6" w:rsidRPr="009A0CF6">
        <w:instrText xml:space="preserve"> </w:instrText>
      </w:r>
      <w:r w:rsidR="009A0CF6" w:rsidRPr="009A0CF6">
        <w:rPr>
          <w:rFonts w:hint="eastAsia"/>
        </w:rPr>
        <w:instrText>EQ \F(3</w:instrText>
      </w:r>
      <w:r w:rsidR="009A0CF6" w:rsidRPr="009A0CF6">
        <w:rPr>
          <w:rFonts w:cs="Times New Roman"/>
        </w:rPr>
        <w:instrText>π</w:instrText>
      </w:r>
      <w:r w:rsidR="009A0CF6" w:rsidRPr="009A0CF6">
        <w:rPr>
          <w:rFonts w:hint="eastAsia"/>
        </w:rPr>
        <w:instrText>,</w:instrText>
      </w:r>
      <w:r w:rsidR="009A0CF6" w:rsidRPr="009A0CF6">
        <w:rPr>
          <w:rFonts w:hint="eastAsia"/>
          <w:i/>
          <w:iCs/>
        </w:rPr>
        <w:instrText>GT</w:instrText>
      </w:r>
      <w:r w:rsidR="009A0CF6" w:rsidRPr="009A0CF6">
        <w:rPr>
          <w:rFonts w:hint="eastAsia"/>
          <w:vertAlign w:val="superscript"/>
        </w:rPr>
        <w:instrText>2</w:instrText>
      </w:r>
      <w:r w:rsidR="009A0CF6" w:rsidRPr="009A0CF6">
        <w:rPr>
          <w:rFonts w:hint="eastAsia"/>
        </w:rPr>
        <w:instrText>)</w:instrText>
      </w:r>
      <w:r w:rsidR="009A0CF6" w:rsidRPr="009A0CF6">
        <w:instrText xml:space="preserve"> </w:instrText>
      </w:r>
      <w:r w:rsidR="009A0CF6" w:rsidRPr="009A0CF6">
        <w:fldChar w:fldCharType="separate"/>
      </w:r>
      <w:r w:rsidR="009A0CF6" w:rsidRPr="009A0CF6">
        <w:fldChar w:fldCharType="end"/>
      </w:r>
    </w:p>
    <w:p w14:paraId="04220511" w14:textId="77777777" w:rsidR="00E80134" w:rsidRPr="009A0CF6" w:rsidRDefault="00000000" w:rsidP="008805C1">
      <w:pPr>
        <w:rPr>
          <w:color w:val="EE0000"/>
        </w:rPr>
      </w:pPr>
      <w:r w:rsidRPr="009A0CF6">
        <w:rPr>
          <w:color w:val="EE0000"/>
        </w:rPr>
        <w:t>【详解】</w:t>
      </w:r>
      <w:r w:rsidRPr="009A0CF6">
        <w:rPr>
          <w:rFonts w:ascii="宋体" w:hAnsi="宋体"/>
          <w:color w:val="EE0000"/>
        </w:rPr>
        <w:t>设恒星半径为</w:t>
      </w:r>
      <w:r w:rsidRPr="009A0CF6">
        <w:rPr>
          <w:rFonts w:eastAsia="Times New Roman" w:cs="Times New Roman"/>
          <w:i/>
          <w:color w:val="EE0000"/>
        </w:rPr>
        <w:t>R</w:t>
      </w:r>
      <w:r w:rsidRPr="009A0CF6">
        <w:rPr>
          <w:rFonts w:ascii="宋体" w:hAnsi="宋体"/>
          <w:color w:val="EE0000"/>
        </w:rPr>
        <w:t>，由题意得行星轨道半径</w:t>
      </w:r>
      <w:r w:rsidRPr="009A0CF6">
        <w:rPr>
          <w:rFonts w:eastAsia="Times New Roman" w:cs="Times New Roman"/>
          <w:i/>
          <w:color w:val="EE0000"/>
        </w:rPr>
        <w:t>r</w:t>
      </w:r>
      <w:r w:rsidRPr="009A0CF6">
        <w:rPr>
          <w:rFonts w:eastAsia="Times New Roman" w:cs="Times New Roman"/>
          <w:color w:val="EE0000"/>
        </w:rPr>
        <w:t xml:space="preserve"> </w:t>
      </w:r>
      <w:r w:rsidRPr="009A0CF6">
        <w:rPr>
          <w:rFonts w:eastAsia="Times New Roman" w:cs="Times New Roman"/>
          <w:i/>
          <w:color w:val="EE0000"/>
        </w:rPr>
        <w:t>=</w:t>
      </w:r>
      <w:r w:rsidRPr="009A0CF6">
        <w:rPr>
          <w:rFonts w:eastAsia="Times New Roman" w:cs="Times New Roman"/>
          <w:color w:val="EE0000"/>
        </w:rPr>
        <w:t xml:space="preserve"> </w:t>
      </w:r>
      <w:r w:rsidRPr="009A0CF6">
        <w:rPr>
          <w:rFonts w:eastAsia="Times New Roman" w:cs="Times New Roman"/>
          <w:i/>
          <w:color w:val="EE0000"/>
        </w:rPr>
        <w:t>nR</w:t>
      </w:r>
    </w:p>
    <w:p w14:paraId="28290231" w14:textId="77777777" w:rsidR="00E80134" w:rsidRPr="009A0CF6" w:rsidRDefault="00000000" w:rsidP="008805C1">
      <w:pPr>
        <w:rPr>
          <w:color w:val="EE0000"/>
        </w:rPr>
      </w:pPr>
      <w:r w:rsidRPr="009A0CF6">
        <w:rPr>
          <w:rFonts w:ascii="宋体" w:hAnsi="宋体"/>
          <w:color w:val="EE0000"/>
        </w:rPr>
        <w:t>行星绕恒星做匀速圆周运动，万有引力提供向心力，有</w:t>
      </w:r>
      <w:r w:rsidRPr="009A0CF6">
        <w:rPr>
          <w:color w:val="EE0000"/>
        </w:rPr>
        <w:object w:dxaOrig="1683" w:dyaOrig="667" w14:anchorId="58BA439F">
          <v:shape id="_x0000_i1026" type="#_x0000_t75" alt="学科网(www.zxxk.com)--教育资源门户，提供试卷、教案、课件、论文、素材以及各类教学资源下载，还有大量而丰富的教学相关资讯！" style="width:84pt;height:33pt" o:ole="">
            <v:imagedata r:id="rId16" o:title="eqId1bf21d4a3d92ed3c0818d671bf4f7203"/>
          </v:shape>
          <o:OLEObject Type="Embed" ProgID="Equation.DSMT4" ShapeID="_x0000_i1026" DrawAspect="Content" ObjectID="_1843147948" r:id="rId17"/>
        </w:object>
      </w:r>
    </w:p>
    <w:p w14:paraId="4845E14D" w14:textId="77777777" w:rsidR="00E80134" w:rsidRPr="009A0CF6" w:rsidRDefault="00000000" w:rsidP="008805C1">
      <w:pPr>
        <w:rPr>
          <w:color w:val="EE0000"/>
        </w:rPr>
      </w:pPr>
      <w:r w:rsidRPr="009A0CF6">
        <w:rPr>
          <w:rFonts w:ascii="宋体" w:hAnsi="宋体"/>
          <w:color w:val="EE0000"/>
        </w:rPr>
        <w:t>整理得恒星质量</w:t>
      </w:r>
      <w:r w:rsidRPr="009A0CF6">
        <w:rPr>
          <w:color w:val="EE0000"/>
        </w:rPr>
        <w:object w:dxaOrig="1157" w:dyaOrig="660" w14:anchorId="7CC11023">
          <v:shape id="_x0000_i1027" type="#_x0000_t75" alt="学科网(www.zxxk.com)--教育资源门户，提供试卷、教案、课件、论文、素材以及各类教学资源下载，还有大量而丰富的教学相关资讯！" style="width:57.45pt;height:33pt" o:ole="">
            <v:imagedata r:id="rId18" o:title="eqIdc50e5c82b4ae2618f29a1fdea3220f5a"/>
          </v:shape>
          <o:OLEObject Type="Embed" ProgID="Equation.DSMT4" ShapeID="_x0000_i1027" DrawAspect="Content" ObjectID="_1843147949" r:id="rId19"/>
        </w:object>
      </w:r>
    </w:p>
    <w:p w14:paraId="3BE11619" w14:textId="77777777" w:rsidR="00E80134" w:rsidRPr="009A0CF6" w:rsidRDefault="00000000" w:rsidP="008805C1">
      <w:pPr>
        <w:rPr>
          <w:color w:val="EE0000"/>
        </w:rPr>
      </w:pPr>
      <w:r w:rsidRPr="009A0CF6">
        <w:rPr>
          <w:rFonts w:ascii="宋体" w:hAnsi="宋体"/>
          <w:color w:val="EE0000"/>
        </w:rPr>
        <w:t>恒星为均匀球体，体积</w:t>
      </w:r>
      <w:r w:rsidRPr="009A0CF6">
        <w:rPr>
          <w:color w:val="EE0000"/>
        </w:rPr>
        <w:object w:dxaOrig="1040" w:dyaOrig="620" w14:anchorId="159505B4">
          <v:shape id="_x0000_i1028" type="#_x0000_t75" alt="学科网(www.zxxk.com)--教育资源门户，提供试卷、教案、课件、论文、素材以及各类教学资源下载，还有大量而丰富的教学相关资讯！" style="width:51.45pt;height:31.3pt" o:ole="">
            <v:imagedata r:id="rId20" o:title="eqId1d127462e1de0674144aeaad4f1f569c"/>
          </v:shape>
          <o:OLEObject Type="Embed" ProgID="Equation.DSMT4" ShapeID="_x0000_i1028" DrawAspect="Content" ObjectID="_1843147950" r:id="rId21"/>
        </w:object>
      </w:r>
      <w:r w:rsidRPr="009A0CF6">
        <w:rPr>
          <w:rFonts w:ascii="宋体" w:hAnsi="宋体"/>
          <w:color w:val="EE0000"/>
        </w:rPr>
        <w:t>，平均密度</w:t>
      </w:r>
      <w:r w:rsidRPr="009A0CF6">
        <w:rPr>
          <w:color w:val="EE0000"/>
        </w:rPr>
        <w:object w:dxaOrig="760" w:dyaOrig="620" w14:anchorId="11088EF4">
          <v:shape id="_x0000_i1029" type="#_x0000_t75" alt="学科网(www.zxxk.com)--教育资源门户，提供试卷、教案、课件、论文、素材以及各类教学资源下载，还有大量而丰富的教学相关资讯！" style="width:38.15pt;height:31.3pt" o:ole="">
            <v:imagedata r:id="rId22" o:title="eqIde7407749301af37ec9b23658431011a9"/>
          </v:shape>
          <o:OLEObject Type="Embed" ProgID="Equation.DSMT4" ShapeID="_x0000_i1029" DrawAspect="Content" ObjectID="_1843147951" r:id="rId23"/>
        </w:object>
      </w:r>
      <w:r w:rsidRPr="009A0CF6">
        <w:rPr>
          <w:rFonts w:ascii="宋体" w:hAnsi="宋体"/>
          <w:color w:val="EE0000"/>
        </w:rPr>
        <w:t>，将</w:t>
      </w:r>
      <w:r w:rsidRPr="009A0CF6">
        <w:rPr>
          <w:rFonts w:eastAsia="Times New Roman" w:cs="Times New Roman"/>
          <w:i/>
          <w:color w:val="EE0000"/>
        </w:rPr>
        <w:t>r</w:t>
      </w:r>
      <w:r w:rsidRPr="009A0CF6">
        <w:rPr>
          <w:rFonts w:eastAsia="Times New Roman" w:cs="Times New Roman"/>
          <w:color w:val="EE0000"/>
        </w:rPr>
        <w:t xml:space="preserve"> </w:t>
      </w:r>
      <w:r w:rsidRPr="009A0CF6">
        <w:rPr>
          <w:rFonts w:eastAsia="Times New Roman" w:cs="Times New Roman"/>
          <w:i/>
          <w:color w:val="EE0000"/>
        </w:rPr>
        <w:t>=</w:t>
      </w:r>
      <w:r w:rsidRPr="009A0CF6">
        <w:rPr>
          <w:rFonts w:eastAsia="Times New Roman" w:cs="Times New Roman"/>
          <w:color w:val="EE0000"/>
        </w:rPr>
        <w:t xml:space="preserve"> </w:t>
      </w:r>
      <w:r w:rsidRPr="009A0CF6">
        <w:rPr>
          <w:rFonts w:eastAsia="Times New Roman" w:cs="Times New Roman"/>
          <w:i/>
          <w:color w:val="EE0000"/>
        </w:rPr>
        <w:t>nR</w:t>
      </w:r>
      <w:r w:rsidRPr="009A0CF6">
        <w:rPr>
          <w:rFonts w:ascii="宋体" w:hAnsi="宋体"/>
          <w:color w:val="EE0000"/>
        </w:rPr>
        <w:t>代入得</w:t>
      </w:r>
      <w:r w:rsidRPr="009A0CF6">
        <w:rPr>
          <w:color w:val="EE0000"/>
        </w:rPr>
        <w:object w:dxaOrig="2220" w:dyaOrig="1215" w14:anchorId="1060E1D6">
          <v:shape id="_x0000_i1030" type="#_x0000_t75" alt="学科网(www.zxxk.com)--教育资源门户，提供试卷、教案、课件、论文、素材以及各类教学资源下载，还有大量而丰富的教学相关资讯！" style="width:111pt;height:60.85pt" o:ole="">
            <v:imagedata r:id="rId24" o:title="eqId0b7ba9a542b982497eee17014f971ab7"/>
          </v:shape>
          <o:OLEObject Type="Embed" ProgID="Equation.DSMT4" ShapeID="_x0000_i1030" DrawAspect="Content" ObjectID="_1843147952" r:id="rId25"/>
        </w:object>
      </w:r>
    </w:p>
    <w:p w14:paraId="45198FBA" w14:textId="77777777" w:rsidR="00E80134" w:rsidRPr="009A0CF6" w:rsidRDefault="00000000" w:rsidP="008805C1">
      <w:pPr>
        <w:rPr>
          <w:color w:val="EE0000"/>
        </w:rPr>
      </w:pPr>
      <w:r w:rsidRPr="009A0CF6">
        <w:rPr>
          <w:rFonts w:ascii="宋体" w:hAnsi="宋体"/>
          <w:color w:val="EE0000"/>
        </w:rPr>
        <w:t>故选</w:t>
      </w:r>
      <w:r w:rsidRPr="009A0CF6">
        <w:rPr>
          <w:rFonts w:eastAsia="Times New Roman" w:cs="Times New Roman"/>
          <w:color w:val="EE0000"/>
        </w:rPr>
        <w:t>C</w:t>
      </w:r>
      <w:r w:rsidRPr="009A0CF6">
        <w:rPr>
          <w:rFonts w:ascii="宋体" w:hAnsi="宋体"/>
          <w:color w:val="EE0000"/>
        </w:rPr>
        <w:t>。</w:t>
      </w:r>
    </w:p>
    <w:p w14:paraId="2B43F554" w14:textId="77777777" w:rsidR="008805C1" w:rsidRPr="009A0CF6" w:rsidRDefault="008805C1" w:rsidP="008805C1">
      <w:pPr>
        <w:rPr>
          <w:color w:val="EE0000"/>
        </w:rPr>
      </w:pPr>
    </w:p>
    <w:p w14:paraId="00ABB9D3" w14:textId="10877836" w:rsidR="00E80134" w:rsidRPr="009A0CF6" w:rsidRDefault="009A0CF6" w:rsidP="008805C1">
      <w:pPr>
        <w:pStyle w:val="a8"/>
        <w:numPr>
          <w:ilvl w:val="0"/>
          <w:numId w:val="2"/>
        </w:numPr>
        <w:ind w:firstLineChars="0"/>
      </w:pPr>
      <w:r w:rsidRPr="009A0CF6">
        <w:rPr>
          <w:rFonts w:ascii="宋体" w:hAnsi="宋体"/>
        </w:rPr>
        <w:t>如图，均匀介质中有且仅有一个点波源产生简谐横波在</w:t>
      </w:r>
      <w:r w:rsidRPr="009A0CF6">
        <w:rPr>
          <w:rFonts w:eastAsia="Times New Roman" w:cs="Times New Roman"/>
          <w:i/>
        </w:rPr>
        <w:t>xy</w:t>
      </w:r>
      <w:r w:rsidRPr="009A0CF6">
        <w:rPr>
          <w:rFonts w:ascii="宋体" w:hAnsi="宋体"/>
        </w:rPr>
        <w:t>平面内传播，</w:t>
      </w:r>
      <w:r w:rsidRPr="009A0CF6">
        <w:rPr>
          <w:rFonts w:eastAsia="Times New Roman" w:cs="Times New Roman"/>
          <w:i/>
        </w:rPr>
        <w:t>A</w:t>
      </w:r>
      <w:r w:rsidRPr="009A0CF6">
        <w:rPr>
          <w:rFonts w:ascii="宋体" w:hAnsi="宋体"/>
        </w:rPr>
        <w:t>（</w:t>
      </w:r>
      <w:r w:rsidRPr="009A0CF6">
        <w:rPr>
          <w:rFonts w:eastAsia="Times New Roman" w:cs="Times New Roman"/>
        </w:rPr>
        <w:t>4</w:t>
      </w:r>
      <w:r w:rsidRPr="009A0CF6">
        <w:rPr>
          <w:rFonts w:ascii="宋体" w:hAnsi="宋体"/>
        </w:rPr>
        <w:t>，</w:t>
      </w:r>
      <w:r w:rsidRPr="009A0CF6">
        <w:rPr>
          <w:rFonts w:eastAsia="Times New Roman" w:cs="Times New Roman"/>
        </w:rPr>
        <w:t>3</w:t>
      </w:r>
      <w:r w:rsidRPr="009A0CF6">
        <w:rPr>
          <w:rFonts w:ascii="宋体" w:hAnsi="宋体"/>
        </w:rPr>
        <w:t>）、</w:t>
      </w:r>
      <w:r w:rsidRPr="009A0CF6">
        <w:rPr>
          <w:rFonts w:eastAsia="Times New Roman" w:cs="Times New Roman"/>
          <w:i/>
        </w:rPr>
        <w:t>B</w:t>
      </w:r>
      <w:r w:rsidRPr="009A0CF6">
        <w:rPr>
          <w:rFonts w:ascii="宋体" w:hAnsi="宋体"/>
        </w:rPr>
        <w:t>（</w:t>
      </w:r>
      <w:r w:rsidRPr="009A0CF6">
        <w:rPr>
          <w:rFonts w:eastAsia="Times New Roman" w:cs="Times New Roman"/>
        </w:rPr>
        <w:t>4</w:t>
      </w:r>
      <w:r w:rsidRPr="009A0CF6">
        <w:rPr>
          <w:rFonts w:ascii="宋体" w:hAnsi="宋体"/>
        </w:rPr>
        <w:t>，</w:t>
      </w:r>
      <w:r w:rsidRPr="009A0CF6">
        <w:rPr>
          <w:rFonts w:eastAsia="Times New Roman" w:cs="Times New Roman"/>
        </w:rPr>
        <w:t>0</w:t>
      </w:r>
      <w:r w:rsidRPr="009A0CF6">
        <w:rPr>
          <w:rFonts w:ascii="宋体" w:hAnsi="宋体"/>
        </w:rPr>
        <w:t>）在</w:t>
      </w:r>
      <w:r w:rsidRPr="009A0CF6">
        <w:rPr>
          <w:rFonts w:eastAsia="Times New Roman" w:cs="Times New Roman"/>
          <w:i/>
        </w:rPr>
        <w:t>xy</w:t>
      </w:r>
      <w:r w:rsidRPr="009A0CF6">
        <w:rPr>
          <w:rFonts w:ascii="宋体" w:hAnsi="宋体"/>
        </w:rPr>
        <w:t>平面内。某时刻，</w:t>
      </w:r>
      <w:r w:rsidRPr="009A0CF6">
        <w:rPr>
          <w:rFonts w:eastAsia="Times New Roman" w:cs="Times New Roman"/>
          <w:i/>
        </w:rPr>
        <w:t>A</w:t>
      </w:r>
      <w:r w:rsidRPr="009A0CF6">
        <w:rPr>
          <w:rFonts w:ascii="宋体" w:hAnsi="宋体"/>
        </w:rPr>
        <w:t>处质点位于波峰，</w:t>
      </w:r>
      <w:r w:rsidRPr="009A0CF6">
        <w:rPr>
          <w:rFonts w:eastAsia="Times New Roman" w:cs="Times New Roman"/>
          <w:i/>
        </w:rPr>
        <w:t>B</w:t>
      </w:r>
      <w:r w:rsidRPr="009A0CF6">
        <w:rPr>
          <w:rFonts w:ascii="宋体" w:hAnsi="宋体"/>
        </w:rPr>
        <w:t>处质点位于波谷。下列说法正确的</w:t>
      </w:r>
      <w:commentRangeStart w:id="3"/>
      <w:r w:rsidRPr="009A0CF6">
        <w:rPr>
          <w:rFonts w:ascii="宋体" w:hAnsi="宋体"/>
        </w:rPr>
        <w:t>是</w:t>
      </w:r>
      <w:commentRangeEnd w:id="3"/>
      <w:r w:rsidRPr="009A0CF6">
        <w:rPr>
          <w:rStyle w:val="a9"/>
          <w:rFonts w:ascii="宋体" w:hAnsi="宋体"/>
          <w:szCs w:val="24"/>
        </w:rPr>
        <w:commentReference w:id="3"/>
      </w:r>
      <w:r w:rsidRPr="009A0CF6">
        <w:rPr>
          <w:rFonts w:ascii="宋体" w:hAnsi="宋体"/>
        </w:rPr>
        <w:t>（</w:t>
      </w:r>
      <w:r w:rsidRPr="009A0CF6">
        <w:rPr>
          <w:rFonts w:ascii="宋体" w:hAnsi="宋体" w:hint="eastAsia"/>
        </w:rPr>
        <w:t xml:space="preserve"> </w:t>
      </w:r>
      <w:r w:rsidRPr="009A0CF6">
        <w:rPr>
          <w:rFonts w:eastAsia="Times New Roman" w:cs="Times New Roman"/>
        </w:rPr>
        <w:t xml:space="preserve">   </w:t>
      </w:r>
      <w:r w:rsidRPr="009A0CF6">
        <w:rPr>
          <w:rFonts w:ascii="宋体" w:hAnsi="宋体"/>
        </w:rPr>
        <w:t>）</w:t>
      </w:r>
    </w:p>
    <w:p w14:paraId="6E476237" w14:textId="381B68DD" w:rsidR="009A0CF6" w:rsidRPr="009A0CF6" w:rsidRDefault="00496C93" w:rsidP="008805C1">
      <w:pPr>
        <w:rPr>
          <w:rFonts w:eastAsiaTheme="minorEastAsia" w:cs="Times New Roman"/>
        </w:rPr>
      </w:pPr>
      <w:r>
        <w:rPr>
          <w:rFonts w:eastAsia="Times New Roman" w:cs="Times New Roman"/>
          <w:noProof/>
        </w:rPr>
        <mc:AlternateContent>
          <mc:Choice Requires="wpg">
            <w:drawing>
              <wp:anchor distT="0" distB="0" distL="114300" distR="114300" simplePos="0" relativeHeight="251655168" behindDoc="0" locked="0" layoutInCell="1" allowOverlap="1" wp14:anchorId="455940B1" wp14:editId="49F30F20">
                <wp:simplePos x="0" y="0"/>
                <wp:positionH relativeFrom="column">
                  <wp:posOffset>3587750</wp:posOffset>
                </wp:positionH>
                <wp:positionV relativeFrom="paragraph">
                  <wp:posOffset>5715</wp:posOffset>
                </wp:positionV>
                <wp:extent cx="1613535" cy="1242060"/>
                <wp:effectExtent l="0" t="0" r="5715" b="0"/>
                <wp:wrapSquare wrapText="bothSides"/>
                <wp:docPr id="1970545846" name="组合 8"/>
                <wp:cNvGraphicFramePr/>
                <a:graphic xmlns:a="http://schemas.openxmlformats.org/drawingml/2006/main">
                  <a:graphicData uri="http://schemas.microsoft.com/office/word/2010/wordprocessingGroup">
                    <wpg:wgp>
                      <wpg:cNvGrpSpPr/>
                      <wpg:grpSpPr>
                        <a:xfrm>
                          <a:off x="0" y="0"/>
                          <a:ext cx="1613535" cy="1242060"/>
                          <a:chOff x="191724" y="2345"/>
                          <a:chExt cx="1615572" cy="1243220"/>
                        </a:xfrm>
                      </wpg:grpSpPr>
                      <wpg:grpSp>
                        <wpg:cNvPr id="951816129" name="组合 6"/>
                        <wpg:cNvGrpSpPr/>
                        <wpg:grpSpPr>
                          <a:xfrm>
                            <a:off x="191724" y="2345"/>
                            <a:ext cx="1615572" cy="1243220"/>
                            <a:chOff x="840654" y="-776232"/>
                            <a:chExt cx="1615814" cy="1243575"/>
                          </a:xfrm>
                        </wpg:grpSpPr>
                        <wps:wsp>
                          <wps:cNvPr id="251393289" name="任意多边形: 形状 1"/>
                          <wps:cNvSpPr/>
                          <wps:spPr>
                            <a:xfrm>
                              <a:off x="981448" y="-687989"/>
                              <a:ext cx="1272746" cy="969571"/>
                            </a:xfrm>
                            <a:custGeom>
                              <a:avLst/>
                              <a:gdLst>
                                <a:gd name="csX0" fmla="*/ 0 w 890337"/>
                                <a:gd name="csY0" fmla="*/ 0 h 729114"/>
                                <a:gd name="csX1" fmla="*/ 0 w 890337"/>
                                <a:gd name="csY1" fmla="*/ 729114 h 729114"/>
                                <a:gd name="csX2" fmla="*/ 890337 w 890337"/>
                                <a:gd name="csY2" fmla="*/ 729114 h 729114"/>
                              </a:gdLst>
                              <a:ahLst/>
                              <a:cxnLst>
                                <a:cxn ang="0">
                                  <a:pos x="csX0" y="csY0"/>
                                </a:cxn>
                                <a:cxn ang="0">
                                  <a:pos x="csX1" y="csY1"/>
                                </a:cxn>
                                <a:cxn ang="0">
                                  <a:pos x="csX2" y="csY2"/>
                                </a:cxn>
                              </a:cxnLst>
                              <a:rect l="l" t="t" r="r" b="b"/>
                              <a:pathLst>
                                <a:path w="890337" h="729114">
                                  <a:moveTo>
                                    <a:pt x="0" y="0"/>
                                  </a:moveTo>
                                  <a:lnTo>
                                    <a:pt x="0" y="729114"/>
                                  </a:lnTo>
                                  <a:lnTo>
                                    <a:pt x="890337" y="729114"/>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635237750" name="组合 5"/>
                          <wpg:cNvGrpSpPr/>
                          <wpg:grpSpPr>
                            <a:xfrm>
                              <a:off x="840654" y="-776232"/>
                              <a:ext cx="1615814" cy="1243575"/>
                              <a:chOff x="840654" y="-776232"/>
                              <a:chExt cx="1615814" cy="1243575"/>
                            </a:xfrm>
                          </wpg:grpSpPr>
                          <wpg:grpSp>
                            <wpg:cNvPr id="1384756960" name="组合 3"/>
                            <wpg:cNvGrpSpPr/>
                            <wpg:grpSpPr>
                              <a:xfrm>
                                <a:off x="840654" y="-776232"/>
                                <a:ext cx="1615814" cy="1243575"/>
                                <a:chOff x="1113951" y="-802569"/>
                                <a:chExt cx="1618170" cy="1248286"/>
                              </a:xfrm>
                            </wpg:grpSpPr>
                            <wps:wsp>
                              <wps:cNvPr id="1288608695" name="文本框 2"/>
                              <wps:cNvSpPr txBox="1">
                                <a:spLocks noChangeArrowheads="1"/>
                              </wps:cNvSpPr>
                              <wps:spPr bwMode="auto">
                                <a:xfrm>
                                  <a:off x="1114222" y="-623789"/>
                                  <a:ext cx="139512" cy="208431"/>
                                </a:xfrm>
                                <a:prstGeom prst="rect">
                                  <a:avLst/>
                                </a:prstGeom>
                                <a:noFill/>
                                <a:ln w="9525">
                                  <a:noFill/>
                                  <a:miter lim="800000"/>
                                  <a:headEnd/>
                                  <a:tailEnd/>
                                </a:ln>
                              </wps:spPr>
                              <wps:txbx>
                                <w:txbxContent>
                                  <w:p w14:paraId="1C806EE3" w14:textId="70FF8848" w:rsidR="00A57DC9" w:rsidRPr="00A57DC9" w:rsidRDefault="00A57DC9" w:rsidP="00A57DC9">
                                    <w:pPr>
                                      <w:rPr>
                                        <w:sz w:val="18"/>
                                        <w:szCs w:val="18"/>
                                      </w:rPr>
                                    </w:pPr>
                                    <w:r>
                                      <w:rPr>
                                        <w:rFonts w:hint="eastAsia"/>
                                        <w:sz w:val="18"/>
                                        <w:szCs w:val="18"/>
                                      </w:rPr>
                                      <w:t>3</w:t>
                                    </w:r>
                                  </w:p>
                                </w:txbxContent>
                              </wps:txbx>
                              <wps:bodyPr rot="0" vert="horz" wrap="none" lIns="36000" tIns="0" rIns="36000" bIns="0" anchor="t" anchorCtr="0">
                                <a:spAutoFit/>
                              </wps:bodyPr>
                            </wps:wsp>
                            <wps:wsp>
                              <wps:cNvPr id="488620750" name="直接连接符 2"/>
                              <wps:cNvCnPr/>
                              <wps:spPr>
                                <a:xfrm>
                                  <a:off x="1255094" y="-519495"/>
                                  <a:ext cx="25438"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6082368" name="文本框 2"/>
                              <wps:cNvSpPr txBox="1">
                                <a:spLocks noChangeArrowheads="1"/>
                              </wps:cNvSpPr>
                              <wps:spPr bwMode="auto">
                                <a:xfrm>
                                  <a:off x="1438597" y="237090"/>
                                  <a:ext cx="139419" cy="208104"/>
                                </a:xfrm>
                                <a:prstGeom prst="rect">
                                  <a:avLst/>
                                </a:prstGeom>
                                <a:noFill/>
                                <a:ln w="9525">
                                  <a:noFill/>
                                  <a:miter lim="800000"/>
                                  <a:headEnd/>
                                  <a:tailEnd/>
                                </a:ln>
                              </wps:spPr>
                              <wps:txbx>
                                <w:txbxContent>
                                  <w:p w14:paraId="2E4029A6" w14:textId="77777777" w:rsidR="00A57DC9" w:rsidRPr="00A57DC9" w:rsidRDefault="00A57DC9" w:rsidP="00A57DC9">
                                    <w:pPr>
                                      <w:rPr>
                                        <w:sz w:val="18"/>
                                        <w:szCs w:val="18"/>
                                      </w:rPr>
                                    </w:pPr>
                                    <w:r>
                                      <w:rPr>
                                        <w:rFonts w:hint="eastAsia"/>
                                        <w:sz w:val="18"/>
                                        <w:szCs w:val="18"/>
                                      </w:rPr>
                                      <w:t>1</w:t>
                                    </w:r>
                                  </w:p>
                                </w:txbxContent>
                              </wps:txbx>
                              <wps:bodyPr rot="0" vert="horz" wrap="none" lIns="36000" tIns="0" rIns="36000" bIns="0" anchor="t" anchorCtr="0">
                                <a:spAutoFit/>
                              </wps:bodyPr>
                            </wps:wsp>
                            <wps:wsp>
                              <wps:cNvPr id="498119968" name="文本框 2"/>
                              <wps:cNvSpPr txBox="1">
                                <a:spLocks noChangeArrowheads="1"/>
                              </wps:cNvSpPr>
                              <wps:spPr bwMode="auto">
                                <a:xfrm>
                                  <a:off x="1694805" y="237107"/>
                                  <a:ext cx="139460" cy="208120"/>
                                </a:xfrm>
                                <a:prstGeom prst="rect">
                                  <a:avLst/>
                                </a:prstGeom>
                                <a:noFill/>
                                <a:ln w="9525">
                                  <a:noFill/>
                                  <a:miter lim="800000"/>
                                  <a:headEnd/>
                                  <a:tailEnd/>
                                </a:ln>
                              </wps:spPr>
                              <wps:txbx>
                                <w:txbxContent>
                                  <w:p w14:paraId="52427713" w14:textId="77777777" w:rsidR="00A57DC9" w:rsidRPr="00A57DC9" w:rsidRDefault="00A57DC9" w:rsidP="00A57DC9">
                                    <w:pPr>
                                      <w:rPr>
                                        <w:sz w:val="18"/>
                                        <w:szCs w:val="18"/>
                                      </w:rPr>
                                    </w:pPr>
                                    <w:r>
                                      <w:rPr>
                                        <w:rFonts w:hint="eastAsia"/>
                                        <w:sz w:val="18"/>
                                        <w:szCs w:val="18"/>
                                      </w:rPr>
                                      <w:t>2</w:t>
                                    </w:r>
                                  </w:p>
                                </w:txbxContent>
                              </wps:txbx>
                              <wps:bodyPr rot="0" vert="horz" wrap="none" lIns="36000" tIns="0" rIns="36000" bIns="0" anchor="t" anchorCtr="0">
                                <a:spAutoFit/>
                              </wps:bodyPr>
                            </wps:wsp>
                            <wps:wsp>
                              <wps:cNvPr id="613975252" name="文本框 2"/>
                              <wps:cNvSpPr txBox="1">
                                <a:spLocks noChangeArrowheads="1"/>
                              </wps:cNvSpPr>
                              <wps:spPr bwMode="auto">
                                <a:xfrm>
                                  <a:off x="2209060" y="-720972"/>
                                  <a:ext cx="456851" cy="208479"/>
                                </a:xfrm>
                                <a:prstGeom prst="rect">
                                  <a:avLst/>
                                </a:prstGeom>
                                <a:noFill/>
                                <a:ln w="9525">
                                  <a:noFill/>
                                  <a:miter lim="800000"/>
                                  <a:headEnd/>
                                  <a:tailEnd/>
                                </a:ln>
                              </wps:spPr>
                              <wps:txbx>
                                <w:txbxContent>
                                  <w:p w14:paraId="3907F905" w14:textId="6EBFF890" w:rsidR="00A57DC9" w:rsidRPr="00A57DC9" w:rsidRDefault="00A57DC9" w:rsidP="00A57DC9">
                                    <w:pPr>
                                      <w:rPr>
                                        <w:sz w:val="18"/>
                                        <w:szCs w:val="18"/>
                                      </w:rPr>
                                    </w:pPr>
                                    <w:r w:rsidRPr="00A57DC9">
                                      <w:rPr>
                                        <w:rFonts w:hint="eastAsia"/>
                                        <w:i/>
                                        <w:iCs/>
                                        <w:sz w:val="18"/>
                                        <w:szCs w:val="18"/>
                                      </w:rPr>
                                      <w:t>A</w:t>
                                    </w:r>
                                    <w:r>
                                      <w:rPr>
                                        <w:rFonts w:hint="eastAsia"/>
                                        <w:sz w:val="18"/>
                                        <w:szCs w:val="18"/>
                                      </w:rPr>
                                      <w:t xml:space="preserve"> (4 , 3)</w:t>
                                    </w:r>
                                  </w:p>
                                </w:txbxContent>
                              </wps:txbx>
                              <wps:bodyPr rot="0" vert="horz" wrap="none" lIns="36000" tIns="0" rIns="36000" bIns="0" anchor="t" anchorCtr="0">
                                <a:spAutoFit/>
                              </wps:bodyPr>
                            </wps:wsp>
                            <wps:wsp>
                              <wps:cNvPr id="655409011" name="文本框 2"/>
                              <wps:cNvSpPr txBox="1">
                                <a:spLocks noChangeArrowheads="1"/>
                              </wps:cNvSpPr>
                              <wps:spPr bwMode="auto">
                                <a:xfrm>
                                  <a:off x="1157996" y="237217"/>
                                  <a:ext cx="139512" cy="208251"/>
                                </a:xfrm>
                                <a:prstGeom prst="rect">
                                  <a:avLst/>
                                </a:prstGeom>
                                <a:noFill/>
                                <a:ln w="9525">
                                  <a:noFill/>
                                  <a:miter lim="800000"/>
                                  <a:headEnd/>
                                  <a:tailEnd/>
                                </a:ln>
                              </wps:spPr>
                              <wps:txbx>
                                <w:txbxContent>
                                  <w:p w14:paraId="623DB339" w14:textId="77777777" w:rsidR="00A57DC9" w:rsidRPr="00A57DC9" w:rsidRDefault="00A57DC9" w:rsidP="00A57DC9">
                                    <w:pPr>
                                      <w:rPr>
                                        <w:sz w:val="18"/>
                                        <w:szCs w:val="18"/>
                                      </w:rPr>
                                    </w:pPr>
                                    <w:r>
                                      <w:rPr>
                                        <w:rFonts w:hint="eastAsia"/>
                                        <w:sz w:val="18"/>
                                        <w:szCs w:val="18"/>
                                      </w:rPr>
                                      <w:t>0</w:t>
                                    </w:r>
                                  </w:p>
                                </w:txbxContent>
                              </wps:txbx>
                              <wps:bodyPr rot="0" vert="horz" wrap="none" lIns="36000" tIns="0" rIns="36000" bIns="0" anchor="t" anchorCtr="0">
                                <a:spAutoFit/>
                              </wps:bodyPr>
                            </wps:wsp>
                            <wps:wsp>
                              <wps:cNvPr id="2028155066" name="文本框 2"/>
                              <wps:cNvSpPr txBox="1">
                                <a:spLocks noChangeArrowheads="1"/>
                              </wps:cNvSpPr>
                              <wps:spPr bwMode="auto">
                                <a:xfrm>
                                  <a:off x="1277285" y="-802569"/>
                                  <a:ext cx="253349" cy="208478"/>
                                </a:xfrm>
                                <a:prstGeom prst="rect">
                                  <a:avLst/>
                                </a:prstGeom>
                                <a:noFill/>
                                <a:ln w="9525">
                                  <a:noFill/>
                                  <a:miter lim="800000"/>
                                  <a:headEnd/>
                                  <a:tailEnd/>
                                </a:ln>
                              </wps:spPr>
                              <wps:txbx>
                                <w:txbxContent>
                                  <w:p w14:paraId="5D4BEC08" w14:textId="04F1BC8E" w:rsidR="00A57DC9" w:rsidRPr="00A57DC9" w:rsidRDefault="00A57DC9" w:rsidP="00A57DC9">
                                    <w:pPr>
                                      <w:rPr>
                                        <w:sz w:val="18"/>
                                        <w:szCs w:val="18"/>
                                      </w:rPr>
                                    </w:pPr>
                                    <w:r w:rsidRPr="00A57DC9">
                                      <w:rPr>
                                        <w:rFonts w:cs="Times New Roman"/>
                                        <w:i/>
                                        <w:iCs/>
                                        <w:sz w:val="18"/>
                                        <w:szCs w:val="18"/>
                                      </w:rPr>
                                      <w:t>y</w:t>
                                    </w:r>
                                    <w:r>
                                      <w:rPr>
                                        <w:rFonts w:hint="eastAsia"/>
                                        <w:sz w:val="18"/>
                                        <w:szCs w:val="18"/>
                                      </w:rPr>
                                      <w:t>/m</w:t>
                                    </w:r>
                                  </w:p>
                                </w:txbxContent>
                              </wps:txbx>
                              <wps:bodyPr rot="0" vert="horz" wrap="none" lIns="36000" tIns="0" rIns="36000" bIns="0" anchor="t" anchorCtr="0">
                                <a:spAutoFit/>
                              </wps:bodyPr>
                            </wps:wsp>
                            <wps:wsp>
                              <wps:cNvPr id="499507308" name="文本框 2"/>
                              <wps:cNvSpPr txBox="1">
                                <a:spLocks noChangeArrowheads="1"/>
                              </wps:cNvSpPr>
                              <wps:spPr bwMode="auto">
                                <a:xfrm>
                                  <a:off x="1113951" y="-367391"/>
                                  <a:ext cx="139515" cy="208478"/>
                                </a:xfrm>
                                <a:prstGeom prst="rect">
                                  <a:avLst/>
                                </a:prstGeom>
                                <a:noFill/>
                                <a:ln w="9525">
                                  <a:noFill/>
                                  <a:miter lim="800000"/>
                                  <a:headEnd/>
                                  <a:tailEnd/>
                                </a:ln>
                              </wps:spPr>
                              <wps:txbx>
                                <w:txbxContent>
                                  <w:p w14:paraId="674014EB" w14:textId="7B864928" w:rsidR="00A57DC9" w:rsidRPr="00A57DC9" w:rsidRDefault="00A57DC9" w:rsidP="00A57DC9">
                                    <w:pPr>
                                      <w:rPr>
                                        <w:sz w:val="18"/>
                                        <w:szCs w:val="18"/>
                                      </w:rPr>
                                    </w:pPr>
                                    <w:r>
                                      <w:rPr>
                                        <w:rFonts w:hint="eastAsia"/>
                                        <w:sz w:val="18"/>
                                        <w:szCs w:val="18"/>
                                      </w:rPr>
                                      <w:t>2</w:t>
                                    </w:r>
                                  </w:p>
                                </w:txbxContent>
                              </wps:txbx>
                              <wps:bodyPr rot="0" vert="horz" wrap="none" lIns="36000" tIns="0" rIns="36000" bIns="0" anchor="t" anchorCtr="0">
                                <a:spAutoFit/>
                              </wps:bodyPr>
                            </wps:wsp>
                            <wps:wsp>
                              <wps:cNvPr id="287664838" name="文本框 2"/>
                              <wps:cNvSpPr txBox="1">
                                <a:spLocks noChangeArrowheads="1"/>
                              </wps:cNvSpPr>
                              <wps:spPr bwMode="auto">
                                <a:xfrm>
                                  <a:off x="2387177" y="236743"/>
                                  <a:ext cx="253349" cy="208478"/>
                                </a:xfrm>
                                <a:prstGeom prst="rect">
                                  <a:avLst/>
                                </a:prstGeom>
                                <a:noFill/>
                                <a:ln w="9525">
                                  <a:noFill/>
                                  <a:miter lim="800000"/>
                                  <a:headEnd/>
                                  <a:tailEnd/>
                                </a:ln>
                              </wps:spPr>
                              <wps:txbx>
                                <w:txbxContent>
                                  <w:p w14:paraId="206D36F2" w14:textId="2BF8844B" w:rsidR="00A57DC9" w:rsidRPr="00A57DC9" w:rsidRDefault="00A57DC9" w:rsidP="00A57DC9">
                                    <w:pPr>
                                      <w:rPr>
                                        <w:sz w:val="18"/>
                                        <w:szCs w:val="18"/>
                                      </w:rPr>
                                    </w:pPr>
                                    <w:r>
                                      <w:rPr>
                                        <w:rFonts w:cs="Times New Roman" w:hint="eastAsia"/>
                                        <w:i/>
                                        <w:iCs/>
                                        <w:sz w:val="18"/>
                                        <w:szCs w:val="18"/>
                                      </w:rPr>
                                      <w:t>x</w:t>
                                    </w:r>
                                    <w:r>
                                      <w:rPr>
                                        <w:rFonts w:hint="eastAsia"/>
                                        <w:sz w:val="18"/>
                                        <w:szCs w:val="18"/>
                                      </w:rPr>
                                      <w:t>/m</w:t>
                                    </w:r>
                                  </w:p>
                                </w:txbxContent>
                              </wps:txbx>
                              <wps:bodyPr rot="0" vert="horz" wrap="none" lIns="36000" tIns="0" rIns="36000" bIns="0" anchor="t" anchorCtr="0">
                                <a:spAutoFit/>
                              </wps:bodyPr>
                            </wps:wsp>
                            <wps:wsp>
                              <wps:cNvPr id="1073986817" name="文本框 2"/>
                              <wps:cNvSpPr txBox="1">
                                <a:spLocks noChangeArrowheads="1"/>
                              </wps:cNvSpPr>
                              <wps:spPr bwMode="auto">
                                <a:xfrm>
                                  <a:off x="1114304" y="-105260"/>
                                  <a:ext cx="139419" cy="208104"/>
                                </a:xfrm>
                                <a:prstGeom prst="rect">
                                  <a:avLst/>
                                </a:prstGeom>
                                <a:noFill/>
                                <a:ln w="9525">
                                  <a:noFill/>
                                  <a:miter lim="800000"/>
                                  <a:headEnd/>
                                  <a:tailEnd/>
                                </a:ln>
                              </wps:spPr>
                              <wps:txbx>
                                <w:txbxContent>
                                  <w:p w14:paraId="638D7281" w14:textId="77777777" w:rsidR="00A57DC9" w:rsidRPr="00A57DC9" w:rsidRDefault="00A57DC9" w:rsidP="00A57DC9">
                                    <w:pPr>
                                      <w:rPr>
                                        <w:sz w:val="18"/>
                                        <w:szCs w:val="18"/>
                                      </w:rPr>
                                    </w:pPr>
                                    <w:r>
                                      <w:rPr>
                                        <w:rFonts w:hint="eastAsia"/>
                                        <w:sz w:val="18"/>
                                        <w:szCs w:val="18"/>
                                      </w:rPr>
                                      <w:t>1</w:t>
                                    </w:r>
                                  </w:p>
                                </w:txbxContent>
                              </wps:txbx>
                              <wps:bodyPr rot="0" vert="horz" wrap="none" lIns="36000" tIns="0" rIns="36000" bIns="0" anchor="t" anchorCtr="0">
                                <a:spAutoFit/>
                              </wps:bodyPr>
                            </wps:wsp>
                            <wps:wsp>
                              <wps:cNvPr id="82156638" name="文本框 2"/>
                              <wps:cNvSpPr txBox="1">
                                <a:spLocks noChangeArrowheads="1"/>
                              </wps:cNvSpPr>
                              <wps:spPr bwMode="auto">
                                <a:xfrm>
                                  <a:off x="2205941" y="237239"/>
                                  <a:ext cx="139516" cy="208478"/>
                                </a:xfrm>
                                <a:prstGeom prst="rect">
                                  <a:avLst/>
                                </a:prstGeom>
                                <a:noFill/>
                                <a:ln w="9525">
                                  <a:noFill/>
                                  <a:miter lim="800000"/>
                                  <a:headEnd/>
                                  <a:tailEnd/>
                                </a:ln>
                              </wps:spPr>
                              <wps:txbx>
                                <w:txbxContent>
                                  <w:p w14:paraId="554650B4" w14:textId="1995102A" w:rsidR="00A57DC9" w:rsidRPr="00A57DC9" w:rsidRDefault="00A57DC9" w:rsidP="00A57DC9">
                                    <w:pPr>
                                      <w:rPr>
                                        <w:sz w:val="18"/>
                                        <w:szCs w:val="18"/>
                                      </w:rPr>
                                    </w:pPr>
                                    <w:r>
                                      <w:rPr>
                                        <w:rFonts w:hint="eastAsia"/>
                                        <w:sz w:val="18"/>
                                        <w:szCs w:val="18"/>
                                      </w:rPr>
                                      <w:t>4</w:t>
                                    </w:r>
                                  </w:p>
                                </w:txbxContent>
                              </wps:txbx>
                              <wps:bodyPr rot="0" vert="horz" wrap="none" lIns="36000" tIns="0" rIns="36000" bIns="0" anchor="t" anchorCtr="0">
                                <a:spAutoFit/>
                              </wps:bodyPr>
                            </wps:wsp>
                            <wps:wsp>
                              <wps:cNvPr id="696358859" name="文本框 2"/>
                              <wps:cNvSpPr txBox="1">
                                <a:spLocks noChangeArrowheads="1"/>
                              </wps:cNvSpPr>
                              <wps:spPr bwMode="auto">
                                <a:xfrm>
                                  <a:off x="2275270" y="43779"/>
                                  <a:ext cx="456851" cy="208479"/>
                                </a:xfrm>
                                <a:prstGeom prst="rect">
                                  <a:avLst/>
                                </a:prstGeom>
                                <a:noFill/>
                                <a:ln w="9525">
                                  <a:noFill/>
                                  <a:miter lim="800000"/>
                                  <a:headEnd/>
                                  <a:tailEnd/>
                                </a:ln>
                              </wps:spPr>
                              <wps:txbx>
                                <w:txbxContent>
                                  <w:p w14:paraId="7E12DEF9" w14:textId="1AACE2EC" w:rsidR="00A57DC9" w:rsidRPr="00A57DC9" w:rsidRDefault="00A57DC9" w:rsidP="00A57DC9">
                                    <w:pPr>
                                      <w:rPr>
                                        <w:sz w:val="18"/>
                                        <w:szCs w:val="18"/>
                                      </w:rPr>
                                    </w:pPr>
                                    <w:r>
                                      <w:rPr>
                                        <w:rFonts w:hint="eastAsia"/>
                                        <w:i/>
                                        <w:iCs/>
                                        <w:sz w:val="18"/>
                                        <w:szCs w:val="18"/>
                                      </w:rPr>
                                      <w:t>B</w:t>
                                    </w:r>
                                    <w:r>
                                      <w:rPr>
                                        <w:rFonts w:hint="eastAsia"/>
                                        <w:sz w:val="18"/>
                                        <w:szCs w:val="18"/>
                                      </w:rPr>
                                      <w:t xml:space="preserve"> (4 , 0)</w:t>
                                    </w:r>
                                  </w:p>
                                </w:txbxContent>
                              </wps:txbx>
                              <wps:bodyPr rot="0" vert="horz" wrap="none" lIns="36000" tIns="0" rIns="36000" bIns="0" anchor="t" anchorCtr="0">
                                <a:spAutoFit/>
                              </wps:bodyPr>
                            </wps:wsp>
                            <wps:wsp>
                              <wps:cNvPr id="84598526" name="直接连接符 2"/>
                              <wps:cNvCnPr/>
                              <wps:spPr>
                                <a:xfrm>
                                  <a:off x="1254977" y="-260255"/>
                                  <a:ext cx="25438"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31865466" name="直接连接符 2"/>
                              <wps:cNvCnPr/>
                              <wps:spPr>
                                <a:xfrm>
                                  <a:off x="1254975" y="-847"/>
                                  <a:ext cx="25438"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1069791" name="直接连接符 2"/>
                              <wps:cNvCnPr/>
                              <wps:spPr>
                                <a:xfrm rot="5400000">
                                  <a:off x="2005625" y="245927"/>
                                  <a:ext cx="2550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4153711" name="直接连接符 2"/>
                              <wps:cNvCnPr/>
                              <wps:spPr>
                                <a:xfrm rot="5400000">
                                  <a:off x="1496222" y="245725"/>
                                  <a:ext cx="2550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4506668" name="直接连接符 2"/>
                              <wps:cNvCnPr/>
                              <wps:spPr>
                                <a:xfrm rot="5400000">
                                  <a:off x="1750800" y="245486"/>
                                  <a:ext cx="2550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0501381" name="文本框 2"/>
                              <wps:cNvSpPr txBox="1">
                                <a:spLocks noChangeArrowheads="1"/>
                              </wps:cNvSpPr>
                              <wps:spPr bwMode="auto">
                                <a:xfrm>
                                  <a:off x="1949343" y="237200"/>
                                  <a:ext cx="139533" cy="208491"/>
                                </a:xfrm>
                                <a:prstGeom prst="rect">
                                  <a:avLst/>
                                </a:prstGeom>
                                <a:noFill/>
                                <a:ln w="9525">
                                  <a:noFill/>
                                  <a:miter lim="800000"/>
                                  <a:headEnd/>
                                  <a:tailEnd/>
                                </a:ln>
                              </wps:spPr>
                              <wps:txbx>
                                <w:txbxContent>
                                  <w:p w14:paraId="27BFB3AD" w14:textId="329F5BEC" w:rsidR="00A57DC9" w:rsidRPr="00A57DC9" w:rsidRDefault="00A57DC9" w:rsidP="00A57DC9">
                                    <w:pPr>
                                      <w:rPr>
                                        <w:sz w:val="18"/>
                                        <w:szCs w:val="18"/>
                                      </w:rPr>
                                    </w:pPr>
                                    <w:r>
                                      <w:rPr>
                                        <w:rFonts w:hint="eastAsia"/>
                                        <w:sz w:val="18"/>
                                        <w:szCs w:val="18"/>
                                      </w:rPr>
                                      <w:t>3</w:t>
                                    </w:r>
                                  </w:p>
                                </w:txbxContent>
                              </wps:txbx>
                              <wps:bodyPr rot="0" vert="horz" wrap="none" lIns="36000" tIns="0" rIns="36000" bIns="0" anchor="t" anchorCtr="0">
                                <a:spAutoFit/>
                              </wps:bodyPr>
                            </wps:wsp>
                          </wpg:grpSp>
                          <wps:wsp>
                            <wps:cNvPr id="244114536" name="任意多边形: 形状 1"/>
                            <wps:cNvSpPr/>
                            <wps:spPr>
                              <a:xfrm rot="10800000">
                                <a:off x="1017059" y="-494227"/>
                                <a:ext cx="982590" cy="772226"/>
                              </a:xfrm>
                              <a:custGeom>
                                <a:avLst/>
                                <a:gdLst>
                                  <a:gd name="csX0" fmla="*/ 0 w 890337"/>
                                  <a:gd name="csY0" fmla="*/ 0 h 729114"/>
                                  <a:gd name="csX1" fmla="*/ 0 w 890337"/>
                                  <a:gd name="csY1" fmla="*/ 729114 h 729114"/>
                                  <a:gd name="csX2" fmla="*/ 890337 w 890337"/>
                                  <a:gd name="csY2" fmla="*/ 729114 h 729114"/>
                                </a:gdLst>
                                <a:ahLst/>
                                <a:cxnLst>
                                  <a:cxn ang="0">
                                    <a:pos x="csX0" y="csY0"/>
                                  </a:cxn>
                                  <a:cxn ang="0">
                                    <a:pos x="csX1" y="csY1"/>
                                  </a:cxn>
                                  <a:cxn ang="0">
                                    <a:pos x="csX2" y="csY2"/>
                                  </a:cxn>
                                </a:cxnLst>
                                <a:rect l="l" t="t" r="r" b="b"/>
                                <a:pathLst>
                                  <a:path w="890337" h="729114">
                                    <a:moveTo>
                                      <a:pt x="0" y="0"/>
                                    </a:moveTo>
                                    <a:lnTo>
                                      <a:pt x="0" y="729114"/>
                                    </a:lnTo>
                                    <a:lnTo>
                                      <a:pt x="890337" y="729114"/>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112748580" name="椭圆 7"/>
                        <wps:cNvSpPr/>
                        <wps:spPr>
                          <a:xfrm>
                            <a:off x="1333372" y="1045112"/>
                            <a:ext cx="31764" cy="3177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2080768" name="椭圆 7"/>
                        <wps:cNvSpPr/>
                        <wps:spPr>
                          <a:xfrm>
                            <a:off x="1333372" y="267872"/>
                            <a:ext cx="31764" cy="3177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55940B1" id="组合 8" o:spid="_x0000_s1041" style="position:absolute;left:0;text-align:left;margin-left:282.5pt;margin-top:.45pt;width:127.05pt;height:97.8pt;z-index:251655168;mso-width-relative:margin;mso-height-relative:margin" coordorigin="1917,23" coordsize="16155,12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">
                <v:group id="_x0000_s1042" style="position:absolute;left:1917;top:23;width:16155;height:12432" coordorigin="8406,-7762" coordsize="16158,12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">
                  <v:shape id="任意多边形: 形状 1" o:spid="_x0000_s1043" style="position:absolute;left:9814;top:-6879;width:12727;height:9694;visibility:visible;mso-wrap-style:square;v-text-anchor:middle" coordsize="890337,729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" path="m,l,729114r890337,e" filled="f" strokecolor="black [3213]" strokeweight=".5pt">
                    <v:stroke startarrow="block" startarrowwidth="narrow" endarrow="block" endarrowwidth="narrow" joinstyle="miter"/>
                    <v:path arrowok="t" o:connecttype="custom" o:connectlocs="0,0;0,969571;1272746,969571" o:connectangles="0,0,0"/>
                  </v:shape>
                  <v:group id="组合 5" o:spid="_x0000_s1044" style="position:absolute;left:8406;top:-7762;width:16158;height:12435" coordorigin="8406,-7762" coordsize="16158,12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">
                    <v:group id="组合 3" o:spid="_x0000_s1045" style="position:absolute;left:8406;top:-7762;width:16158;height:12435" coordorigin="11139,-8025" coordsize="16181,1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">
                      <v:shape id="_x0000_s1046" type="#_x0000_t202" style="position:absolute;left:11142;top:-6237;width:1395;height:20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" filled="f" stroked="f">
                        <v:textbox style="mso-fit-shape-to-text:t" inset="1mm,0,1mm,0">
                          <w:txbxContent>
                            <w:p w14:paraId="1C806EE3" w14:textId="70FF8848" w:rsidR="00A57DC9" w:rsidRPr="00A57DC9" w:rsidRDefault="00A57DC9" w:rsidP="00A57DC9">
                              <w:pPr>
                                <w:rPr>
                                  <w:sz w:val="18"/>
                                  <w:szCs w:val="18"/>
                                </w:rPr>
                              </w:pPr>
                              <w:r>
                                <w:rPr>
                                  <w:rFonts w:hint="eastAsia"/>
                                  <w:sz w:val="18"/>
                                  <w:szCs w:val="18"/>
                                </w:rPr>
                                <w:t>3</w:t>
                              </w:r>
                            </w:p>
                          </w:txbxContent>
                        </v:textbox>
                      </v:shape>
                      <v:line id="直接连接符 2" o:spid="_x0000_s1047" style="position:absolute;visibility:visible;mso-wrap-style:square" from="12550,-5194" to="12805,-5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" strokecolor="black [3213]" strokeweight=".5pt">
                        <v:stroke joinstyle="miter"/>
                      </v:line>
                      <v:shape id="_x0000_s1048" type="#_x0000_t202" style="position:absolute;left:14385;top:2370;width:1395;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" filled="f" stroked="f">
                        <v:textbox style="mso-fit-shape-to-text:t" inset="1mm,0,1mm,0">
                          <w:txbxContent>
                            <w:p w14:paraId="2E4029A6" w14:textId="77777777" w:rsidR="00A57DC9" w:rsidRPr="00A57DC9" w:rsidRDefault="00A57DC9" w:rsidP="00A57DC9">
                              <w:pPr>
                                <w:rPr>
                                  <w:sz w:val="18"/>
                                  <w:szCs w:val="18"/>
                                </w:rPr>
                              </w:pPr>
                              <w:r>
                                <w:rPr>
                                  <w:rFonts w:hint="eastAsia"/>
                                  <w:sz w:val="18"/>
                                  <w:szCs w:val="18"/>
                                </w:rPr>
                                <w:t>1</w:t>
                              </w:r>
                            </w:p>
                          </w:txbxContent>
                        </v:textbox>
                      </v:shape>
                      <v:shape id="_x0000_s1049" type="#_x0000_t202" style="position:absolute;left:16948;top:2371;width:1394;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" filled="f" stroked="f">
                        <v:textbox style="mso-fit-shape-to-text:t" inset="1mm,0,1mm,0">
                          <w:txbxContent>
                            <w:p w14:paraId="52427713" w14:textId="77777777" w:rsidR="00A57DC9" w:rsidRPr="00A57DC9" w:rsidRDefault="00A57DC9" w:rsidP="00A57DC9">
                              <w:pPr>
                                <w:rPr>
                                  <w:sz w:val="18"/>
                                  <w:szCs w:val="18"/>
                                </w:rPr>
                              </w:pPr>
                              <w:r>
                                <w:rPr>
                                  <w:rFonts w:hint="eastAsia"/>
                                  <w:sz w:val="18"/>
                                  <w:szCs w:val="18"/>
                                </w:rPr>
                                <w:t>2</w:t>
                              </w:r>
                            </w:p>
                          </w:txbxContent>
                        </v:textbox>
                      </v:shape>
                      <v:shape id="_x0000_s1050" type="#_x0000_t202" style="position:absolute;left:22090;top:-7209;width:4569;height:20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" filled="f" stroked="f">
                        <v:textbox style="mso-fit-shape-to-text:t" inset="1mm,0,1mm,0">
                          <w:txbxContent>
                            <w:p w14:paraId="3907F905" w14:textId="6EBFF890" w:rsidR="00A57DC9" w:rsidRPr="00A57DC9" w:rsidRDefault="00A57DC9" w:rsidP="00A57DC9">
                              <w:pPr>
                                <w:rPr>
                                  <w:sz w:val="18"/>
                                  <w:szCs w:val="18"/>
                                </w:rPr>
                              </w:pPr>
                              <w:r w:rsidRPr="00A57DC9">
                                <w:rPr>
                                  <w:rFonts w:hint="eastAsia"/>
                                  <w:i/>
                                  <w:iCs/>
                                  <w:sz w:val="18"/>
                                  <w:szCs w:val="18"/>
                                </w:rPr>
                                <w:t>A</w:t>
                              </w:r>
                              <w:r>
                                <w:rPr>
                                  <w:rFonts w:hint="eastAsia"/>
                                  <w:sz w:val="18"/>
                                  <w:szCs w:val="18"/>
                                </w:rPr>
                                <w:t xml:space="preserve"> (4 , 3)</w:t>
                              </w:r>
                            </w:p>
                          </w:txbxContent>
                        </v:textbox>
                      </v:shape>
                      <v:shape id="_x0000_s1051" type="#_x0000_t202" style="position:absolute;left:11579;top:2372;width:1396;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" filled="f" stroked="f">
                        <v:textbox style="mso-fit-shape-to-text:t" inset="1mm,0,1mm,0">
                          <w:txbxContent>
                            <w:p w14:paraId="623DB339" w14:textId="77777777" w:rsidR="00A57DC9" w:rsidRPr="00A57DC9" w:rsidRDefault="00A57DC9" w:rsidP="00A57DC9">
                              <w:pPr>
                                <w:rPr>
                                  <w:sz w:val="18"/>
                                  <w:szCs w:val="18"/>
                                </w:rPr>
                              </w:pPr>
                              <w:r>
                                <w:rPr>
                                  <w:rFonts w:hint="eastAsia"/>
                                  <w:sz w:val="18"/>
                                  <w:szCs w:val="18"/>
                                </w:rPr>
                                <w:t>0</w:t>
                              </w:r>
                            </w:p>
                          </w:txbxContent>
                        </v:textbox>
                      </v:shape>
                      <v:shape id="_x0000_s1052" type="#_x0000_t202" style="position:absolute;left:12772;top:-8025;width:2534;height:20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" filled="f" stroked="f">
                        <v:textbox style="mso-fit-shape-to-text:t" inset="1mm,0,1mm,0">
                          <w:txbxContent>
                            <w:p w14:paraId="5D4BEC08" w14:textId="04F1BC8E" w:rsidR="00A57DC9" w:rsidRPr="00A57DC9" w:rsidRDefault="00A57DC9" w:rsidP="00A57DC9">
                              <w:pPr>
                                <w:rPr>
                                  <w:sz w:val="18"/>
                                  <w:szCs w:val="18"/>
                                </w:rPr>
                              </w:pPr>
                              <w:r w:rsidRPr="00A57DC9">
                                <w:rPr>
                                  <w:rFonts w:cs="Times New Roman"/>
                                  <w:i/>
                                  <w:iCs/>
                                  <w:sz w:val="18"/>
                                  <w:szCs w:val="18"/>
                                </w:rPr>
                                <w:t>y</w:t>
                              </w:r>
                              <w:r>
                                <w:rPr>
                                  <w:rFonts w:hint="eastAsia"/>
                                  <w:sz w:val="18"/>
                                  <w:szCs w:val="18"/>
                                </w:rPr>
                                <w:t>/m</w:t>
                              </w:r>
                            </w:p>
                          </w:txbxContent>
                        </v:textbox>
                      </v:shape>
                      <v:shape id="_x0000_s1053" type="#_x0000_t202" style="position:absolute;left:11139;top:-3673;width:1395;height:20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" filled="f" stroked="f">
                        <v:textbox style="mso-fit-shape-to-text:t" inset="1mm,0,1mm,0">
                          <w:txbxContent>
                            <w:p w14:paraId="674014EB" w14:textId="7B864928" w:rsidR="00A57DC9" w:rsidRPr="00A57DC9" w:rsidRDefault="00A57DC9" w:rsidP="00A57DC9">
                              <w:pPr>
                                <w:rPr>
                                  <w:sz w:val="18"/>
                                  <w:szCs w:val="18"/>
                                </w:rPr>
                              </w:pPr>
                              <w:r>
                                <w:rPr>
                                  <w:rFonts w:hint="eastAsia"/>
                                  <w:sz w:val="18"/>
                                  <w:szCs w:val="18"/>
                                </w:rPr>
                                <w:t>2</w:t>
                              </w:r>
                            </w:p>
                          </w:txbxContent>
                        </v:textbox>
                      </v:shape>
                      <v:shape id="_x0000_s1054" type="#_x0000_t202" style="position:absolute;left:23871;top:2367;width:2534;height:20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" filled="f" stroked="f">
                        <v:textbox style="mso-fit-shape-to-text:t" inset="1mm,0,1mm,0">
                          <w:txbxContent>
                            <w:p w14:paraId="206D36F2" w14:textId="2BF8844B" w:rsidR="00A57DC9" w:rsidRPr="00A57DC9" w:rsidRDefault="00A57DC9" w:rsidP="00A57DC9">
                              <w:pPr>
                                <w:rPr>
                                  <w:sz w:val="18"/>
                                  <w:szCs w:val="18"/>
                                </w:rPr>
                              </w:pPr>
                              <w:r>
                                <w:rPr>
                                  <w:rFonts w:cs="Times New Roman" w:hint="eastAsia"/>
                                  <w:i/>
                                  <w:iCs/>
                                  <w:sz w:val="18"/>
                                  <w:szCs w:val="18"/>
                                </w:rPr>
                                <w:t>x</w:t>
                              </w:r>
                              <w:r>
                                <w:rPr>
                                  <w:rFonts w:hint="eastAsia"/>
                                  <w:sz w:val="18"/>
                                  <w:szCs w:val="18"/>
                                </w:rPr>
                                <w:t>/m</w:t>
                              </w:r>
                            </w:p>
                          </w:txbxContent>
                        </v:textbox>
                      </v:shape>
                      <v:shape id="_x0000_s1055" type="#_x0000_t202" style="position:absolute;left:11143;top:-1052;width:1394;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" filled="f" stroked="f">
                        <v:textbox style="mso-fit-shape-to-text:t" inset="1mm,0,1mm,0">
                          <w:txbxContent>
                            <w:p w14:paraId="638D7281" w14:textId="77777777" w:rsidR="00A57DC9" w:rsidRPr="00A57DC9" w:rsidRDefault="00A57DC9" w:rsidP="00A57DC9">
                              <w:pPr>
                                <w:rPr>
                                  <w:sz w:val="18"/>
                                  <w:szCs w:val="18"/>
                                </w:rPr>
                              </w:pPr>
                              <w:r>
                                <w:rPr>
                                  <w:rFonts w:hint="eastAsia"/>
                                  <w:sz w:val="18"/>
                                  <w:szCs w:val="18"/>
                                </w:rPr>
                                <w:t>1</w:t>
                              </w:r>
                            </w:p>
                          </w:txbxContent>
                        </v:textbox>
                      </v:shape>
                      <v:shape id="_x0000_s1056" type="#_x0000_t202" style="position:absolute;left:22059;top:2372;width:1395;height:20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" filled="f" stroked="f">
                        <v:textbox style="mso-fit-shape-to-text:t" inset="1mm,0,1mm,0">
                          <w:txbxContent>
                            <w:p w14:paraId="554650B4" w14:textId="1995102A" w:rsidR="00A57DC9" w:rsidRPr="00A57DC9" w:rsidRDefault="00A57DC9" w:rsidP="00A57DC9">
                              <w:pPr>
                                <w:rPr>
                                  <w:sz w:val="18"/>
                                  <w:szCs w:val="18"/>
                                </w:rPr>
                              </w:pPr>
                              <w:r>
                                <w:rPr>
                                  <w:rFonts w:hint="eastAsia"/>
                                  <w:sz w:val="18"/>
                                  <w:szCs w:val="18"/>
                                </w:rPr>
                                <w:t>4</w:t>
                              </w:r>
                            </w:p>
                          </w:txbxContent>
                        </v:textbox>
                      </v:shape>
                      <v:shape id="_x0000_s1057" type="#_x0000_t202" style="position:absolute;left:22752;top:437;width:4569;height:20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" filled="f" stroked="f">
                        <v:textbox style="mso-fit-shape-to-text:t" inset="1mm,0,1mm,0">
                          <w:txbxContent>
                            <w:p w14:paraId="7E12DEF9" w14:textId="1AACE2EC" w:rsidR="00A57DC9" w:rsidRPr="00A57DC9" w:rsidRDefault="00A57DC9" w:rsidP="00A57DC9">
                              <w:pPr>
                                <w:rPr>
                                  <w:sz w:val="18"/>
                                  <w:szCs w:val="18"/>
                                </w:rPr>
                              </w:pPr>
                              <w:r>
                                <w:rPr>
                                  <w:rFonts w:hint="eastAsia"/>
                                  <w:i/>
                                  <w:iCs/>
                                  <w:sz w:val="18"/>
                                  <w:szCs w:val="18"/>
                                </w:rPr>
                                <w:t>B</w:t>
                              </w:r>
                              <w:r>
                                <w:rPr>
                                  <w:rFonts w:hint="eastAsia"/>
                                  <w:sz w:val="18"/>
                                  <w:szCs w:val="18"/>
                                </w:rPr>
                                <w:t xml:space="preserve"> (4 , 0)</w:t>
                              </w:r>
                            </w:p>
                          </w:txbxContent>
                        </v:textbox>
                      </v:shape>
                      <v:line id="直接连接符 2" o:spid="_x0000_s1058" style="position:absolute;visibility:visible;mso-wrap-style:square" from="12549,-2602" to="12804,-2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" strokecolor="black [3213]" strokeweight=".5pt">
                        <v:stroke joinstyle="miter"/>
                      </v:line>
                      <v:line id="直接连接符 2" o:spid="_x0000_s1059" style="position:absolute;visibility:visible;mso-wrap-style:square" from="12549,-8" to="128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" strokecolor="black [3213]" strokeweight=".5pt">
                        <v:stroke joinstyle="miter"/>
                      </v:line>
                      <v:line id="直接连接符 2" o:spid="_x0000_s1060" style="position:absolute;rotation:90;visibility:visible;mso-wrap-style:square" from="20055,2459" to="20310,2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" strokecolor="black [3213]" strokeweight=".5pt">
                        <v:stroke joinstyle="miter"/>
                      </v:line>
                      <v:line id="直接连接符 2" o:spid="_x0000_s1061" style="position:absolute;rotation:90;visibility:visible;mso-wrap-style:square" from="14961,2457" to="15216,2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" strokecolor="black [3213]" strokeweight=".5pt">
                        <v:stroke joinstyle="miter"/>
                      </v:line>
                      <v:line id="直接连接符 2" o:spid="_x0000_s1062" style="position:absolute;rotation:90;visibility:visible;mso-wrap-style:square" from="17507,2455" to="17762,2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" strokecolor="black [3213]" strokeweight=".5pt">
                        <v:stroke joinstyle="miter"/>
                      </v:line>
                      <v:shape id="_x0000_s1063" type="#_x0000_t202" style="position:absolute;left:19493;top:2372;width:1395;height:20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" filled="f" stroked="f">
                        <v:textbox style="mso-fit-shape-to-text:t" inset="1mm,0,1mm,0">
                          <w:txbxContent>
                            <w:p w14:paraId="27BFB3AD" w14:textId="329F5BEC" w:rsidR="00A57DC9" w:rsidRPr="00A57DC9" w:rsidRDefault="00A57DC9" w:rsidP="00A57DC9">
                              <w:pPr>
                                <w:rPr>
                                  <w:sz w:val="18"/>
                                  <w:szCs w:val="18"/>
                                </w:rPr>
                              </w:pPr>
                              <w:r>
                                <w:rPr>
                                  <w:rFonts w:hint="eastAsia"/>
                                  <w:sz w:val="18"/>
                                  <w:szCs w:val="18"/>
                                </w:rPr>
                                <w:t>3</w:t>
                              </w:r>
                            </w:p>
                          </w:txbxContent>
                        </v:textbox>
                      </v:shape>
                    </v:group>
                    <v:shape id="任意多边形: 形状 1" o:spid="_x0000_s1064" style="position:absolute;left:10170;top:-4942;width:9826;height:7721;rotation:180;visibility:visible;mso-wrap-style:square;v-text-anchor:middle" coordsize="890337,729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" path="m,l,729114r890337,e" filled="f" strokecolor="black [3213]" strokeweight=".5pt">
                      <v:stroke dashstyle="dash" startarrowwidth="narrow" endarrowwidth="narrow" joinstyle="miter"/>
                      <v:path arrowok="t" o:connecttype="custom" o:connectlocs="0,0;0,772226;982590,772226" o:connectangles="0,0,0"/>
                    </v:shape>
                  </v:group>
                </v:group>
                <v:oval id="椭圆 7" o:spid="_x0000_s1065" style="position:absolute;left:13333;top:10451;width:318;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" fillcolor="black [3213]" stroked="f" strokeweight="1pt">
                  <v:stroke joinstyle="miter"/>
                </v:oval>
                <v:oval id="椭圆 7" o:spid="_x0000_s1066" style="position:absolute;left:13333;top:2678;width:318;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" fillcolor="black [3213]" stroked="f" strokeweight="1pt">
                  <v:stroke joinstyle="miter"/>
                </v:oval>
                <w10:wrap type="square"/>
              </v:group>
            </w:pict>
          </mc:Fallback>
        </mc:AlternateContent>
      </w:r>
      <w:r w:rsidR="008805C1" w:rsidRPr="009A0CF6">
        <w:t>A</w:t>
      </w:r>
      <w:r w:rsidR="008805C1" w:rsidRPr="009A0CF6">
        <w:t>．</w:t>
      </w:r>
      <w:r w:rsidR="008805C1" w:rsidRPr="009A0CF6">
        <w:rPr>
          <w:rFonts w:ascii="宋体" w:hAnsi="宋体"/>
        </w:rPr>
        <w:t>若波源在（</w:t>
      </w:r>
      <w:r w:rsidR="008805C1" w:rsidRPr="009A0CF6">
        <w:rPr>
          <w:rFonts w:eastAsia="Times New Roman" w:cs="Times New Roman"/>
        </w:rPr>
        <w:t>0</w:t>
      </w:r>
      <w:r w:rsidR="008805C1" w:rsidRPr="009A0CF6">
        <w:rPr>
          <w:rFonts w:ascii="宋体" w:hAnsi="宋体"/>
        </w:rPr>
        <w:t>，</w:t>
      </w:r>
      <w:r w:rsidR="008805C1" w:rsidRPr="009A0CF6">
        <w:rPr>
          <w:rFonts w:eastAsia="Times New Roman" w:cs="Times New Roman"/>
        </w:rPr>
        <w:t>0</w:t>
      </w:r>
      <w:r w:rsidR="008805C1" w:rsidRPr="009A0CF6">
        <w:rPr>
          <w:rFonts w:ascii="宋体" w:hAnsi="宋体"/>
        </w:rPr>
        <w:t>）处，波长可能为</w:t>
      </w:r>
      <w:r w:rsidR="008805C1" w:rsidRPr="009A0CF6">
        <w:rPr>
          <w:rFonts w:eastAsia="Times New Roman" w:cs="Times New Roman"/>
        </w:rPr>
        <w:t>1</w:t>
      </w:r>
      <w:r w:rsidR="009A0CF6" w:rsidRPr="009A0CF6">
        <w:rPr>
          <w:rFonts w:eastAsiaTheme="minorEastAsia" w:cs="Times New Roman" w:hint="eastAsia"/>
        </w:rPr>
        <w:t xml:space="preserve"> </w:t>
      </w:r>
      <w:r w:rsidR="008805C1" w:rsidRPr="009A0CF6">
        <w:rPr>
          <w:rFonts w:eastAsia="Times New Roman" w:cs="Times New Roman"/>
        </w:rPr>
        <w:t>m</w:t>
      </w:r>
    </w:p>
    <w:p w14:paraId="657B7ABE" w14:textId="729BBA84" w:rsidR="00E80134" w:rsidRPr="009A0CF6" w:rsidRDefault="008805C1" w:rsidP="008805C1">
      <w:r w:rsidRPr="009A0CF6">
        <w:t>B</w:t>
      </w:r>
      <w:r w:rsidRPr="009A0CF6">
        <w:t>．</w:t>
      </w:r>
      <w:r w:rsidRPr="009A0CF6">
        <w:rPr>
          <w:rFonts w:ascii="宋体" w:hAnsi="宋体"/>
        </w:rPr>
        <w:t>若波源在（</w:t>
      </w:r>
      <w:r w:rsidRPr="009A0CF6">
        <w:rPr>
          <w:rFonts w:eastAsia="Times New Roman" w:cs="Times New Roman"/>
        </w:rPr>
        <w:t>0</w:t>
      </w:r>
      <w:r w:rsidRPr="009A0CF6">
        <w:rPr>
          <w:rFonts w:ascii="宋体" w:hAnsi="宋体"/>
        </w:rPr>
        <w:t>，</w:t>
      </w:r>
      <w:r w:rsidRPr="009A0CF6">
        <w:rPr>
          <w:rFonts w:eastAsia="Times New Roman" w:cs="Times New Roman"/>
        </w:rPr>
        <w:t>0</w:t>
      </w:r>
      <w:r w:rsidRPr="009A0CF6">
        <w:rPr>
          <w:rFonts w:ascii="宋体" w:hAnsi="宋体"/>
        </w:rPr>
        <w:t>）处，波长可能为</w:t>
      </w:r>
      <w:r w:rsidRPr="009A0CF6">
        <w:rPr>
          <w:rFonts w:eastAsia="Times New Roman" w:cs="Times New Roman"/>
        </w:rPr>
        <w:t>2</w:t>
      </w:r>
      <w:r w:rsidR="009A0CF6" w:rsidRPr="009A0CF6">
        <w:rPr>
          <w:rFonts w:eastAsiaTheme="minorEastAsia" w:cs="Times New Roman" w:hint="eastAsia"/>
        </w:rPr>
        <w:t xml:space="preserve"> </w:t>
      </w:r>
      <w:r w:rsidRPr="009A0CF6">
        <w:rPr>
          <w:rFonts w:eastAsia="Times New Roman" w:cs="Times New Roman"/>
        </w:rPr>
        <w:t>m</w:t>
      </w:r>
    </w:p>
    <w:p w14:paraId="6ACC949C" w14:textId="1A2B45EB" w:rsidR="009A0CF6" w:rsidRPr="009A0CF6" w:rsidRDefault="008805C1" w:rsidP="008805C1">
      <w:pPr>
        <w:rPr>
          <w:rFonts w:eastAsiaTheme="minorEastAsia" w:cs="Times New Roman"/>
        </w:rPr>
      </w:pPr>
      <w:r w:rsidRPr="009A0CF6">
        <w:t>C</w:t>
      </w:r>
      <w:r w:rsidRPr="009A0CF6">
        <w:t>．</w:t>
      </w:r>
      <w:r w:rsidRPr="009A0CF6">
        <w:rPr>
          <w:rFonts w:ascii="宋体" w:hAnsi="宋体"/>
        </w:rPr>
        <w:t>若波源在（</w:t>
      </w:r>
      <w:r w:rsidRPr="009A0CF6">
        <w:rPr>
          <w:rFonts w:eastAsia="Times New Roman" w:cs="Times New Roman"/>
        </w:rPr>
        <w:t>0</w:t>
      </w:r>
      <w:r w:rsidRPr="009A0CF6">
        <w:rPr>
          <w:rFonts w:ascii="宋体" w:hAnsi="宋体"/>
        </w:rPr>
        <w:t>，</w:t>
      </w:r>
      <w:r w:rsidRPr="009A0CF6">
        <w:rPr>
          <w:rFonts w:eastAsia="Times New Roman" w:cs="Times New Roman"/>
        </w:rPr>
        <w:t>3</w:t>
      </w:r>
      <w:r w:rsidRPr="009A0CF6">
        <w:rPr>
          <w:rFonts w:ascii="宋体" w:hAnsi="宋体"/>
        </w:rPr>
        <w:t>）处，波长可能为</w:t>
      </w:r>
      <w:r w:rsidRPr="009A0CF6">
        <w:rPr>
          <w:rFonts w:eastAsia="Times New Roman" w:cs="Times New Roman"/>
        </w:rPr>
        <w:t>3</w:t>
      </w:r>
      <w:r w:rsidR="009A0CF6" w:rsidRPr="009A0CF6">
        <w:rPr>
          <w:rFonts w:eastAsiaTheme="minorEastAsia" w:cs="Times New Roman" w:hint="eastAsia"/>
        </w:rPr>
        <w:t xml:space="preserve"> </w:t>
      </w:r>
      <w:r w:rsidRPr="009A0CF6">
        <w:rPr>
          <w:rFonts w:eastAsia="Times New Roman" w:cs="Times New Roman"/>
        </w:rPr>
        <w:t>m</w:t>
      </w:r>
    </w:p>
    <w:p w14:paraId="4D20C169" w14:textId="628C9FF2" w:rsidR="00E80134" w:rsidRPr="009A0CF6" w:rsidRDefault="008805C1" w:rsidP="008805C1">
      <w:r w:rsidRPr="009A0CF6">
        <w:t>D</w:t>
      </w:r>
      <w:r w:rsidRPr="009A0CF6">
        <w:t>．</w:t>
      </w:r>
      <w:r w:rsidRPr="009A0CF6">
        <w:rPr>
          <w:rFonts w:ascii="宋体" w:hAnsi="宋体"/>
        </w:rPr>
        <w:t>若波源在（</w:t>
      </w:r>
      <w:r w:rsidRPr="009A0CF6">
        <w:rPr>
          <w:rFonts w:eastAsia="Times New Roman" w:cs="Times New Roman"/>
        </w:rPr>
        <w:t>0</w:t>
      </w:r>
      <w:r w:rsidRPr="009A0CF6">
        <w:rPr>
          <w:rFonts w:ascii="宋体" w:hAnsi="宋体"/>
        </w:rPr>
        <w:t>，</w:t>
      </w:r>
      <w:r w:rsidRPr="009A0CF6">
        <w:rPr>
          <w:rFonts w:eastAsia="Times New Roman" w:cs="Times New Roman"/>
        </w:rPr>
        <w:t>3</w:t>
      </w:r>
      <w:r w:rsidRPr="009A0CF6">
        <w:rPr>
          <w:rFonts w:ascii="宋体" w:hAnsi="宋体"/>
        </w:rPr>
        <w:t>）处，波长可能为</w:t>
      </w:r>
      <w:r w:rsidRPr="009A0CF6">
        <w:rPr>
          <w:rFonts w:eastAsia="Times New Roman" w:cs="Times New Roman"/>
        </w:rPr>
        <w:t>4</w:t>
      </w:r>
      <w:r w:rsidR="009A0CF6" w:rsidRPr="009A0CF6">
        <w:rPr>
          <w:rFonts w:eastAsiaTheme="minorEastAsia" w:cs="Times New Roman" w:hint="eastAsia"/>
        </w:rPr>
        <w:t xml:space="preserve"> </w:t>
      </w:r>
      <w:r w:rsidRPr="009A0CF6">
        <w:rPr>
          <w:rFonts w:eastAsia="Times New Roman" w:cs="Times New Roman"/>
        </w:rPr>
        <w:t>m</w:t>
      </w:r>
      <w:r w:rsidR="00A57DC9" w:rsidRPr="00A57DC9">
        <w:rPr>
          <w:noProof/>
        </w:rPr>
        <w:t xml:space="preserve"> </w:t>
      </w:r>
    </w:p>
    <w:p w14:paraId="7F577951" w14:textId="567DF9E3" w:rsidR="00E80134" w:rsidRPr="009A0CF6" w:rsidRDefault="00000000" w:rsidP="008805C1">
      <w:pPr>
        <w:rPr>
          <w:color w:val="EE0000"/>
        </w:rPr>
      </w:pPr>
      <w:r w:rsidRPr="009A0CF6">
        <w:rPr>
          <w:color w:val="EE0000"/>
        </w:rPr>
        <w:t>【详解】</w:t>
      </w:r>
      <w:r w:rsidRPr="009A0CF6">
        <w:rPr>
          <w:rFonts w:ascii="宋体" w:hAnsi="宋体"/>
          <w:color w:val="EE0000"/>
        </w:rPr>
        <w:t>已知某时刻</w:t>
      </w:r>
      <w:r w:rsidRPr="009A0CF6">
        <w:rPr>
          <w:rFonts w:eastAsia="Times New Roman" w:cs="Times New Roman"/>
          <w:i/>
          <w:color w:val="EE0000"/>
        </w:rPr>
        <w:t>A</w:t>
      </w:r>
      <w:r w:rsidRPr="009A0CF6">
        <w:rPr>
          <w:rFonts w:ascii="宋体" w:hAnsi="宋体"/>
          <w:color w:val="EE0000"/>
        </w:rPr>
        <w:t>处质点位于波峰，</w:t>
      </w:r>
      <w:r w:rsidRPr="009A0CF6">
        <w:rPr>
          <w:rFonts w:eastAsia="Times New Roman" w:cs="Times New Roman"/>
          <w:i/>
          <w:color w:val="EE0000"/>
        </w:rPr>
        <w:t>B</w:t>
      </w:r>
      <w:r w:rsidRPr="009A0CF6">
        <w:rPr>
          <w:rFonts w:ascii="宋体" w:hAnsi="宋体"/>
          <w:color w:val="EE0000"/>
        </w:rPr>
        <w:t>处质点位于波谷，因此</w:t>
      </w:r>
      <w:r w:rsidRPr="009A0CF6">
        <w:rPr>
          <w:rFonts w:eastAsia="Times New Roman" w:cs="Times New Roman"/>
          <w:i/>
          <w:color w:val="EE0000"/>
        </w:rPr>
        <w:t>A</w:t>
      </w:r>
      <w:r w:rsidRPr="009A0CF6">
        <w:rPr>
          <w:rFonts w:ascii="宋体" w:hAnsi="宋体"/>
          <w:color w:val="EE0000"/>
        </w:rPr>
        <w:t>、</w:t>
      </w:r>
      <w:r w:rsidRPr="009A0CF6">
        <w:rPr>
          <w:rFonts w:eastAsia="Times New Roman" w:cs="Times New Roman"/>
          <w:i/>
          <w:color w:val="EE0000"/>
        </w:rPr>
        <w:t>B</w:t>
      </w:r>
      <w:r w:rsidRPr="009A0CF6">
        <w:rPr>
          <w:rFonts w:ascii="宋体" w:hAnsi="宋体"/>
          <w:color w:val="EE0000"/>
        </w:rPr>
        <w:t>两点的波程差应满足半波长的奇数倍</w:t>
      </w:r>
      <w:r w:rsidRPr="009A0CF6">
        <w:rPr>
          <w:color w:val="EE0000"/>
        </w:rPr>
        <w:object w:dxaOrig="1485" w:dyaOrig="675" w14:anchorId="54E73312">
          <v:shape id="_x0000_i1031" type="#_x0000_t75" alt="学科网(www.zxxk.com)--教育资源门户，提供试卷、教案、课件、论文、素材以及各类教学资源下载，还有大量而丰富的教学相关资讯！" style="width:74.55pt;height:33.85pt" o:ole="">
            <v:imagedata r:id="rId26" o:title="eqIdc5d2ffed78c3f690cffdaad4a0b04341"/>
          </v:shape>
          <o:OLEObject Type="Embed" ProgID="Equation.DSMT4" ShapeID="_x0000_i1031" DrawAspect="Content" ObjectID="_1843147953" r:id="rId27"/>
        </w:object>
      </w:r>
      <w:r w:rsidRPr="009A0CF6">
        <w:rPr>
          <w:rFonts w:ascii="宋体" w:hAnsi="宋体"/>
          <w:color w:val="EE0000"/>
        </w:rPr>
        <w:t>（</w:t>
      </w:r>
      <w:r w:rsidRPr="009A0CF6">
        <w:rPr>
          <w:rFonts w:eastAsia="Times New Roman" w:cs="Times New Roman"/>
          <w:i/>
          <w:color w:val="EE0000"/>
        </w:rPr>
        <w:t>n=</w:t>
      </w:r>
      <w:r w:rsidRPr="009A0CF6">
        <w:rPr>
          <w:rFonts w:eastAsia="Times New Roman" w:cs="Times New Roman"/>
          <w:color w:val="EE0000"/>
        </w:rPr>
        <w:t>0</w:t>
      </w:r>
      <w:r w:rsidRPr="009A0CF6">
        <w:rPr>
          <w:rFonts w:ascii="宋体" w:hAnsi="宋体"/>
          <w:color w:val="EE0000"/>
        </w:rPr>
        <w:t>，</w:t>
      </w:r>
      <w:r w:rsidRPr="009A0CF6">
        <w:rPr>
          <w:rFonts w:eastAsia="Times New Roman" w:cs="Times New Roman"/>
          <w:color w:val="EE0000"/>
        </w:rPr>
        <w:t>1</w:t>
      </w:r>
      <w:r w:rsidRPr="009A0CF6">
        <w:rPr>
          <w:rFonts w:ascii="宋体" w:hAnsi="宋体"/>
          <w:color w:val="EE0000"/>
        </w:rPr>
        <w:t>，</w:t>
      </w:r>
      <w:r w:rsidRPr="009A0CF6">
        <w:rPr>
          <w:rFonts w:eastAsia="Times New Roman" w:cs="Times New Roman"/>
          <w:color w:val="EE0000"/>
        </w:rPr>
        <w:t>2</w:t>
      </w:r>
      <w:r w:rsidRPr="009A0CF6">
        <w:rPr>
          <w:rFonts w:ascii="宋体" w:hAnsi="宋体"/>
          <w:color w:val="EE0000"/>
        </w:rPr>
        <w:t>，…）</w:t>
      </w:r>
    </w:p>
    <w:p w14:paraId="59D61987" w14:textId="5C79102B" w:rsidR="00E80134" w:rsidRPr="009A0CF6" w:rsidRDefault="00000000" w:rsidP="008805C1">
      <w:pPr>
        <w:rPr>
          <w:color w:val="EE0000"/>
        </w:rPr>
      </w:pPr>
      <w:r w:rsidRPr="009A0CF6">
        <w:rPr>
          <w:rFonts w:eastAsia="Times New Roman" w:cs="Times New Roman"/>
          <w:color w:val="EE0000"/>
        </w:rPr>
        <w:t>AB</w:t>
      </w:r>
      <w:r w:rsidRPr="009A0CF6">
        <w:rPr>
          <w:rFonts w:ascii="宋体" w:hAnsi="宋体"/>
          <w:color w:val="EE0000"/>
        </w:rPr>
        <w:t>．若波源在（</w:t>
      </w:r>
      <w:r w:rsidRPr="009A0CF6">
        <w:rPr>
          <w:rFonts w:eastAsia="Times New Roman" w:cs="Times New Roman"/>
          <w:color w:val="EE0000"/>
        </w:rPr>
        <w:t>0</w:t>
      </w:r>
      <w:r w:rsidRPr="009A0CF6">
        <w:rPr>
          <w:rFonts w:ascii="宋体" w:hAnsi="宋体"/>
          <w:color w:val="EE0000"/>
        </w:rPr>
        <w:t>，</w:t>
      </w:r>
      <w:r w:rsidRPr="009A0CF6">
        <w:rPr>
          <w:rFonts w:eastAsia="Times New Roman" w:cs="Times New Roman"/>
          <w:color w:val="EE0000"/>
        </w:rPr>
        <w:t>0</w:t>
      </w:r>
      <w:r w:rsidRPr="009A0CF6">
        <w:rPr>
          <w:rFonts w:ascii="宋体" w:hAnsi="宋体"/>
          <w:color w:val="EE0000"/>
        </w:rPr>
        <w:t>），由坐标可推得</w:t>
      </w:r>
      <w:r w:rsidRPr="009A0CF6">
        <w:rPr>
          <w:rFonts w:eastAsia="Times New Roman" w:cs="Times New Roman"/>
          <w:i/>
          <w:color w:val="EE0000"/>
        </w:rPr>
        <w:t>A</w:t>
      </w:r>
      <w:r w:rsidRPr="009A0CF6">
        <w:rPr>
          <w:rFonts w:ascii="宋体" w:hAnsi="宋体"/>
          <w:color w:val="EE0000"/>
        </w:rPr>
        <w:t>点到波源距离</w:t>
      </w:r>
      <w:r w:rsidRPr="009A0CF6">
        <w:rPr>
          <w:color w:val="EE0000"/>
        </w:rPr>
        <w:object w:dxaOrig="2025" w:dyaOrig="435" w14:anchorId="449F1A32">
          <v:shape id="_x0000_i1032" type="#_x0000_t75" alt="学科网(www.zxxk.com)--教育资源门户，提供试卷、教案、课件、论文、素材以及各类教学资源下载，还有大量而丰富的教学相关资讯！" style="width:101.55pt;height:21.85pt" o:ole="">
            <v:imagedata r:id="rId28" o:title="eqId5bb64f786609adfd991d47719da121fb"/>
          </v:shape>
          <o:OLEObject Type="Embed" ProgID="Equation.DSMT4" ShapeID="_x0000_i1032" DrawAspect="Content" ObjectID="_1843147954" r:id="rId29"/>
        </w:object>
      </w:r>
    </w:p>
    <w:p w14:paraId="059E28B0" w14:textId="3B09C8F0" w:rsidR="00E80134" w:rsidRPr="009A0CF6" w:rsidRDefault="00000000" w:rsidP="008805C1">
      <w:pPr>
        <w:rPr>
          <w:color w:val="EE0000"/>
        </w:rPr>
      </w:pPr>
      <w:r w:rsidRPr="009A0CF6">
        <w:rPr>
          <w:rFonts w:eastAsia="Times New Roman" w:cs="Times New Roman"/>
          <w:i/>
          <w:color w:val="EE0000"/>
        </w:rPr>
        <w:t>B</w:t>
      </w:r>
      <w:r w:rsidRPr="009A0CF6">
        <w:rPr>
          <w:rFonts w:ascii="宋体" w:hAnsi="宋体"/>
          <w:color w:val="EE0000"/>
        </w:rPr>
        <w:t>点到波源距离</w:t>
      </w:r>
      <w:r w:rsidRPr="009A0CF6">
        <w:rPr>
          <w:color w:val="EE0000"/>
        </w:rPr>
        <w:object w:dxaOrig="795" w:dyaOrig="360" w14:anchorId="26BCD625">
          <v:shape id="_x0000_i1033" type="#_x0000_t75" alt="学科网(www.zxxk.com)--教育资源门户，提供试卷、教案、课件、论文、素材以及各类教学资源下载，还有大量而丰富的教学相关资讯！" style="width:39.85pt;height:18pt" o:ole="">
            <v:imagedata r:id="rId30" o:title="eqId01c81721129c15eb96e0e2fbd6cc717e"/>
          </v:shape>
          <o:OLEObject Type="Embed" ProgID="Equation.DSMT4" ShapeID="_x0000_i1033" DrawAspect="Content" ObjectID="_1843147955" r:id="rId31"/>
        </w:object>
      </w:r>
    </w:p>
    <w:p w14:paraId="1F8B96D8" w14:textId="4D065EE5" w:rsidR="00E80134" w:rsidRPr="009A0CF6" w:rsidRDefault="00000000" w:rsidP="008805C1">
      <w:pPr>
        <w:rPr>
          <w:color w:val="EE0000"/>
        </w:rPr>
      </w:pPr>
      <w:r w:rsidRPr="009A0CF6">
        <w:rPr>
          <w:rFonts w:ascii="宋体" w:hAnsi="宋体"/>
          <w:color w:val="EE0000"/>
        </w:rPr>
        <w:t>波程差</w:t>
      </w:r>
      <w:r w:rsidRPr="009A0CF6">
        <w:rPr>
          <w:color w:val="EE0000"/>
        </w:rPr>
        <w:object w:dxaOrig="825" w:dyaOrig="285" w14:anchorId="35700516">
          <v:shape id="_x0000_i1034" type="#_x0000_t75" alt="学科网(www.zxxk.com)--教育资源门户，提供试卷、教案、课件、论文、素材以及各类教学资源下载，还有大量而丰富的教学相关资讯！" style="width:41.55pt;height:14.55pt" o:ole="">
            <v:imagedata r:id="rId32" o:title="eqIdd0a8c87ee28a2ed909f0466ee638abbc"/>
          </v:shape>
          <o:OLEObject Type="Embed" ProgID="Equation.DSMT4" ShapeID="_x0000_i1034" DrawAspect="Content" ObjectID="_1843147956" r:id="rId33"/>
        </w:object>
      </w:r>
    </w:p>
    <w:p w14:paraId="4926AB11" w14:textId="4493E483" w:rsidR="00E80134" w:rsidRPr="009A0CF6" w:rsidRDefault="00000000" w:rsidP="008805C1">
      <w:pPr>
        <w:rPr>
          <w:color w:val="EE0000"/>
        </w:rPr>
      </w:pPr>
      <w:r w:rsidRPr="009A0CF6">
        <w:rPr>
          <w:rFonts w:ascii="宋体" w:hAnsi="宋体"/>
          <w:color w:val="EE0000"/>
        </w:rPr>
        <w:t>代入得</w:t>
      </w:r>
      <w:r w:rsidRPr="009A0CF6">
        <w:rPr>
          <w:color w:val="EE0000"/>
        </w:rPr>
        <w:object w:dxaOrig="1365" w:dyaOrig="405" w14:anchorId="257FE6F3">
          <v:shape id="_x0000_i1035" type="#_x0000_t75" alt="学科网(www.zxxk.com)--教育资源门户，提供试卷、教案、课件、论文、素材以及各类教学资源下载，还有大量而丰富的教学相关资讯！" style="width:68.5pt;height:20.15pt" o:ole="">
            <v:imagedata r:id="rId34" o:title="eqId463412486478682c3ad5b4e29e8fcb99"/>
          </v:shape>
          <o:OLEObject Type="Embed" ProgID="Equation.DSMT4" ShapeID="_x0000_i1035" DrawAspect="Content" ObjectID="_1843147957" r:id="rId35"/>
        </w:object>
      </w:r>
    </w:p>
    <w:p w14:paraId="6B7D99C5" w14:textId="2B85BC6A" w:rsidR="00E80134" w:rsidRPr="009A0CF6" w:rsidRDefault="00000000" w:rsidP="008805C1">
      <w:pPr>
        <w:rPr>
          <w:color w:val="EE0000"/>
        </w:rPr>
      </w:pPr>
      <w:r w:rsidRPr="009A0CF6">
        <w:rPr>
          <w:rFonts w:ascii="宋体" w:hAnsi="宋体"/>
          <w:color w:val="EE0000"/>
        </w:rPr>
        <w:t>解得</w:t>
      </w:r>
      <w:r w:rsidRPr="009A0CF6">
        <w:rPr>
          <w:color w:val="EE0000"/>
        </w:rPr>
        <w:object w:dxaOrig="1215" w:dyaOrig="615" w14:anchorId="36CBB678">
          <v:shape id="_x0000_i1036" type="#_x0000_t75" alt="学科网(www.zxxk.com)--教育资源门户，提供试卷、教案、课件、论文、素材以及各类教学资源下载，还有大量而丰富的教学相关资讯！" style="width:60.85pt;height:30.45pt" o:ole="">
            <v:imagedata r:id="rId36" o:title="eqId8486d789b695f0a48bb8de5436bcf90b"/>
          </v:shape>
          <o:OLEObject Type="Embed" ProgID="Equation.DSMT4" ShapeID="_x0000_i1036" DrawAspect="Content" ObjectID="_1843147958" r:id="rId37"/>
        </w:object>
      </w:r>
    </w:p>
    <w:p w14:paraId="4C80F84D" w14:textId="77777777" w:rsidR="00E80134" w:rsidRPr="009A0CF6" w:rsidRDefault="00000000" w:rsidP="008805C1">
      <w:pPr>
        <w:rPr>
          <w:color w:val="EE0000"/>
        </w:rPr>
      </w:pPr>
      <w:r w:rsidRPr="009A0CF6">
        <w:rPr>
          <w:rFonts w:ascii="宋体" w:hAnsi="宋体"/>
          <w:color w:val="EE0000"/>
        </w:rPr>
        <w:t>当</w:t>
      </w:r>
      <w:r w:rsidRPr="009A0CF6">
        <w:rPr>
          <w:color w:val="EE0000"/>
        </w:rPr>
        <w:object w:dxaOrig="735" w:dyaOrig="285" w14:anchorId="4023EA4B">
          <v:shape id="_x0000_i1037" type="#_x0000_t75" alt="学科网(www.zxxk.com)--教育资源门户，提供试卷、教案、课件、论文、素材以及各类教学资源下载，还有大量而丰富的教学相关资讯！" style="width:36.45pt;height:14.55pt" o:ole="">
            <v:imagedata r:id="rId38" o:title="eqIdaf7081e4965693bf20677f67de022b79"/>
          </v:shape>
          <o:OLEObject Type="Embed" ProgID="Equation.DSMT4" ShapeID="_x0000_i1037" DrawAspect="Content" ObjectID="_1843147959" r:id="rId39"/>
        </w:object>
      </w:r>
      <w:r w:rsidRPr="009A0CF6">
        <w:rPr>
          <w:rFonts w:ascii="宋体" w:hAnsi="宋体"/>
          <w:color w:val="EE0000"/>
        </w:rPr>
        <w:t>时，</w:t>
      </w:r>
      <w:r w:rsidRPr="009A0CF6">
        <w:rPr>
          <w:color w:val="EE0000"/>
        </w:rPr>
        <w:object w:dxaOrig="1815" w:dyaOrig="285" w14:anchorId="3CE00AC6">
          <v:shape id="_x0000_i1038" type="#_x0000_t75" alt="学科网(www.zxxk.com)--教育资源门户，提供试卷、教案、课件、论文、素材以及各类教学资源下载，还有大量而丰富的教学相关资讯！" style="width:90.85pt;height:14.55pt" o:ole="">
            <v:imagedata r:id="rId40" o:title="eqIdbc84f623e9a5dfdbf1c438a9950f96b7"/>
          </v:shape>
          <o:OLEObject Type="Embed" ProgID="Equation.DSMT4" ShapeID="_x0000_i1038" DrawAspect="Content" ObjectID="_1843147960" r:id="rId41"/>
        </w:object>
      </w:r>
      <w:r w:rsidRPr="009A0CF6">
        <w:rPr>
          <w:rFonts w:ascii="宋体" w:hAnsi="宋体"/>
          <w:color w:val="EE0000"/>
        </w:rPr>
        <w:t>（非整数）</w:t>
      </w:r>
    </w:p>
    <w:p w14:paraId="0AC284CF" w14:textId="77777777" w:rsidR="00E80134" w:rsidRPr="009A0CF6" w:rsidRDefault="00000000" w:rsidP="008805C1">
      <w:pPr>
        <w:rPr>
          <w:color w:val="EE0000"/>
        </w:rPr>
      </w:pPr>
      <w:r w:rsidRPr="009A0CF6">
        <w:rPr>
          <w:rFonts w:ascii="宋体" w:hAnsi="宋体"/>
          <w:color w:val="EE0000"/>
        </w:rPr>
        <w:t>当</w:t>
      </w:r>
      <w:r w:rsidRPr="009A0CF6">
        <w:rPr>
          <w:color w:val="EE0000"/>
        </w:rPr>
        <w:object w:dxaOrig="780" w:dyaOrig="285" w14:anchorId="7A0A2B5D">
          <v:shape id="_x0000_i1039" type="#_x0000_t75" alt="学科网(www.zxxk.com)--教育资源门户，提供试卷、教案、课件、论文、素材以及各类教学资源下载，还有大量而丰富的教学相关资讯！" style="width:39pt;height:14.55pt" o:ole="">
            <v:imagedata r:id="rId42" o:title="eqId56f438712c8df652e3cf240b0c0547bb"/>
          </v:shape>
          <o:OLEObject Type="Embed" ProgID="Equation.DSMT4" ShapeID="_x0000_i1039" DrawAspect="Content" ObjectID="_1843147961" r:id="rId43"/>
        </w:object>
      </w:r>
      <w:r w:rsidRPr="009A0CF6">
        <w:rPr>
          <w:rFonts w:ascii="宋体" w:hAnsi="宋体"/>
          <w:color w:val="EE0000"/>
        </w:rPr>
        <w:t>时，</w:t>
      </w:r>
      <w:r w:rsidRPr="009A0CF6">
        <w:rPr>
          <w:color w:val="EE0000"/>
        </w:rPr>
        <w:object w:dxaOrig="1605" w:dyaOrig="285" w14:anchorId="732E7C07">
          <v:shape id="_x0000_i1040" type="#_x0000_t75" alt="学科网(www.zxxk.com)--教育资源门户，提供试卷、教案、课件、论文、素材以及各类教学资源下载，还有大量而丰富的教学相关资讯！" style="width:80.55pt;height:14.55pt" o:ole="">
            <v:imagedata r:id="rId44" o:title="eqIdadd0f8492c4c53e5ae5c7f26267d7fdf"/>
          </v:shape>
          <o:OLEObject Type="Embed" ProgID="Equation.DSMT4" ShapeID="_x0000_i1040" DrawAspect="Content" ObjectID="_1843147962" r:id="rId45"/>
        </w:object>
      </w:r>
    </w:p>
    <w:p w14:paraId="636D9CB7" w14:textId="77777777" w:rsidR="00E80134" w:rsidRPr="009A0CF6" w:rsidRDefault="00000000" w:rsidP="008805C1">
      <w:pPr>
        <w:rPr>
          <w:color w:val="EE0000"/>
        </w:rPr>
      </w:pPr>
      <w:r w:rsidRPr="009A0CF6">
        <w:rPr>
          <w:rFonts w:ascii="宋体" w:hAnsi="宋体"/>
          <w:color w:val="EE0000"/>
        </w:rPr>
        <w:lastRenderedPageBreak/>
        <w:t>故</w:t>
      </w:r>
      <w:r w:rsidRPr="009A0CF6">
        <w:rPr>
          <w:rFonts w:eastAsia="Times New Roman" w:cs="Times New Roman"/>
          <w:color w:val="EE0000"/>
        </w:rPr>
        <w:t>A</w:t>
      </w:r>
      <w:r w:rsidRPr="009A0CF6">
        <w:rPr>
          <w:rFonts w:ascii="宋体" w:hAnsi="宋体"/>
          <w:color w:val="EE0000"/>
        </w:rPr>
        <w:t>错误，故</w:t>
      </w:r>
      <w:r w:rsidRPr="009A0CF6">
        <w:rPr>
          <w:rFonts w:eastAsia="Times New Roman" w:cs="Times New Roman"/>
          <w:color w:val="EE0000"/>
        </w:rPr>
        <w:t>B</w:t>
      </w:r>
      <w:r w:rsidRPr="009A0CF6">
        <w:rPr>
          <w:rFonts w:ascii="宋体" w:hAnsi="宋体"/>
          <w:color w:val="EE0000"/>
        </w:rPr>
        <w:t>正确；</w:t>
      </w:r>
    </w:p>
    <w:p w14:paraId="7F21F610" w14:textId="77777777" w:rsidR="00E80134" w:rsidRPr="009A0CF6" w:rsidRDefault="00000000" w:rsidP="008805C1">
      <w:pPr>
        <w:rPr>
          <w:color w:val="EE0000"/>
        </w:rPr>
      </w:pPr>
      <w:r w:rsidRPr="009A0CF6">
        <w:rPr>
          <w:rFonts w:eastAsia="Times New Roman" w:cs="Times New Roman"/>
          <w:color w:val="EE0000"/>
        </w:rPr>
        <w:t>CD</w:t>
      </w:r>
      <w:r w:rsidRPr="009A0CF6">
        <w:rPr>
          <w:rFonts w:ascii="宋体" w:hAnsi="宋体"/>
          <w:color w:val="EE0000"/>
        </w:rPr>
        <w:t>．若波源在（</w:t>
      </w:r>
      <w:r w:rsidRPr="009A0CF6">
        <w:rPr>
          <w:rFonts w:eastAsia="Times New Roman" w:cs="Times New Roman"/>
          <w:color w:val="EE0000"/>
        </w:rPr>
        <w:t>0</w:t>
      </w:r>
      <w:r w:rsidRPr="009A0CF6">
        <w:rPr>
          <w:rFonts w:ascii="宋体" w:hAnsi="宋体"/>
          <w:color w:val="EE0000"/>
        </w:rPr>
        <w:t>，</w:t>
      </w:r>
      <w:r w:rsidRPr="009A0CF6">
        <w:rPr>
          <w:rFonts w:eastAsia="Times New Roman" w:cs="Times New Roman"/>
          <w:color w:val="EE0000"/>
        </w:rPr>
        <w:t>3</w:t>
      </w:r>
      <w:r w:rsidRPr="009A0CF6">
        <w:rPr>
          <w:rFonts w:ascii="宋体" w:hAnsi="宋体"/>
          <w:color w:val="EE0000"/>
        </w:rPr>
        <w:t>），则</w:t>
      </w:r>
      <w:r w:rsidRPr="009A0CF6">
        <w:rPr>
          <w:rFonts w:eastAsia="Times New Roman" w:cs="Times New Roman"/>
          <w:color w:val="EE0000"/>
        </w:rPr>
        <w:t>A</w:t>
      </w:r>
      <w:r w:rsidRPr="009A0CF6">
        <w:rPr>
          <w:rFonts w:ascii="宋体" w:hAnsi="宋体"/>
          <w:color w:val="EE0000"/>
        </w:rPr>
        <w:t>点到波源距离</w:t>
      </w:r>
      <w:r w:rsidRPr="009A0CF6">
        <w:rPr>
          <w:color w:val="EE0000"/>
        </w:rPr>
        <w:object w:dxaOrig="795" w:dyaOrig="360" w14:anchorId="59591273">
          <v:shape id="_x0000_i1041" type="#_x0000_t75" alt="学科网(www.zxxk.com)--教育资源门户，提供试卷、教案、课件、论文、素材以及各类教学资源下载，还有大量而丰富的教学相关资讯！" style="width:39.85pt;height:18pt" o:ole="">
            <v:imagedata r:id="rId46" o:title="eqIde633c8c9ff96ac60a80d0fce75282cf5"/>
          </v:shape>
          <o:OLEObject Type="Embed" ProgID="Equation.DSMT4" ShapeID="_x0000_i1041" DrawAspect="Content" ObjectID="_1843147963" r:id="rId47"/>
        </w:object>
      </w:r>
    </w:p>
    <w:p w14:paraId="54E9BEFE" w14:textId="77777777" w:rsidR="00E80134" w:rsidRPr="009A0CF6" w:rsidRDefault="00000000" w:rsidP="008805C1">
      <w:pPr>
        <w:rPr>
          <w:color w:val="EE0000"/>
        </w:rPr>
      </w:pPr>
      <w:r w:rsidRPr="009A0CF6">
        <w:rPr>
          <w:rFonts w:eastAsia="Times New Roman" w:cs="Times New Roman"/>
          <w:i/>
          <w:color w:val="EE0000"/>
        </w:rPr>
        <w:t>B</w:t>
      </w:r>
      <w:r w:rsidRPr="009A0CF6">
        <w:rPr>
          <w:rFonts w:ascii="宋体" w:hAnsi="宋体"/>
          <w:color w:val="EE0000"/>
        </w:rPr>
        <w:t>点到波源距离</w:t>
      </w:r>
      <w:r w:rsidRPr="009A0CF6">
        <w:rPr>
          <w:color w:val="EE0000"/>
        </w:rPr>
        <w:object w:dxaOrig="2025" w:dyaOrig="435" w14:anchorId="4925B3FF">
          <v:shape id="_x0000_i1042" type="#_x0000_t75" alt="学科网(www.zxxk.com)--教育资源门户，提供试卷、教案、课件、论文、素材以及各类教学资源下载，还有大量而丰富的教学相关资讯！" style="width:101.55pt;height:21.85pt" o:ole="">
            <v:imagedata r:id="rId48" o:title="eqId6ea141c1c1dee0e662b2407eae269452"/>
          </v:shape>
          <o:OLEObject Type="Embed" ProgID="Equation.DSMT4" ShapeID="_x0000_i1042" DrawAspect="Content" ObjectID="_1843147964" r:id="rId49"/>
        </w:object>
      </w:r>
    </w:p>
    <w:p w14:paraId="265107CB" w14:textId="77777777" w:rsidR="00E80134" w:rsidRPr="009A0CF6" w:rsidRDefault="00000000" w:rsidP="008805C1">
      <w:pPr>
        <w:rPr>
          <w:color w:val="EE0000"/>
        </w:rPr>
      </w:pPr>
      <w:r w:rsidRPr="009A0CF6">
        <w:rPr>
          <w:rFonts w:ascii="宋体" w:hAnsi="宋体"/>
          <w:color w:val="EE0000"/>
        </w:rPr>
        <w:t>波程差仍为</w:t>
      </w:r>
      <w:r w:rsidRPr="009A0CF6">
        <w:rPr>
          <w:color w:val="EE0000"/>
        </w:rPr>
        <w:object w:dxaOrig="345" w:dyaOrig="255" w14:anchorId="46771EE5">
          <v:shape id="_x0000_i1043" type="#_x0000_t75" alt="学科网(www.zxxk.com)--教育资源门户，提供试卷、教案、课件、论文、素材以及各类教学资源下载，还有大量而丰富的教学相关资讯！" style="width:17.15pt;height:12.85pt" o:ole="">
            <v:imagedata r:id="rId50" o:title="eqIdb249c222293a0df29234b4e983ceb11c"/>
          </v:shape>
          <o:OLEObject Type="Embed" ProgID="Equation.DSMT4" ShapeID="_x0000_i1043" DrawAspect="Content" ObjectID="_1843147965" r:id="rId51"/>
        </w:object>
      </w:r>
      <w:r w:rsidRPr="009A0CF6">
        <w:rPr>
          <w:rFonts w:ascii="宋体" w:hAnsi="宋体"/>
          <w:color w:val="EE0000"/>
        </w:rPr>
        <w:t>，同样有</w:t>
      </w:r>
      <w:r w:rsidRPr="009A0CF6">
        <w:rPr>
          <w:color w:val="EE0000"/>
        </w:rPr>
        <w:object w:dxaOrig="1215" w:dyaOrig="615" w14:anchorId="62E90830">
          <v:shape id="_x0000_i1044" type="#_x0000_t75" alt="学科网(www.zxxk.com)--教育资源门户，提供试卷、教案、课件、论文、素材以及各类教学资源下载，还有大量而丰富的教学相关资讯！" style="width:60.85pt;height:30.45pt" o:ole="">
            <v:imagedata r:id="rId36" o:title="eqId8486d789b695f0a48bb8de5436bcf90b"/>
          </v:shape>
          <o:OLEObject Type="Embed" ProgID="Equation.DSMT4" ShapeID="_x0000_i1044" DrawAspect="Content" ObjectID="_1843147966" r:id="rId52"/>
        </w:object>
      </w:r>
    </w:p>
    <w:p w14:paraId="0DA4B158" w14:textId="77777777" w:rsidR="00E80134" w:rsidRPr="009A0CF6" w:rsidRDefault="00000000" w:rsidP="008805C1">
      <w:pPr>
        <w:rPr>
          <w:color w:val="EE0000"/>
        </w:rPr>
      </w:pPr>
      <w:r w:rsidRPr="009A0CF6">
        <w:rPr>
          <w:rFonts w:ascii="宋体" w:hAnsi="宋体"/>
          <w:color w:val="EE0000"/>
        </w:rPr>
        <w:t>当</w:t>
      </w:r>
      <w:r w:rsidRPr="009A0CF6">
        <w:rPr>
          <w:color w:val="EE0000"/>
        </w:rPr>
        <w:object w:dxaOrig="765" w:dyaOrig="285" w14:anchorId="20EC00D7">
          <v:shape id="_x0000_i1045" type="#_x0000_t75" alt="学科网(www.zxxk.com)--教育资源门户，提供试卷、教案、课件、论文、素材以及各类教学资源下载，还有大量而丰富的教学相关资讯！" style="width:38.15pt;height:14.55pt" o:ole="">
            <v:imagedata r:id="rId53" o:title="eqId3680e358311729035be6ec32084eb5bf"/>
          </v:shape>
          <o:OLEObject Type="Embed" ProgID="Equation.DSMT4" ShapeID="_x0000_i1045" DrawAspect="Content" ObjectID="_1843147967" r:id="rId54"/>
        </w:object>
      </w:r>
      <w:r w:rsidRPr="009A0CF6">
        <w:rPr>
          <w:rFonts w:ascii="宋体" w:hAnsi="宋体"/>
          <w:color w:val="EE0000"/>
        </w:rPr>
        <w:t>时，</w:t>
      </w:r>
      <w:r w:rsidRPr="009A0CF6">
        <w:rPr>
          <w:color w:val="EE0000"/>
        </w:rPr>
        <w:object w:dxaOrig="1005" w:dyaOrig="615" w14:anchorId="18E9050F">
          <v:shape id="_x0000_i1046" type="#_x0000_t75" alt="学科网(www.zxxk.com)--教育资源门户，提供试卷、教案、课件、论文、素材以及各类教学资源下载，还有大量而丰富的教学相关资讯！" style="width:50.15pt;height:30.45pt" o:ole="">
            <v:imagedata r:id="rId55" o:title="eqId67c2ea224953b05e520032e19f1c323a"/>
          </v:shape>
          <o:OLEObject Type="Embed" ProgID="Equation.DSMT4" ShapeID="_x0000_i1046" DrawAspect="Content" ObjectID="_1843147968" r:id="rId56"/>
        </w:object>
      </w:r>
      <w:r w:rsidRPr="009A0CF6">
        <w:rPr>
          <w:rFonts w:ascii="宋体" w:hAnsi="宋体"/>
          <w:color w:val="EE0000"/>
        </w:rPr>
        <w:t>，无整数解</w:t>
      </w:r>
    </w:p>
    <w:p w14:paraId="02343219" w14:textId="77777777" w:rsidR="00E80134" w:rsidRPr="009A0CF6" w:rsidRDefault="00000000" w:rsidP="008805C1">
      <w:pPr>
        <w:rPr>
          <w:color w:val="EE0000"/>
        </w:rPr>
      </w:pPr>
      <w:r w:rsidRPr="009A0CF6">
        <w:rPr>
          <w:rFonts w:ascii="宋体" w:hAnsi="宋体"/>
          <w:color w:val="EE0000"/>
        </w:rPr>
        <w:t>当</w:t>
      </w:r>
      <w:r w:rsidRPr="009A0CF6">
        <w:rPr>
          <w:color w:val="EE0000"/>
        </w:rPr>
        <w:object w:dxaOrig="780" w:dyaOrig="285" w14:anchorId="3E73D8D5">
          <v:shape id="_x0000_i1047" type="#_x0000_t75" alt="学科网(www.zxxk.com)--教育资源门户，提供试卷、教案、课件、论文、素材以及各类教学资源下载，还有大量而丰富的教学相关资讯！" style="width:39pt;height:14.55pt" o:ole="">
            <v:imagedata r:id="rId57" o:title="eqId72a698ddafed095a0b45dd95f6900631"/>
          </v:shape>
          <o:OLEObject Type="Embed" ProgID="Equation.DSMT4" ShapeID="_x0000_i1047" DrawAspect="Content" ObjectID="_1843147969" r:id="rId58"/>
        </w:object>
      </w:r>
      <w:r w:rsidRPr="009A0CF6">
        <w:rPr>
          <w:rFonts w:ascii="宋体" w:hAnsi="宋体"/>
          <w:color w:val="EE0000"/>
        </w:rPr>
        <w:t>时，</w:t>
      </w:r>
      <w:r w:rsidRPr="009A0CF6">
        <w:rPr>
          <w:color w:val="EE0000"/>
        </w:rPr>
        <w:object w:dxaOrig="1125" w:dyaOrig="285" w14:anchorId="7D5228AF">
          <v:shape id="_x0000_i1048" type="#_x0000_t75" alt="学科网(www.zxxk.com)--教育资源门户，提供试卷、教案、课件、论文、素材以及各类教学资源下载，还有大量而丰富的教学相关资讯！" style="width:55.7pt;height:14.55pt" o:ole="">
            <v:imagedata r:id="rId59" o:title="eqId53f5e000b3228ab5f63373f87d281652"/>
          </v:shape>
          <o:OLEObject Type="Embed" ProgID="Equation.DSMT4" ShapeID="_x0000_i1048" DrawAspect="Content" ObjectID="_1843147970" r:id="rId60"/>
        </w:object>
      </w:r>
      <w:r w:rsidRPr="009A0CF6">
        <w:rPr>
          <w:rFonts w:ascii="宋体" w:hAnsi="宋体"/>
          <w:color w:val="EE0000"/>
        </w:rPr>
        <w:t>，无整数解</w:t>
      </w:r>
    </w:p>
    <w:p w14:paraId="2772943E" w14:textId="77777777" w:rsidR="00E80134" w:rsidRPr="009A0CF6" w:rsidRDefault="00000000" w:rsidP="008805C1">
      <w:pPr>
        <w:rPr>
          <w:color w:val="EE0000"/>
        </w:rPr>
      </w:pPr>
      <w:r w:rsidRPr="009A0CF6">
        <w:rPr>
          <w:rFonts w:ascii="宋体" w:hAnsi="宋体"/>
          <w:color w:val="EE0000"/>
        </w:rPr>
        <w:t>故</w:t>
      </w:r>
      <w:r w:rsidRPr="009A0CF6">
        <w:rPr>
          <w:rFonts w:eastAsia="Times New Roman" w:cs="Times New Roman"/>
          <w:color w:val="EE0000"/>
        </w:rPr>
        <w:t>CD</w:t>
      </w:r>
      <w:r w:rsidRPr="009A0CF6">
        <w:rPr>
          <w:rFonts w:ascii="宋体" w:hAnsi="宋体"/>
          <w:color w:val="EE0000"/>
        </w:rPr>
        <w:t>错误。</w:t>
      </w:r>
    </w:p>
    <w:p w14:paraId="71ADD9FA" w14:textId="77777777" w:rsidR="00E80134" w:rsidRPr="009A0CF6" w:rsidRDefault="00000000" w:rsidP="008805C1">
      <w:pPr>
        <w:rPr>
          <w:color w:val="EE0000"/>
        </w:rPr>
      </w:pPr>
      <w:r w:rsidRPr="009A0CF6">
        <w:rPr>
          <w:rFonts w:ascii="宋体" w:hAnsi="宋体"/>
          <w:color w:val="EE0000"/>
        </w:rPr>
        <w:t>故选</w:t>
      </w:r>
      <w:r w:rsidRPr="009A0CF6">
        <w:rPr>
          <w:rFonts w:eastAsia="Times New Roman" w:cs="Times New Roman"/>
          <w:color w:val="EE0000"/>
        </w:rPr>
        <w:t>B</w:t>
      </w:r>
      <w:r w:rsidRPr="009A0CF6">
        <w:rPr>
          <w:rFonts w:ascii="宋体" w:hAnsi="宋体"/>
          <w:color w:val="EE0000"/>
        </w:rPr>
        <w:t>。</w:t>
      </w:r>
    </w:p>
    <w:p w14:paraId="69269245" w14:textId="77777777" w:rsidR="008805C1" w:rsidRPr="009A0CF6" w:rsidRDefault="008805C1" w:rsidP="008805C1">
      <w:pPr>
        <w:rPr>
          <w:color w:val="EE0000"/>
        </w:rPr>
      </w:pPr>
    </w:p>
    <w:p w14:paraId="3590394B" w14:textId="0BCDE26D" w:rsidR="00E80134" w:rsidRPr="00E46718" w:rsidRDefault="00496C93" w:rsidP="008805C1">
      <w:pPr>
        <w:pStyle w:val="a8"/>
        <w:numPr>
          <w:ilvl w:val="0"/>
          <w:numId w:val="2"/>
        </w:numPr>
        <w:ind w:firstLineChars="0"/>
        <w:rPr>
          <w:rFonts w:asciiTheme="majorBidi" w:hAnsiTheme="majorBidi" w:cstheme="majorBidi"/>
        </w:rPr>
      </w:pPr>
      <w:r>
        <w:rPr>
          <w:rFonts w:cs="Times New Roman"/>
          <w:noProof/>
          <w:color w:val="EE0000"/>
        </w:rPr>
        <mc:AlternateContent>
          <mc:Choice Requires="wpg">
            <w:drawing>
              <wp:anchor distT="0" distB="0" distL="114300" distR="114300" simplePos="0" relativeHeight="251663360" behindDoc="0" locked="0" layoutInCell="1" allowOverlap="1" wp14:anchorId="2CEC9C55" wp14:editId="0C9820A2">
                <wp:simplePos x="0" y="0"/>
                <wp:positionH relativeFrom="column">
                  <wp:posOffset>3741420</wp:posOffset>
                </wp:positionH>
                <wp:positionV relativeFrom="paragraph">
                  <wp:posOffset>438785</wp:posOffset>
                </wp:positionV>
                <wp:extent cx="1480820" cy="922655"/>
                <wp:effectExtent l="0" t="0" r="5080" b="10795"/>
                <wp:wrapSquare wrapText="bothSides"/>
                <wp:docPr id="194063465" name="组合 11"/>
                <wp:cNvGraphicFramePr/>
                <a:graphic xmlns:a="http://schemas.openxmlformats.org/drawingml/2006/main">
                  <a:graphicData uri="http://schemas.microsoft.com/office/word/2010/wordprocessingGroup">
                    <wpg:wgp>
                      <wpg:cNvGrpSpPr/>
                      <wpg:grpSpPr>
                        <a:xfrm>
                          <a:off x="0" y="0"/>
                          <a:ext cx="1480820" cy="922655"/>
                          <a:chOff x="643912" y="155988"/>
                          <a:chExt cx="1483824" cy="926209"/>
                        </a:xfrm>
                      </wpg:grpSpPr>
                      <wpg:grpSp>
                        <wpg:cNvPr id="2031868437" name="组合 9"/>
                        <wpg:cNvGrpSpPr/>
                        <wpg:grpSpPr>
                          <a:xfrm>
                            <a:off x="643912" y="155988"/>
                            <a:ext cx="1483824" cy="926209"/>
                            <a:chOff x="643912" y="155988"/>
                            <a:chExt cx="1483824" cy="926209"/>
                          </a:xfrm>
                        </wpg:grpSpPr>
                        <wps:wsp>
                          <wps:cNvPr id="862826400" name="文本框 2"/>
                          <wps:cNvSpPr txBox="1">
                            <a:spLocks noChangeArrowheads="1"/>
                          </wps:cNvSpPr>
                          <wps:spPr bwMode="auto">
                            <a:xfrm>
                              <a:off x="643912" y="514042"/>
                              <a:ext cx="139309" cy="207644"/>
                            </a:xfrm>
                            <a:prstGeom prst="rect">
                              <a:avLst/>
                            </a:prstGeom>
                            <a:noFill/>
                            <a:ln w="9525">
                              <a:noFill/>
                              <a:miter lim="800000"/>
                              <a:headEnd/>
                              <a:tailEnd/>
                            </a:ln>
                          </wps:spPr>
                          <wps:txbx>
                            <w:txbxContent>
                              <w:p w14:paraId="68AF8561" w14:textId="54D6F556" w:rsidR="00496C93" w:rsidRPr="00A57DC9" w:rsidRDefault="00496C93" w:rsidP="00496C93">
                                <w:pPr>
                                  <w:rPr>
                                    <w:sz w:val="18"/>
                                    <w:szCs w:val="18"/>
                                  </w:rPr>
                                </w:pPr>
                                <w:r>
                                  <w:rPr>
                                    <w:rFonts w:hint="eastAsia"/>
                                    <w:sz w:val="18"/>
                                    <w:szCs w:val="18"/>
                                  </w:rPr>
                                  <w:t>d</w:t>
                                </w:r>
                              </w:p>
                            </w:txbxContent>
                          </wps:txbx>
                          <wps:bodyPr rot="0" vert="horz" wrap="none" lIns="36000" tIns="0" rIns="36000" bIns="0" anchor="t" anchorCtr="0">
                            <a:spAutoFit/>
                          </wps:bodyPr>
                        </wps:wsp>
                        <wps:wsp>
                          <wps:cNvPr id="443443101" name="直接连接符 2"/>
                          <wps:cNvCnPr/>
                          <wps:spPr>
                            <a:xfrm>
                              <a:off x="1346757" y="263949"/>
                              <a:ext cx="20317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0838077" name="任意多边形: 形状 1"/>
                          <wps:cNvSpPr/>
                          <wps:spPr>
                            <a:xfrm rot="10800000">
                              <a:off x="1706768" y="265512"/>
                              <a:ext cx="351921" cy="236874"/>
                            </a:xfrm>
                            <a:custGeom>
                              <a:avLst/>
                              <a:gdLst>
                                <a:gd name="csX0" fmla="*/ 0 w 890337"/>
                                <a:gd name="csY0" fmla="*/ 0 h 729114"/>
                                <a:gd name="csX1" fmla="*/ 0 w 890337"/>
                                <a:gd name="csY1" fmla="*/ 729114 h 729114"/>
                                <a:gd name="csX2" fmla="*/ 890337 w 890337"/>
                                <a:gd name="csY2" fmla="*/ 729114 h 729114"/>
                              </a:gdLst>
                              <a:ahLst/>
                              <a:cxnLst>
                                <a:cxn ang="0">
                                  <a:pos x="csX0" y="csY0"/>
                                </a:cxn>
                                <a:cxn ang="0">
                                  <a:pos x="csX1" y="csY1"/>
                                </a:cxn>
                                <a:cxn ang="0">
                                  <a:pos x="csX2" y="csY2"/>
                                </a:cxn>
                              </a:cxnLst>
                              <a:rect l="l" t="t" r="r" b="b"/>
                              <a:pathLst>
                                <a:path w="890337" h="729114">
                                  <a:moveTo>
                                    <a:pt x="0" y="0"/>
                                  </a:moveTo>
                                  <a:lnTo>
                                    <a:pt x="0" y="729114"/>
                                  </a:lnTo>
                                  <a:lnTo>
                                    <a:pt x="890337" y="729114"/>
                                  </a:lnTo>
                                </a:path>
                              </a:pathLst>
                            </a:custGeom>
                            <a:noFill/>
                            <a:ln w="6350">
                              <a:solidFill>
                                <a:schemeClr val="tx1"/>
                              </a:solidFill>
                              <a:prstDash val="solid"/>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4183604" name="椭圆 7"/>
                          <wps:cNvSpPr/>
                          <wps:spPr>
                            <a:xfrm>
                              <a:off x="2040754" y="500211"/>
                              <a:ext cx="38100" cy="3813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9320269" name="文本框 2"/>
                          <wps:cNvSpPr txBox="1">
                            <a:spLocks noChangeArrowheads="1"/>
                          </wps:cNvSpPr>
                          <wps:spPr bwMode="auto">
                            <a:xfrm>
                              <a:off x="1136551" y="272104"/>
                              <a:ext cx="151374" cy="207644"/>
                            </a:xfrm>
                            <a:prstGeom prst="rect">
                              <a:avLst/>
                            </a:prstGeom>
                            <a:noFill/>
                            <a:ln w="9525">
                              <a:noFill/>
                              <a:miter lim="800000"/>
                              <a:headEnd/>
                              <a:tailEnd/>
                            </a:ln>
                          </wps:spPr>
                          <wps:txbx>
                            <w:txbxContent>
                              <w:p w14:paraId="221503F5" w14:textId="18474866" w:rsidR="00496C93" w:rsidRPr="00496C93" w:rsidRDefault="00496C93" w:rsidP="00496C93">
                                <w:pPr>
                                  <w:rPr>
                                    <w:i/>
                                    <w:iCs/>
                                    <w:sz w:val="18"/>
                                    <w:szCs w:val="18"/>
                                  </w:rPr>
                                </w:pPr>
                                <w:r w:rsidRPr="00496C93">
                                  <w:rPr>
                                    <w:rFonts w:hint="eastAsia"/>
                                    <w:i/>
                                    <w:iCs/>
                                    <w:sz w:val="18"/>
                                    <w:szCs w:val="18"/>
                                  </w:rPr>
                                  <w:t>R</w:t>
                                </w:r>
                              </w:p>
                            </w:txbxContent>
                          </wps:txbx>
                          <wps:bodyPr rot="0" vert="horz" wrap="none" lIns="36000" tIns="0" rIns="36000" bIns="0" anchor="t" anchorCtr="0">
                            <a:spAutoFit/>
                          </wps:bodyPr>
                        </wps:wsp>
                        <wps:wsp>
                          <wps:cNvPr id="1235880080" name="文本框 2"/>
                          <wps:cNvSpPr txBox="1">
                            <a:spLocks noChangeArrowheads="1"/>
                          </wps:cNvSpPr>
                          <wps:spPr bwMode="auto">
                            <a:xfrm>
                              <a:off x="954722" y="874491"/>
                              <a:ext cx="425064" cy="207706"/>
                            </a:xfrm>
                            <a:prstGeom prst="rect">
                              <a:avLst/>
                            </a:prstGeom>
                            <a:noFill/>
                            <a:ln w="9525">
                              <a:noFill/>
                              <a:miter lim="800000"/>
                              <a:headEnd/>
                              <a:tailEnd/>
                            </a:ln>
                          </wps:spPr>
                          <wps:txbx>
                            <w:txbxContent>
                              <w:p w14:paraId="2AF11952" w14:textId="43E04055" w:rsidR="00496C93" w:rsidRPr="00A57DC9" w:rsidRDefault="00496C93" w:rsidP="00496C93">
                                <w:pPr>
                                  <w:rPr>
                                    <w:sz w:val="18"/>
                                    <w:szCs w:val="18"/>
                                  </w:rPr>
                                </w:pPr>
                                <w:r>
                                  <w:rPr>
                                    <w:rFonts w:hint="eastAsia"/>
                                    <w:sz w:val="18"/>
                                    <w:szCs w:val="18"/>
                                  </w:rPr>
                                  <w:t>电池组</w:t>
                                </w:r>
                              </w:p>
                            </w:txbxContent>
                          </wps:txbx>
                          <wps:bodyPr rot="0" vert="horz" wrap="none" lIns="36000" tIns="0" rIns="36000" bIns="0" anchor="t" anchorCtr="0">
                            <a:spAutoFit/>
                          </wps:bodyPr>
                        </wps:wsp>
                        <wps:wsp>
                          <wps:cNvPr id="1218282005" name="任意多边形: 形状 1"/>
                          <wps:cNvSpPr/>
                          <wps:spPr>
                            <a:xfrm rot="5400000">
                              <a:off x="779799" y="200528"/>
                              <a:ext cx="241977" cy="371651"/>
                            </a:xfrm>
                            <a:custGeom>
                              <a:avLst/>
                              <a:gdLst>
                                <a:gd name="csX0" fmla="*/ 0 w 890337"/>
                                <a:gd name="csY0" fmla="*/ 0 h 729114"/>
                                <a:gd name="csX1" fmla="*/ 0 w 890337"/>
                                <a:gd name="csY1" fmla="*/ 729114 h 729114"/>
                                <a:gd name="csX2" fmla="*/ 890337 w 890337"/>
                                <a:gd name="csY2" fmla="*/ 729114 h 729114"/>
                              </a:gdLst>
                              <a:ahLst/>
                              <a:cxnLst>
                                <a:cxn ang="0">
                                  <a:pos x="csX0" y="csY0"/>
                                </a:cxn>
                                <a:cxn ang="0">
                                  <a:pos x="csX1" y="csY1"/>
                                </a:cxn>
                                <a:cxn ang="0">
                                  <a:pos x="csX2" y="csY2"/>
                                </a:cxn>
                              </a:cxnLst>
                              <a:rect l="l" t="t" r="r" b="b"/>
                              <a:pathLst>
                                <a:path w="890337" h="729114">
                                  <a:moveTo>
                                    <a:pt x="0" y="0"/>
                                  </a:moveTo>
                                  <a:lnTo>
                                    <a:pt x="0" y="729114"/>
                                  </a:lnTo>
                                  <a:lnTo>
                                    <a:pt x="890337" y="729114"/>
                                  </a:lnTo>
                                </a:path>
                              </a:pathLst>
                            </a:custGeom>
                            <a:noFill/>
                            <a:ln w="6350">
                              <a:solidFill>
                                <a:schemeClr val="tx1"/>
                              </a:solidFill>
                              <a:prstDash val="solid"/>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7157323" name="椭圆 7"/>
                          <wps:cNvSpPr/>
                          <wps:spPr>
                            <a:xfrm>
                              <a:off x="695338" y="502386"/>
                              <a:ext cx="38100" cy="3813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93309" name="任意多边形: 形状 1"/>
                          <wps:cNvSpPr/>
                          <wps:spPr>
                            <a:xfrm rot="16200000" flipV="1">
                              <a:off x="954556" y="655731"/>
                              <a:ext cx="123462" cy="174161"/>
                            </a:xfrm>
                            <a:custGeom>
                              <a:avLst/>
                              <a:gdLst>
                                <a:gd name="csX0" fmla="*/ 0 w 890337"/>
                                <a:gd name="csY0" fmla="*/ 0 h 729114"/>
                                <a:gd name="csX1" fmla="*/ 0 w 890337"/>
                                <a:gd name="csY1" fmla="*/ 729114 h 729114"/>
                                <a:gd name="csX2" fmla="*/ 890337 w 890337"/>
                                <a:gd name="csY2" fmla="*/ 729114 h 729114"/>
                              </a:gdLst>
                              <a:ahLst/>
                              <a:cxnLst>
                                <a:cxn ang="0">
                                  <a:pos x="csX0" y="csY0"/>
                                </a:cxn>
                                <a:cxn ang="0">
                                  <a:pos x="csX1" y="csY1"/>
                                </a:cxn>
                                <a:cxn ang="0">
                                  <a:pos x="csX2" y="csY2"/>
                                </a:cxn>
                              </a:cxnLst>
                              <a:rect l="l" t="t" r="r" b="b"/>
                              <a:pathLst>
                                <a:path w="890337" h="729114">
                                  <a:moveTo>
                                    <a:pt x="0" y="0"/>
                                  </a:moveTo>
                                  <a:lnTo>
                                    <a:pt x="0" y="729114"/>
                                  </a:lnTo>
                                  <a:lnTo>
                                    <a:pt x="890337" y="729114"/>
                                  </a:lnTo>
                                </a:path>
                              </a:pathLst>
                            </a:custGeom>
                            <a:noFill/>
                            <a:ln w="6350">
                              <a:solidFill>
                                <a:schemeClr val="tx1"/>
                              </a:solidFill>
                              <a:prstDash val="solid"/>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0068664" name="椭圆 7"/>
                          <wps:cNvSpPr/>
                          <wps:spPr>
                            <a:xfrm>
                              <a:off x="911067" y="659506"/>
                              <a:ext cx="38100" cy="3813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0408645" name="椭圆 7"/>
                          <wps:cNvSpPr/>
                          <wps:spPr>
                            <a:xfrm>
                              <a:off x="1381574" y="659506"/>
                              <a:ext cx="38100" cy="3813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0874915" name="椭圆 7"/>
                          <wps:cNvSpPr/>
                          <wps:spPr>
                            <a:xfrm>
                              <a:off x="1854210" y="659937"/>
                              <a:ext cx="38100" cy="3813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4748570" name="任意多边形: 形状 1"/>
                          <wps:cNvSpPr/>
                          <wps:spPr>
                            <a:xfrm rot="5400000" flipH="1" flipV="1">
                              <a:off x="1723983" y="652658"/>
                              <a:ext cx="126784" cy="174161"/>
                            </a:xfrm>
                            <a:custGeom>
                              <a:avLst/>
                              <a:gdLst>
                                <a:gd name="csX0" fmla="*/ 0 w 890337"/>
                                <a:gd name="csY0" fmla="*/ 0 h 729114"/>
                                <a:gd name="csX1" fmla="*/ 0 w 890337"/>
                                <a:gd name="csY1" fmla="*/ 729114 h 729114"/>
                                <a:gd name="csX2" fmla="*/ 890337 w 890337"/>
                                <a:gd name="csY2" fmla="*/ 729114 h 729114"/>
                              </a:gdLst>
                              <a:ahLst/>
                              <a:cxnLst>
                                <a:cxn ang="0">
                                  <a:pos x="csX0" y="csY0"/>
                                </a:cxn>
                                <a:cxn ang="0">
                                  <a:pos x="csX1" y="csY1"/>
                                </a:cxn>
                                <a:cxn ang="0">
                                  <a:pos x="csX2" y="csY2"/>
                                </a:cxn>
                              </a:cxnLst>
                              <a:rect l="l" t="t" r="r" b="b"/>
                              <a:pathLst>
                                <a:path w="890337" h="729114">
                                  <a:moveTo>
                                    <a:pt x="0" y="0"/>
                                  </a:moveTo>
                                  <a:lnTo>
                                    <a:pt x="0" y="729114"/>
                                  </a:lnTo>
                                  <a:lnTo>
                                    <a:pt x="890337" y="729114"/>
                                  </a:lnTo>
                                </a:path>
                              </a:pathLst>
                            </a:custGeom>
                            <a:noFill/>
                            <a:ln w="6350">
                              <a:solidFill>
                                <a:schemeClr val="tx1"/>
                              </a:solidFill>
                              <a:prstDash val="solid"/>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1585864" name="椭圆 7"/>
                          <wps:cNvSpPr/>
                          <wps:spPr>
                            <a:xfrm>
                              <a:off x="1556834" y="190068"/>
                              <a:ext cx="145365" cy="145492"/>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1563303" name="直接连接符 2"/>
                          <wps:cNvCnPr/>
                          <wps:spPr>
                            <a:xfrm>
                              <a:off x="1227923" y="804544"/>
                              <a:ext cx="341931"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5853149" name="直接连接符 2"/>
                          <wps:cNvCnPr/>
                          <wps:spPr>
                            <a:xfrm>
                              <a:off x="1399232" y="685589"/>
                              <a:ext cx="0" cy="12152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944355" name="直接连接符 2"/>
                          <wps:cNvCnPr/>
                          <wps:spPr>
                            <a:xfrm>
                              <a:off x="1103122" y="767987"/>
                              <a:ext cx="0" cy="7259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5109635" name="直接连接符 2"/>
                          <wps:cNvCnPr/>
                          <wps:spPr>
                            <a:xfrm>
                              <a:off x="1144179" y="728862"/>
                              <a:ext cx="0" cy="15065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4449481" name="直接连接符 2"/>
                          <wps:cNvCnPr/>
                          <wps:spPr>
                            <a:xfrm>
                              <a:off x="1185579" y="767987"/>
                              <a:ext cx="0" cy="7259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5638230" name="直接连接符 2"/>
                          <wps:cNvCnPr/>
                          <wps:spPr>
                            <a:xfrm>
                              <a:off x="1227270" y="728862"/>
                              <a:ext cx="0" cy="15065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8591305" name="直接连接符 2"/>
                          <wps:cNvCnPr/>
                          <wps:spPr>
                            <a:xfrm>
                              <a:off x="1573631" y="767714"/>
                              <a:ext cx="0" cy="7259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1493548" name="直接连接符 2"/>
                          <wps:cNvCnPr/>
                          <wps:spPr>
                            <a:xfrm>
                              <a:off x="1614688" y="728589"/>
                              <a:ext cx="0" cy="15065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9631545" name="直接连接符 2"/>
                          <wps:cNvCnPr/>
                          <wps:spPr>
                            <a:xfrm>
                              <a:off x="1656088" y="767714"/>
                              <a:ext cx="0" cy="7259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6600036" name="直接连接符 2"/>
                          <wps:cNvCnPr/>
                          <wps:spPr>
                            <a:xfrm>
                              <a:off x="1697780" y="728589"/>
                              <a:ext cx="0" cy="15065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6062154" name="文本框 2"/>
                          <wps:cNvSpPr txBox="1">
                            <a:spLocks noChangeArrowheads="1"/>
                          </wps:cNvSpPr>
                          <wps:spPr bwMode="auto">
                            <a:xfrm>
                              <a:off x="1427654" y="874491"/>
                              <a:ext cx="425064" cy="207706"/>
                            </a:xfrm>
                            <a:prstGeom prst="rect">
                              <a:avLst/>
                            </a:prstGeom>
                            <a:noFill/>
                            <a:ln w="9525">
                              <a:noFill/>
                              <a:miter lim="800000"/>
                              <a:headEnd/>
                              <a:tailEnd/>
                            </a:ln>
                          </wps:spPr>
                          <wps:txbx>
                            <w:txbxContent>
                              <w:p w14:paraId="0F4CFF55" w14:textId="77777777" w:rsidR="00496C93" w:rsidRPr="00A57DC9" w:rsidRDefault="00496C93" w:rsidP="00496C93">
                                <w:pPr>
                                  <w:rPr>
                                    <w:sz w:val="18"/>
                                    <w:szCs w:val="18"/>
                                  </w:rPr>
                                </w:pPr>
                                <w:r>
                                  <w:rPr>
                                    <w:rFonts w:hint="eastAsia"/>
                                    <w:sz w:val="18"/>
                                    <w:szCs w:val="18"/>
                                  </w:rPr>
                                  <w:t>电池组</w:t>
                                </w:r>
                              </w:p>
                            </w:txbxContent>
                          </wps:txbx>
                          <wps:bodyPr rot="0" vert="horz" wrap="none" lIns="36000" tIns="0" rIns="36000" bIns="0" anchor="t" anchorCtr="0">
                            <a:spAutoFit/>
                          </wps:bodyPr>
                        </wps:wsp>
                        <wps:wsp>
                          <wps:cNvPr id="357184085" name="文本框 2"/>
                          <wps:cNvSpPr txBox="1">
                            <a:spLocks noChangeArrowheads="1"/>
                          </wps:cNvSpPr>
                          <wps:spPr bwMode="auto">
                            <a:xfrm>
                              <a:off x="863362" y="469084"/>
                              <a:ext cx="132325" cy="207837"/>
                            </a:xfrm>
                            <a:prstGeom prst="rect">
                              <a:avLst/>
                            </a:prstGeom>
                            <a:noFill/>
                            <a:ln w="9525">
                              <a:noFill/>
                              <a:miter lim="800000"/>
                              <a:headEnd/>
                              <a:tailEnd/>
                            </a:ln>
                          </wps:spPr>
                          <wps:txbx>
                            <w:txbxContent>
                              <w:p w14:paraId="495043A5" w14:textId="67C07134" w:rsidR="00496C93" w:rsidRPr="00A57DC9" w:rsidRDefault="00496C93" w:rsidP="00496C93">
                                <w:pPr>
                                  <w:rPr>
                                    <w:sz w:val="18"/>
                                    <w:szCs w:val="18"/>
                                  </w:rPr>
                                </w:pPr>
                                <w:r>
                                  <w:rPr>
                                    <w:rFonts w:hint="eastAsia"/>
                                    <w:sz w:val="18"/>
                                    <w:szCs w:val="18"/>
                                  </w:rPr>
                                  <w:t>a</w:t>
                                </w:r>
                              </w:p>
                            </w:txbxContent>
                          </wps:txbx>
                          <wps:bodyPr rot="0" vert="horz" wrap="none" lIns="36000" tIns="0" rIns="36000" bIns="0" anchor="t" anchorCtr="0">
                            <a:spAutoFit/>
                          </wps:bodyPr>
                        </wps:wsp>
                        <wps:wsp>
                          <wps:cNvPr id="1423657989" name="文本框 2"/>
                          <wps:cNvSpPr txBox="1">
                            <a:spLocks noChangeArrowheads="1"/>
                          </wps:cNvSpPr>
                          <wps:spPr bwMode="auto">
                            <a:xfrm>
                              <a:off x="1330772" y="469973"/>
                              <a:ext cx="139311" cy="207837"/>
                            </a:xfrm>
                            <a:prstGeom prst="rect">
                              <a:avLst/>
                            </a:prstGeom>
                            <a:noFill/>
                            <a:ln w="9525">
                              <a:noFill/>
                              <a:miter lim="800000"/>
                              <a:headEnd/>
                              <a:tailEnd/>
                            </a:ln>
                          </wps:spPr>
                          <wps:txbx>
                            <w:txbxContent>
                              <w:p w14:paraId="04117D95" w14:textId="67F0D5F9" w:rsidR="00496C93" w:rsidRPr="00A57DC9" w:rsidRDefault="00496C93" w:rsidP="00496C93">
                                <w:pPr>
                                  <w:rPr>
                                    <w:sz w:val="18"/>
                                    <w:szCs w:val="18"/>
                                  </w:rPr>
                                </w:pPr>
                                <w:r>
                                  <w:rPr>
                                    <w:rFonts w:hint="eastAsia"/>
                                    <w:sz w:val="18"/>
                                    <w:szCs w:val="18"/>
                                  </w:rPr>
                                  <w:t>b</w:t>
                                </w:r>
                              </w:p>
                            </w:txbxContent>
                          </wps:txbx>
                          <wps:bodyPr rot="0" vert="horz" wrap="none" lIns="36000" tIns="0" rIns="36000" bIns="0" anchor="t" anchorCtr="0">
                            <a:spAutoFit/>
                          </wps:bodyPr>
                        </wps:wsp>
                        <wps:wsp>
                          <wps:cNvPr id="805996750" name="文本框 2"/>
                          <wps:cNvSpPr txBox="1">
                            <a:spLocks noChangeArrowheads="1"/>
                          </wps:cNvSpPr>
                          <wps:spPr bwMode="auto">
                            <a:xfrm>
                              <a:off x="1806656" y="470084"/>
                              <a:ext cx="132325" cy="207837"/>
                            </a:xfrm>
                            <a:prstGeom prst="rect">
                              <a:avLst/>
                            </a:prstGeom>
                            <a:noFill/>
                            <a:ln w="9525">
                              <a:noFill/>
                              <a:miter lim="800000"/>
                              <a:headEnd/>
                              <a:tailEnd/>
                            </a:ln>
                          </wps:spPr>
                          <wps:txbx>
                            <w:txbxContent>
                              <w:p w14:paraId="2960063C" w14:textId="4DF2892E" w:rsidR="00496C93" w:rsidRPr="00A57DC9" w:rsidRDefault="00496C93" w:rsidP="00496C93">
                                <w:pPr>
                                  <w:rPr>
                                    <w:sz w:val="18"/>
                                    <w:szCs w:val="18"/>
                                  </w:rPr>
                                </w:pPr>
                                <w:r>
                                  <w:rPr>
                                    <w:rFonts w:hint="eastAsia"/>
                                    <w:sz w:val="18"/>
                                    <w:szCs w:val="18"/>
                                  </w:rPr>
                                  <w:t>c</w:t>
                                </w:r>
                              </w:p>
                            </w:txbxContent>
                          </wps:txbx>
                          <wps:bodyPr rot="0" vert="horz" wrap="none" lIns="36000" tIns="0" rIns="36000" bIns="0" anchor="t" anchorCtr="0">
                            <a:spAutoFit/>
                          </wps:bodyPr>
                        </wps:wsp>
                        <wps:wsp>
                          <wps:cNvPr id="478827771" name="文本框 2"/>
                          <wps:cNvSpPr txBox="1">
                            <a:spLocks noChangeArrowheads="1"/>
                          </wps:cNvSpPr>
                          <wps:spPr bwMode="auto">
                            <a:xfrm>
                              <a:off x="1995411" y="497677"/>
                              <a:ext cx="132325" cy="207837"/>
                            </a:xfrm>
                            <a:prstGeom prst="rect">
                              <a:avLst/>
                            </a:prstGeom>
                            <a:noFill/>
                            <a:ln w="9525">
                              <a:noFill/>
                              <a:miter lim="800000"/>
                              <a:headEnd/>
                              <a:tailEnd/>
                            </a:ln>
                          </wps:spPr>
                          <wps:txbx>
                            <w:txbxContent>
                              <w:p w14:paraId="346B36B2" w14:textId="1C267537" w:rsidR="00496C93" w:rsidRPr="00A57DC9" w:rsidRDefault="00496C93" w:rsidP="00496C93">
                                <w:pPr>
                                  <w:rPr>
                                    <w:sz w:val="18"/>
                                    <w:szCs w:val="18"/>
                                  </w:rPr>
                                </w:pPr>
                                <w:r>
                                  <w:rPr>
                                    <w:rFonts w:hint="eastAsia"/>
                                    <w:sz w:val="18"/>
                                    <w:szCs w:val="18"/>
                                  </w:rPr>
                                  <w:t>e</w:t>
                                </w:r>
                              </w:p>
                            </w:txbxContent>
                          </wps:txbx>
                          <wps:bodyPr rot="0" vert="horz" wrap="none" lIns="36000" tIns="0" rIns="36000" bIns="0" anchor="t" anchorCtr="0">
                            <a:spAutoFit/>
                          </wps:bodyPr>
                        </wps:wsp>
                        <wps:wsp>
                          <wps:cNvPr id="80802493" name="文本框 2"/>
                          <wps:cNvSpPr txBox="1">
                            <a:spLocks noChangeArrowheads="1"/>
                          </wps:cNvSpPr>
                          <wps:spPr bwMode="auto">
                            <a:xfrm>
                              <a:off x="1549927" y="155988"/>
                              <a:ext cx="164407" cy="207884"/>
                            </a:xfrm>
                            <a:prstGeom prst="rect">
                              <a:avLst/>
                            </a:prstGeom>
                            <a:noFill/>
                            <a:ln w="9525">
                              <a:noFill/>
                              <a:miter lim="800000"/>
                              <a:headEnd/>
                              <a:tailEnd/>
                            </a:ln>
                          </wps:spPr>
                          <wps:txbx>
                            <w:txbxContent>
                              <w:p w14:paraId="33A3C739" w14:textId="72BF9040" w:rsidR="00496C93" w:rsidRPr="00A57DC9" w:rsidRDefault="00496C93" w:rsidP="00496C93">
                                <w:pPr>
                                  <w:rPr>
                                    <w:sz w:val="18"/>
                                    <w:szCs w:val="18"/>
                                  </w:rPr>
                                </w:pPr>
                                <w:r>
                                  <w:rPr>
                                    <w:rFonts w:hint="eastAsia"/>
                                    <w:sz w:val="18"/>
                                    <w:szCs w:val="18"/>
                                  </w:rPr>
                                  <w:t>A</w:t>
                                </w:r>
                              </w:p>
                            </w:txbxContent>
                          </wps:txbx>
                          <wps:bodyPr rot="0" vert="horz" wrap="none" lIns="36000" tIns="0" rIns="36000" bIns="0" anchor="t" anchorCtr="0">
                            <a:spAutoFit/>
                          </wps:bodyPr>
                        </wps:wsp>
                      </wpg:grpSp>
                      <wps:wsp>
                        <wps:cNvPr id="1668051800" name="矩形 10"/>
                        <wps:cNvSpPr/>
                        <wps:spPr>
                          <a:xfrm>
                            <a:off x="1086702" y="226060"/>
                            <a:ext cx="257025" cy="7625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CEC9C55" id="组合 11" o:spid="_x0000_s1067" style="position:absolute;left:0;text-align:left;margin-left:294.6pt;margin-top:34.55pt;width:116.6pt;height:72.65pt;z-index:251663360;mso-width-relative:margin;mso-height-relative:margin" coordorigin="6439,1559" coordsize="14838,9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">
                <v:group id="组合 9" o:spid="_x0000_s1068" style="position:absolute;left:6439;top:1559;width:14838;height:9262" coordorigin="6439,1559" coordsize="14838,9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">
                  <v:shape id="_x0000_s1069" type="#_x0000_t202" style="position:absolute;left:6439;top:5140;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" filled="f" stroked="f">
                    <v:textbox style="mso-fit-shape-to-text:t" inset="1mm,0,1mm,0">
                      <w:txbxContent>
                        <w:p w14:paraId="68AF8561" w14:textId="54D6F556" w:rsidR="00496C93" w:rsidRPr="00A57DC9" w:rsidRDefault="00496C93" w:rsidP="00496C93">
                          <w:pPr>
                            <w:rPr>
                              <w:sz w:val="18"/>
                              <w:szCs w:val="18"/>
                            </w:rPr>
                          </w:pPr>
                          <w:r>
                            <w:rPr>
                              <w:rFonts w:hint="eastAsia"/>
                              <w:sz w:val="18"/>
                              <w:szCs w:val="18"/>
                            </w:rPr>
                            <w:t>d</w:t>
                          </w:r>
                        </w:p>
                      </w:txbxContent>
                    </v:textbox>
                  </v:shape>
                  <v:line id="直接连接符 2" o:spid="_x0000_s1070" style="position:absolute;visibility:visible;mso-wrap-style:square" from="13467,2639" to="15499,2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" strokecolor="black [3213]" strokeweight=".5pt">
                    <v:stroke joinstyle="miter"/>
                  </v:line>
                  <v:shape id="任意多边形: 形状 1" o:spid="_x0000_s1071" style="position:absolute;left:17067;top:2655;width:3519;height:2368;rotation:180;visibility:visible;mso-wrap-style:square;v-text-anchor:middle" coordsize="890337,729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" path="m,l,729114r890337,e" filled="f" strokecolor="black [3213]" strokeweight=".5pt">
                    <v:stroke startarrowwidth="narrow" endarrowwidth="narrow" joinstyle="miter"/>
                    <v:path arrowok="t" o:connecttype="custom" o:connectlocs="0,0;0,236874;351921,236874" o:connectangles="0,0,0"/>
                  </v:shape>
                  <v:oval id="椭圆 7" o:spid="_x0000_s1072" style="position:absolute;left:20407;top:500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" fillcolor="black [3213]" stroked="f" strokeweight="1pt">
                    <v:stroke joinstyle="miter"/>
                  </v:oval>
                  <v:shape id="_x0000_s1073" type="#_x0000_t202" style="position:absolute;left:11365;top:2721;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" filled="f" stroked="f">
                    <v:textbox style="mso-fit-shape-to-text:t" inset="1mm,0,1mm,0">
                      <w:txbxContent>
                        <w:p w14:paraId="221503F5" w14:textId="18474866" w:rsidR="00496C93" w:rsidRPr="00496C93" w:rsidRDefault="00496C93" w:rsidP="00496C93">
                          <w:pPr>
                            <w:rPr>
                              <w:i/>
                              <w:iCs/>
                              <w:sz w:val="18"/>
                              <w:szCs w:val="18"/>
                            </w:rPr>
                          </w:pPr>
                          <w:r w:rsidRPr="00496C93">
                            <w:rPr>
                              <w:rFonts w:hint="eastAsia"/>
                              <w:i/>
                              <w:iCs/>
                              <w:sz w:val="18"/>
                              <w:szCs w:val="18"/>
                            </w:rPr>
                            <w:t>R</w:t>
                          </w:r>
                        </w:p>
                      </w:txbxContent>
                    </v:textbox>
                  </v:shape>
                  <v:shape id="_x0000_s1074" type="#_x0000_t202" style="position:absolute;left:9547;top:8744;width:42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" filled="f" stroked="f">
                    <v:textbox style="mso-fit-shape-to-text:t" inset="1mm,0,1mm,0">
                      <w:txbxContent>
                        <w:p w14:paraId="2AF11952" w14:textId="43E04055" w:rsidR="00496C93" w:rsidRPr="00A57DC9" w:rsidRDefault="00496C93" w:rsidP="00496C93">
                          <w:pPr>
                            <w:rPr>
                              <w:sz w:val="18"/>
                              <w:szCs w:val="18"/>
                            </w:rPr>
                          </w:pPr>
                          <w:r>
                            <w:rPr>
                              <w:rFonts w:hint="eastAsia"/>
                              <w:sz w:val="18"/>
                              <w:szCs w:val="18"/>
                            </w:rPr>
                            <w:t>电池组</w:t>
                          </w:r>
                        </w:p>
                      </w:txbxContent>
                    </v:textbox>
                  </v:shape>
                  <v:shape id="任意多边形: 形状 1" o:spid="_x0000_s1075" style="position:absolute;left:7798;top:2004;width:2420;height:3717;rotation:90;visibility:visible;mso-wrap-style:square;v-text-anchor:middle" coordsize="890337,729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" path="m,l,729114r890337,e" filled="f" strokecolor="black [3213]" strokeweight=".5pt">
                    <v:stroke startarrowwidth="narrow" endarrowwidth="narrow" joinstyle="miter"/>
                    <v:path arrowok="t" o:connecttype="custom" o:connectlocs="0,0;0,371651;241977,371651" o:connectangles="0,0,0"/>
                  </v:shape>
                  <v:oval id="椭圆 7" o:spid="_x0000_s1076" style="position:absolute;left:6953;top:5023;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" fillcolor="black [3213]" stroked="f" strokeweight="1pt">
                    <v:stroke joinstyle="miter"/>
                  </v:oval>
                  <v:shape id="任意多边形: 形状 1" o:spid="_x0000_s1077" style="position:absolute;left:9545;top:6557;width:1235;height:1741;rotation:90;flip:y;visibility:visible;mso-wrap-style:square;v-text-anchor:middle" coordsize="890337,729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" path="m,l,729114r890337,e" filled="f" strokecolor="black [3213]" strokeweight=".5pt">
                    <v:stroke startarrowwidth="narrow" endarrowwidth="narrow" joinstyle="miter"/>
                    <v:path arrowok="t" o:connecttype="custom" o:connectlocs="0,0;0,174161;123462,174161" o:connectangles="0,0,0"/>
                  </v:shape>
                  <v:oval id="椭圆 7" o:spid="_x0000_s1078" style="position:absolute;left:9110;top:6595;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" fillcolor="black [3213]" stroked="f" strokeweight="1pt">
                    <v:stroke joinstyle="miter"/>
                  </v:oval>
                  <v:oval id="椭圆 7" o:spid="_x0000_s1079" style="position:absolute;left:13815;top:6595;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" fillcolor="black [3213]" stroked="f" strokeweight="1pt">
                    <v:stroke joinstyle="miter"/>
                  </v:oval>
                  <v:oval id="椭圆 7" o:spid="_x0000_s1080" style="position:absolute;left:18542;top:6599;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" fillcolor="black [3213]" stroked="f" strokeweight="1pt">
                    <v:stroke joinstyle="miter"/>
                  </v:oval>
                  <v:shape id="任意多边形: 形状 1" o:spid="_x0000_s1081" style="position:absolute;left:17239;top:6526;width:1268;height:1742;rotation:90;flip:x y;visibility:visible;mso-wrap-style:square;v-text-anchor:middle" coordsize="890337,729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" path="m,l,729114r890337,e" filled="f" strokecolor="black [3213]" strokeweight=".5pt">
                    <v:stroke startarrowwidth="narrow" endarrowwidth="narrow" joinstyle="miter"/>
                    <v:path arrowok="t" o:connecttype="custom" o:connectlocs="0,0;0,174161;126784,174161" o:connectangles="0,0,0"/>
                  </v:shape>
                  <v:oval id="椭圆 7" o:spid="_x0000_s1082" style="position:absolute;left:15568;top:1900;width:1453;height:14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" filled="f" strokecolor="black [3213]" strokeweight="1pt">
                    <v:stroke joinstyle="miter"/>
                  </v:oval>
                  <v:line id="直接连接符 2" o:spid="_x0000_s1083" style="position:absolute;visibility:visible;mso-wrap-style:square" from="12279,8045" to="15698,8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" strokecolor="black [3213]" strokeweight=".5pt">
                    <v:stroke joinstyle="miter"/>
                  </v:line>
                  <v:line id="直接连接符 2" o:spid="_x0000_s1084" style="position:absolute;visibility:visible;mso-wrap-style:square" from="13992,6855" to="1399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" strokecolor="black [3213]" strokeweight=".5pt">
                    <v:stroke joinstyle="miter"/>
                  </v:line>
                  <v:line id="直接连接符 2" o:spid="_x0000_s1085" style="position:absolute;visibility:visible;mso-wrap-style:square" from="11031,7679" to="11031,8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" strokecolor="black [3213]" strokeweight=".5pt">
                    <v:stroke joinstyle="miter"/>
                  </v:line>
                  <v:line id="直接连接符 2" o:spid="_x0000_s1086" style="position:absolute;visibility:visible;mso-wrap-style:square" from="11441,7288" to="11441,8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" strokecolor="black [3213]" strokeweight=".5pt">
                    <v:stroke joinstyle="miter"/>
                  </v:line>
                  <v:line id="直接连接符 2" o:spid="_x0000_s1087" style="position:absolute;visibility:visible;mso-wrap-style:square" from="11855,7679" to="11855,8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" strokecolor="black [3213]" strokeweight=".5pt">
                    <v:stroke joinstyle="miter"/>
                  </v:line>
                  <v:line id="直接连接符 2" o:spid="_x0000_s1088" style="position:absolute;visibility:visible;mso-wrap-style:square" from="12272,7288" to="12272,8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" strokecolor="black [3213]" strokeweight=".5pt">
                    <v:stroke joinstyle="miter"/>
                  </v:line>
                  <v:line id="直接连接符 2" o:spid="_x0000_s1089" style="position:absolute;visibility:visible;mso-wrap-style:square" from="15736,7677" to="15736,8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" strokecolor="black [3213]" strokeweight=".5pt">
                    <v:stroke joinstyle="miter"/>
                  </v:line>
                  <v:line id="直接连接符 2" o:spid="_x0000_s1090" style="position:absolute;visibility:visible;mso-wrap-style:square" from="16146,7285" to="16146,8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" strokecolor="black [3213]" strokeweight=".5pt">
                    <v:stroke joinstyle="miter"/>
                  </v:line>
                  <v:line id="直接连接符 2" o:spid="_x0000_s1091" style="position:absolute;visibility:visible;mso-wrap-style:square" from="16560,7677" to="16560,8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" strokecolor="black [3213]" strokeweight=".5pt">
                    <v:stroke joinstyle="miter"/>
                  </v:line>
                  <v:line id="直接连接符 2" o:spid="_x0000_s1092" style="position:absolute;visibility:visible;mso-wrap-style:square" from="16977,7285" to="16977,8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" strokecolor="black [3213]" strokeweight=".5pt">
                    <v:stroke joinstyle="miter"/>
                  </v:line>
                  <v:shape id="_x0000_s1093" type="#_x0000_t202" style="position:absolute;left:14276;top:8744;width:4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" filled="f" stroked="f">
                    <v:textbox style="mso-fit-shape-to-text:t" inset="1mm,0,1mm,0">
                      <w:txbxContent>
                        <w:p w14:paraId="0F4CFF55" w14:textId="77777777" w:rsidR="00496C93" w:rsidRPr="00A57DC9" w:rsidRDefault="00496C93" w:rsidP="00496C93">
                          <w:pPr>
                            <w:rPr>
                              <w:sz w:val="18"/>
                              <w:szCs w:val="18"/>
                            </w:rPr>
                          </w:pPr>
                          <w:r>
                            <w:rPr>
                              <w:rFonts w:hint="eastAsia"/>
                              <w:sz w:val="18"/>
                              <w:szCs w:val="18"/>
                            </w:rPr>
                            <w:t>电池组</w:t>
                          </w:r>
                        </w:p>
                      </w:txbxContent>
                    </v:textbox>
                  </v:shape>
                  <v:shape id="_x0000_s1094" type="#_x0000_t202" style="position:absolute;left:8633;top:4690;width:132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" filled="f" stroked="f">
                    <v:textbox style="mso-fit-shape-to-text:t" inset="1mm,0,1mm,0">
                      <w:txbxContent>
                        <w:p w14:paraId="495043A5" w14:textId="67C07134" w:rsidR="00496C93" w:rsidRPr="00A57DC9" w:rsidRDefault="00496C93" w:rsidP="00496C93">
                          <w:pPr>
                            <w:rPr>
                              <w:sz w:val="18"/>
                              <w:szCs w:val="18"/>
                            </w:rPr>
                          </w:pPr>
                          <w:r>
                            <w:rPr>
                              <w:rFonts w:hint="eastAsia"/>
                              <w:sz w:val="18"/>
                              <w:szCs w:val="18"/>
                            </w:rPr>
                            <w:t>a</w:t>
                          </w:r>
                        </w:p>
                      </w:txbxContent>
                    </v:textbox>
                  </v:shape>
                  <v:shape id="_x0000_s1095" type="#_x0000_t202" style="position:absolute;left:13307;top:4699;width:139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" filled="f" stroked="f">
                    <v:textbox style="mso-fit-shape-to-text:t" inset="1mm,0,1mm,0">
                      <w:txbxContent>
                        <w:p w14:paraId="04117D95" w14:textId="67F0D5F9" w:rsidR="00496C93" w:rsidRPr="00A57DC9" w:rsidRDefault="00496C93" w:rsidP="00496C93">
                          <w:pPr>
                            <w:rPr>
                              <w:sz w:val="18"/>
                              <w:szCs w:val="18"/>
                            </w:rPr>
                          </w:pPr>
                          <w:r>
                            <w:rPr>
                              <w:rFonts w:hint="eastAsia"/>
                              <w:sz w:val="18"/>
                              <w:szCs w:val="18"/>
                            </w:rPr>
                            <w:t>b</w:t>
                          </w:r>
                        </w:p>
                      </w:txbxContent>
                    </v:textbox>
                  </v:shape>
                  <v:shape id="_x0000_s1096" type="#_x0000_t202" style="position:absolute;left:18066;top:4700;width:132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" filled="f" stroked="f">
                    <v:textbox style="mso-fit-shape-to-text:t" inset="1mm,0,1mm,0">
                      <w:txbxContent>
                        <w:p w14:paraId="2960063C" w14:textId="4DF2892E" w:rsidR="00496C93" w:rsidRPr="00A57DC9" w:rsidRDefault="00496C93" w:rsidP="00496C93">
                          <w:pPr>
                            <w:rPr>
                              <w:sz w:val="18"/>
                              <w:szCs w:val="18"/>
                            </w:rPr>
                          </w:pPr>
                          <w:r>
                            <w:rPr>
                              <w:rFonts w:hint="eastAsia"/>
                              <w:sz w:val="18"/>
                              <w:szCs w:val="18"/>
                            </w:rPr>
                            <w:t>c</w:t>
                          </w:r>
                        </w:p>
                      </w:txbxContent>
                    </v:textbox>
                  </v:shape>
                  <v:shape id="_x0000_s1097" type="#_x0000_t202" style="position:absolute;left:19954;top:4976;width:132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" filled="f" stroked="f">
                    <v:textbox style="mso-fit-shape-to-text:t" inset="1mm,0,1mm,0">
                      <w:txbxContent>
                        <w:p w14:paraId="346B36B2" w14:textId="1C267537" w:rsidR="00496C93" w:rsidRPr="00A57DC9" w:rsidRDefault="00496C93" w:rsidP="00496C93">
                          <w:pPr>
                            <w:rPr>
                              <w:sz w:val="18"/>
                              <w:szCs w:val="18"/>
                            </w:rPr>
                          </w:pPr>
                          <w:r>
                            <w:rPr>
                              <w:rFonts w:hint="eastAsia"/>
                              <w:sz w:val="18"/>
                              <w:szCs w:val="18"/>
                            </w:rPr>
                            <w:t>e</w:t>
                          </w:r>
                        </w:p>
                      </w:txbxContent>
                    </v:textbox>
                  </v:shape>
                  <v:shape id="_x0000_s1098" type="#_x0000_t202" style="position:absolute;left:15499;top:1559;width:164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" filled="f" stroked="f">
                    <v:textbox style="mso-fit-shape-to-text:t" inset="1mm,0,1mm,0">
                      <w:txbxContent>
                        <w:p w14:paraId="33A3C739" w14:textId="72BF9040" w:rsidR="00496C93" w:rsidRPr="00A57DC9" w:rsidRDefault="00496C93" w:rsidP="00496C93">
                          <w:pPr>
                            <w:rPr>
                              <w:sz w:val="18"/>
                              <w:szCs w:val="18"/>
                            </w:rPr>
                          </w:pPr>
                          <w:r>
                            <w:rPr>
                              <w:rFonts w:hint="eastAsia"/>
                              <w:sz w:val="18"/>
                              <w:szCs w:val="18"/>
                            </w:rPr>
                            <w:t>A</w:t>
                          </w:r>
                        </w:p>
                      </w:txbxContent>
                    </v:textbox>
                  </v:shape>
                </v:group>
                <v:rect id="矩形 10" o:spid="_x0000_s1099" style="position:absolute;left:10867;top:2260;width:2570;height: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" filled="f" strokecolor="black [3213]" strokeweight="1pt"/>
                <w10:wrap type="square"/>
              </v:group>
            </w:pict>
          </mc:Fallback>
        </mc:AlternateContent>
      </w:r>
      <w:r w:rsidR="009A0CF6" w:rsidRPr="00E46718">
        <w:rPr>
          <w:rFonts w:asciiTheme="majorBidi" w:hAnsiTheme="majorBidi" w:cstheme="majorBidi"/>
        </w:rPr>
        <w:t>如图，电阻</w:t>
      </w:r>
      <w:r w:rsidR="009A0CF6" w:rsidRPr="00E46718">
        <w:rPr>
          <w:rFonts w:asciiTheme="majorBidi" w:hAnsiTheme="majorBidi" w:cstheme="majorBidi"/>
          <w:i/>
          <w:iCs/>
        </w:rPr>
        <w:t>R</w:t>
      </w:r>
      <w:r w:rsidR="009A0CF6" w:rsidRPr="00E46718">
        <w:rPr>
          <w:rFonts w:asciiTheme="majorBidi" w:hAnsiTheme="majorBidi" w:cstheme="majorBidi"/>
        </w:rPr>
        <w:t>的阻值为</w:t>
      </w:r>
      <w:r w:rsidR="009A0CF6" w:rsidRPr="00E46718">
        <w:rPr>
          <w:rFonts w:asciiTheme="majorBidi" w:hAnsiTheme="majorBidi" w:cstheme="majorBidi"/>
        </w:rPr>
        <w:t>10 Ω</w:t>
      </w:r>
      <w:r w:rsidR="009A0CF6" w:rsidRPr="00E46718">
        <w:rPr>
          <w:rFonts w:asciiTheme="majorBidi" w:hAnsiTheme="majorBidi" w:cstheme="majorBidi"/>
        </w:rPr>
        <w:t>，电流表为理想电表，两个电池组完全相同。若将</w:t>
      </w:r>
      <w:r w:rsidR="009A0CF6" w:rsidRPr="00E46718">
        <w:rPr>
          <w:rFonts w:asciiTheme="majorBidi" w:hAnsiTheme="majorBidi" w:cstheme="majorBidi"/>
        </w:rPr>
        <w:t>a</w:t>
      </w:r>
      <w:r w:rsidR="009A0CF6" w:rsidRPr="00E46718">
        <w:rPr>
          <w:rFonts w:asciiTheme="majorBidi" w:hAnsiTheme="majorBidi" w:cstheme="majorBidi"/>
        </w:rPr>
        <w:t>、</w:t>
      </w:r>
      <w:r w:rsidR="009A0CF6" w:rsidRPr="00E46718">
        <w:rPr>
          <w:rFonts w:asciiTheme="majorBidi" w:hAnsiTheme="majorBidi" w:cstheme="majorBidi"/>
        </w:rPr>
        <w:t>b</w:t>
      </w:r>
      <w:r w:rsidR="009A0CF6" w:rsidRPr="00E46718">
        <w:rPr>
          <w:rFonts w:asciiTheme="majorBidi" w:hAnsiTheme="majorBidi" w:cstheme="majorBidi"/>
        </w:rPr>
        <w:t>端分别接入</w:t>
      </w:r>
      <w:r w:rsidR="009A0CF6" w:rsidRPr="00E46718">
        <w:rPr>
          <w:rFonts w:asciiTheme="majorBidi" w:hAnsiTheme="majorBidi" w:cstheme="majorBidi"/>
        </w:rPr>
        <w:t>d</w:t>
      </w:r>
      <w:r w:rsidR="009A0CF6" w:rsidRPr="00E46718">
        <w:rPr>
          <w:rFonts w:asciiTheme="majorBidi" w:hAnsiTheme="majorBidi" w:cstheme="majorBidi"/>
        </w:rPr>
        <w:t>、</w:t>
      </w:r>
      <w:r w:rsidR="009A0CF6" w:rsidRPr="00E46718">
        <w:rPr>
          <w:rFonts w:asciiTheme="majorBidi" w:hAnsiTheme="majorBidi" w:cstheme="majorBidi"/>
        </w:rPr>
        <w:t>e</w:t>
      </w:r>
      <w:r w:rsidR="009A0CF6" w:rsidRPr="00E46718">
        <w:rPr>
          <w:rFonts w:asciiTheme="majorBidi" w:hAnsiTheme="majorBidi" w:cstheme="majorBidi"/>
        </w:rPr>
        <w:t>端，电流表示数为</w:t>
      </w:r>
      <w:r w:rsidR="009A0CF6" w:rsidRPr="00E46718">
        <w:rPr>
          <w:rFonts w:asciiTheme="majorBidi" w:hAnsiTheme="majorBidi" w:cstheme="majorBidi"/>
        </w:rPr>
        <w:t>1.0 A</w:t>
      </w:r>
      <w:r w:rsidR="009A0CF6" w:rsidRPr="00E46718">
        <w:rPr>
          <w:rFonts w:asciiTheme="majorBidi" w:hAnsiTheme="majorBidi" w:cstheme="majorBidi"/>
        </w:rPr>
        <w:t>；若将</w:t>
      </w:r>
      <w:r w:rsidR="009A0CF6" w:rsidRPr="00E46718">
        <w:rPr>
          <w:rFonts w:asciiTheme="majorBidi" w:hAnsiTheme="majorBidi" w:cstheme="majorBidi"/>
        </w:rPr>
        <w:t>a</w:t>
      </w:r>
      <w:r w:rsidR="009A0CF6" w:rsidRPr="00E46718">
        <w:rPr>
          <w:rFonts w:asciiTheme="majorBidi" w:hAnsiTheme="majorBidi" w:cstheme="majorBidi"/>
        </w:rPr>
        <w:t>、</w:t>
      </w:r>
      <w:r w:rsidR="009A0CF6" w:rsidRPr="00E46718">
        <w:rPr>
          <w:rFonts w:asciiTheme="majorBidi" w:hAnsiTheme="majorBidi" w:cstheme="majorBidi"/>
        </w:rPr>
        <w:t>c</w:t>
      </w:r>
      <w:r w:rsidR="009A0CF6" w:rsidRPr="00E46718">
        <w:rPr>
          <w:rFonts w:asciiTheme="majorBidi" w:hAnsiTheme="majorBidi" w:cstheme="majorBidi"/>
        </w:rPr>
        <w:t>端分别接入</w:t>
      </w:r>
      <w:r w:rsidR="009A0CF6" w:rsidRPr="00E46718">
        <w:rPr>
          <w:rFonts w:asciiTheme="majorBidi" w:hAnsiTheme="majorBidi" w:cstheme="majorBidi"/>
        </w:rPr>
        <w:t>d</w:t>
      </w:r>
      <w:r w:rsidR="009A0CF6" w:rsidRPr="00E46718">
        <w:rPr>
          <w:rFonts w:asciiTheme="majorBidi" w:hAnsiTheme="majorBidi" w:cstheme="majorBidi"/>
        </w:rPr>
        <w:t>、</w:t>
      </w:r>
      <w:r w:rsidR="009A0CF6" w:rsidRPr="00E46718">
        <w:rPr>
          <w:rFonts w:asciiTheme="majorBidi" w:hAnsiTheme="majorBidi" w:cstheme="majorBidi"/>
        </w:rPr>
        <w:t>e</w:t>
      </w:r>
      <w:r w:rsidR="009A0CF6" w:rsidRPr="00E46718">
        <w:rPr>
          <w:rFonts w:asciiTheme="majorBidi" w:hAnsiTheme="majorBidi" w:cstheme="majorBidi"/>
        </w:rPr>
        <w:t>端，电流表示数为</w:t>
      </w:r>
      <w:r w:rsidR="009A0CF6" w:rsidRPr="00E46718">
        <w:rPr>
          <w:rFonts w:asciiTheme="majorBidi" w:hAnsiTheme="majorBidi" w:cstheme="majorBidi"/>
        </w:rPr>
        <w:t>1.5 A</w:t>
      </w:r>
      <w:r w:rsidR="009A0CF6" w:rsidRPr="00E46718">
        <w:rPr>
          <w:rFonts w:asciiTheme="majorBidi" w:hAnsiTheme="majorBidi" w:cstheme="majorBidi"/>
        </w:rPr>
        <w:t>。则单个电池组的电动势和内阻分别为</w:t>
      </w:r>
      <w:commentRangeStart w:id="4"/>
      <w:commentRangeEnd w:id="4"/>
      <w:r w:rsidR="00E46718" w:rsidRPr="00E46718">
        <w:rPr>
          <w:rStyle w:val="a9"/>
          <w:rFonts w:asciiTheme="majorBidi" w:hAnsiTheme="majorBidi" w:cstheme="majorBidi"/>
          <w:szCs w:val="24"/>
        </w:rPr>
        <w:commentReference w:id="4"/>
      </w:r>
      <w:r w:rsidR="009A0CF6" w:rsidRPr="00E46718">
        <w:rPr>
          <w:rFonts w:asciiTheme="majorBidi" w:hAnsiTheme="majorBidi" w:cstheme="majorBidi"/>
        </w:rPr>
        <w:t>（</w:t>
      </w:r>
      <w:r w:rsidR="009A0CF6" w:rsidRPr="00E46718">
        <w:rPr>
          <w:rFonts w:asciiTheme="majorBidi" w:eastAsia="Times New Roman" w:hAnsiTheme="majorBidi" w:cstheme="majorBidi"/>
        </w:rPr>
        <w:t xml:space="preserve">     </w:t>
      </w:r>
      <w:r w:rsidR="009A0CF6" w:rsidRPr="00E46718">
        <w:rPr>
          <w:rFonts w:asciiTheme="majorBidi" w:hAnsiTheme="majorBidi" w:cstheme="majorBidi"/>
        </w:rPr>
        <w:t>）</w:t>
      </w:r>
    </w:p>
    <w:p w14:paraId="11B540D8" w14:textId="3F42F8A0" w:rsidR="009A0CF6" w:rsidRPr="00E46718" w:rsidRDefault="008805C1" w:rsidP="008805C1">
      <w:pPr>
        <w:rPr>
          <w:rFonts w:asciiTheme="majorBidi" w:hAnsiTheme="majorBidi" w:cstheme="majorBidi"/>
        </w:rPr>
      </w:pPr>
      <w:r w:rsidRPr="00E46718">
        <w:rPr>
          <w:rFonts w:asciiTheme="majorBidi" w:hAnsiTheme="majorBidi" w:cstheme="majorBidi"/>
        </w:rPr>
        <w:t>A</w:t>
      </w:r>
      <w:r w:rsidRPr="00E46718">
        <w:rPr>
          <w:rFonts w:asciiTheme="majorBidi" w:hAnsiTheme="majorBidi" w:cstheme="majorBidi"/>
        </w:rPr>
        <w:t>．</w:t>
      </w:r>
      <w:r w:rsidR="009A0CF6" w:rsidRPr="00E46718">
        <w:rPr>
          <w:rFonts w:asciiTheme="majorBidi" w:hAnsiTheme="majorBidi" w:cstheme="majorBidi" w:hint="eastAsia"/>
        </w:rPr>
        <w:t>15 V</w:t>
      </w:r>
      <w:r w:rsidRPr="00E46718">
        <w:rPr>
          <w:rFonts w:asciiTheme="majorBidi" w:hAnsiTheme="majorBidi" w:cstheme="majorBidi"/>
        </w:rPr>
        <w:t>，</w:t>
      </w:r>
      <w:r w:rsidR="009A0CF6" w:rsidRPr="00E46718">
        <w:rPr>
          <w:rFonts w:asciiTheme="majorBidi" w:hAnsiTheme="majorBidi" w:cstheme="majorBidi" w:hint="eastAsia"/>
        </w:rPr>
        <w:t xml:space="preserve">5 </w:t>
      </w:r>
      <w:r w:rsidR="009A0CF6" w:rsidRPr="00E46718">
        <w:rPr>
          <w:rFonts w:asciiTheme="majorBidi" w:hAnsiTheme="majorBidi" w:cstheme="majorBidi"/>
        </w:rPr>
        <w:t>Ω</w:t>
      </w:r>
    </w:p>
    <w:p w14:paraId="7D5CE484" w14:textId="4936263B" w:rsidR="009A0CF6" w:rsidRPr="00E46718" w:rsidRDefault="008805C1" w:rsidP="008805C1">
      <w:pPr>
        <w:rPr>
          <w:rFonts w:asciiTheme="majorBidi" w:hAnsiTheme="majorBidi" w:cstheme="majorBidi"/>
        </w:rPr>
      </w:pPr>
      <w:r w:rsidRPr="00E46718">
        <w:rPr>
          <w:rFonts w:asciiTheme="majorBidi" w:hAnsiTheme="majorBidi" w:cstheme="majorBidi"/>
        </w:rPr>
        <w:t>B</w:t>
      </w:r>
      <w:r w:rsidRPr="00E46718">
        <w:rPr>
          <w:rFonts w:asciiTheme="majorBidi" w:hAnsiTheme="majorBidi" w:cstheme="majorBidi"/>
        </w:rPr>
        <w:t>．</w:t>
      </w:r>
      <w:r w:rsidR="009A0CF6" w:rsidRPr="00E46718">
        <w:rPr>
          <w:rFonts w:asciiTheme="majorBidi" w:hAnsiTheme="majorBidi" w:cstheme="majorBidi" w:hint="eastAsia"/>
        </w:rPr>
        <w:t>15 V</w:t>
      </w:r>
      <w:r w:rsidRPr="00E46718">
        <w:rPr>
          <w:rFonts w:asciiTheme="majorBidi" w:hAnsiTheme="majorBidi" w:cstheme="majorBidi"/>
        </w:rPr>
        <w:t>，</w:t>
      </w:r>
      <w:r w:rsidR="009A0CF6" w:rsidRPr="00E46718">
        <w:rPr>
          <w:rFonts w:asciiTheme="majorBidi" w:hAnsiTheme="majorBidi" w:cstheme="majorBidi" w:hint="eastAsia"/>
        </w:rPr>
        <w:t xml:space="preserve">10 </w:t>
      </w:r>
      <w:r w:rsidR="009A0CF6" w:rsidRPr="00E46718">
        <w:rPr>
          <w:rFonts w:asciiTheme="majorBidi" w:hAnsiTheme="majorBidi" w:cstheme="majorBidi"/>
        </w:rPr>
        <w:t>Ω</w:t>
      </w:r>
    </w:p>
    <w:p w14:paraId="29414EE0" w14:textId="055F7682" w:rsidR="009A0CF6" w:rsidRPr="00E46718" w:rsidRDefault="008805C1" w:rsidP="009A0CF6">
      <w:pPr>
        <w:rPr>
          <w:rFonts w:asciiTheme="majorBidi" w:hAnsiTheme="majorBidi" w:cstheme="majorBidi"/>
        </w:rPr>
      </w:pPr>
      <w:r w:rsidRPr="00E46718">
        <w:rPr>
          <w:rFonts w:asciiTheme="majorBidi" w:hAnsiTheme="majorBidi" w:cstheme="majorBidi"/>
        </w:rPr>
        <w:t>C</w:t>
      </w:r>
      <w:r w:rsidRPr="00E46718">
        <w:rPr>
          <w:rFonts w:asciiTheme="majorBidi" w:hAnsiTheme="majorBidi" w:cstheme="majorBidi"/>
        </w:rPr>
        <w:t>．</w:t>
      </w:r>
      <w:r w:rsidR="009A0CF6" w:rsidRPr="00E46718">
        <w:rPr>
          <w:rFonts w:asciiTheme="majorBidi" w:hAnsiTheme="majorBidi" w:cstheme="majorBidi" w:hint="eastAsia"/>
        </w:rPr>
        <w:t>30 V</w:t>
      </w:r>
      <w:r w:rsidRPr="00E46718">
        <w:rPr>
          <w:rFonts w:asciiTheme="majorBidi" w:hAnsiTheme="majorBidi" w:cstheme="majorBidi"/>
        </w:rPr>
        <w:t>，</w:t>
      </w:r>
      <w:r w:rsidR="009A0CF6" w:rsidRPr="00E46718">
        <w:rPr>
          <w:rFonts w:asciiTheme="majorBidi" w:hAnsiTheme="majorBidi" w:cstheme="majorBidi" w:hint="eastAsia"/>
        </w:rPr>
        <w:t xml:space="preserve">5 </w:t>
      </w:r>
      <w:r w:rsidR="009A0CF6" w:rsidRPr="00E46718">
        <w:rPr>
          <w:rFonts w:asciiTheme="majorBidi" w:hAnsiTheme="majorBidi" w:cstheme="majorBidi"/>
        </w:rPr>
        <w:t>Ω</w:t>
      </w:r>
    </w:p>
    <w:p w14:paraId="11FA22CB" w14:textId="78F7DA21" w:rsidR="00E80134" w:rsidRPr="00E46718" w:rsidRDefault="008805C1" w:rsidP="008805C1">
      <w:pPr>
        <w:rPr>
          <w:rFonts w:asciiTheme="majorBidi" w:hAnsiTheme="majorBidi" w:cstheme="majorBidi"/>
        </w:rPr>
      </w:pPr>
      <w:r w:rsidRPr="00E46718">
        <w:rPr>
          <w:rFonts w:asciiTheme="majorBidi" w:hAnsiTheme="majorBidi" w:cstheme="majorBidi"/>
        </w:rPr>
        <w:t>D</w:t>
      </w:r>
      <w:r w:rsidRPr="00E46718">
        <w:rPr>
          <w:rFonts w:asciiTheme="majorBidi" w:hAnsiTheme="majorBidi" w:cstheme="majorBidi"/>
        </w:rPr>
        <w:t>．</w:t>
      </w:r>
      <w:r w:rsidR="009A0CF6" w:rsidRPr="00E46718">
        <w:rPr>
          <w:rFonts w:asciiTheme="majorBidi" w:hAnsiTheme="majorBidi" w:cstheme="majorBidi" w:hint="eastAsia"/>
        </w:rPr>
        <w:t>30 V</w:t>
      </w:r>
      <w:r w:rsidRPr="00E46718">
        <w:rPr>
          <w:rFonts w:asciiTheme="majorBidi" w:hAnsiTheme="majorBidi" w:cstheme="majorBidi"/>
        </w:rPr>
        <w:t>，</w:t>
      </w:r>
      <w:r w:rsidR="009A0CF6" w:rsidRPr="00E46718">
        <w:rPr>
          <w:rFonts w:asciiTheme="majorBidi" w:hAnsiTheme="majorBidi" w:cstheme="majorBidi" w:hint="eastAsia"/>
        </w:rPr>
        <w:t xml:space="preserve">10 </w:t>
      </w:r>
      <w:r w:rsidR="009A0CF6" w:rsidRPr="00E46718">
        <w:rPr>
          <w:rFonts w:asciiTheme="majorBidi" w:hAnsiTheme="majorBidi" w:cstheme="majorBidi"/>
        </w:rPr>
        <w:t>Ω</w:t>
      </w:r>
    </w:p>
    <w:p w14:paraId="709E3F51" w14:textId="45D06C90" w:rsidR="00E80134" w:rsidRPr="009A0CF6" w:rsidRDefault="00000000" w:rsidP="008805C1">
      <w:pPr>
        <w:rPr>
          <w:color w:val="EE0000"/>
        </w:rPr>
      </w:pPr>
      <w:r w:rsidRPr="009A0CF6">
        <w:rPr>
          <w:color w:val="EE0000"/>
        </w:rPr>
        <w:t>【详解】设单个电池组的电动势为</w:t>
      </w:r>
      <w:r w:rsidR="009A0CF6" w:rsidRPr="009A0CF6">
        <w:rPr>
          <w:rFonts w:hint="eastAsia"/>
          <w:i/>
          <w:iCs/>
          <w:color w:val="EE0000"/>
        </w:rPr>
        <w:t>E</w:t>
      </w:r>
      <w:r w:rsidRPr="009A0CF6">
        <w:rPr>
          <w:color w:val="EE0000"/>
        </w:rPr>
        <w:t>，内阻为</w:t>
      </w:r>
      <w:r w:rsidR="009A0CF6" w:rsidRPr="009A0CF6">
        <w:rPr>
          <w:rFonts w:hint="eastAsia"/>
          <w:i/>
          <w:iCs/>
          <w:color w:val="EE0000"/>
        </w:rPr>
        <w:t>r</w:t>
      </w:r>
      <w:r w:rsidRPr="009A0CF6">
        <w:rPr>
          <w:color w:val="EE0000"/>
        </w:rPr>
        <w:t>，根据闭合电路欧姆定律分两种情况列方程求解：</w:t>
      </w:r>
    </w:p>
    <w:p w14:paraId="01EFF121" w14:textId="62950DCF" w:rsidR="00E80134" w:rsidRPr="009A0CF6" w:rsidRDefault="00000000" w:rsidP="00E46718">
      <w:pPr>
        <w:rPr>
          <w:color w:val="EE0000"/>
        </w:rPr>
      </w:pPr>
      <w:r w:rsidRPr="00E46718">
        <w:rPr>
          <w:iCs/>
          <w:color w:val="EE0000"/>
        </w:rPr>
        <w:t>a</w:t>
      </w:r>
      <w:r w:rsidRPr="00E46718">
        <w:rPr>
          <w:iCs/>
          <w:color w:val="EE0000"/>
        </w:rPr>
        <w:t>、</w:t>
      </w:r>
      <w:r w:rsidRPr="00E46718">
        <w:rPr>
          <w:iCs/>
          <w:color w:val="EE0000"/>
        </w:rPr>
        <w:t>b</w:t>
      </w:r>
      <w:r w:rsidRPr="00E46718">
        <w:rPr>
          <w:iCs/>
          <w:color w:val="EE0000"/>
        </w:rPr>
        <w:t>接</w:t>
      </w:r>
      <w:r w:rsidRPr="00E46718">
        <w:rPr>
          <w:iCs/>
          <w:color w:val="EE0000"/>
        </w:rPr>
        <w:t>d</w:t>
      </w:r>
      <w:r w:rsidRPr="00E46718">
        <w:rPr>
          <w:iCs/>
          <w:color w:val="EE0000"/>
        </w:rPr>
        <w:t>、</w:t>
      </w:r>
      <w:r w:rsidRPr="00E46718">
        <w:rPr>
          <w:iCs/>
          <w:color w:val="EE0000"/>
        </w:rPr>
        <w:t>e</w:t>
      </w:r>
      <w:r w:rsidRPr="009A0CF6">
        <w:rPr>
          <w:color w:val="EE0000"/>
        </w:rPr>
        <w:t>时：只有单个电池接入电路，根据闭合电路欧姆定律：</w:t>
      </w:r>
      <w:r w:rsidR="00E46718" w:rsidRPr="00E46718">
        <w:rPr>
          <w:rFonts w:hint="eastAsia"/>
          <w:i/>
          <w:iCs/>
          <w:color w:val="EE0000"/>
        </w:rPr>
        <w:t>E</w:t>
      </w:r>
      <w:r w:rsidR="00E46718">
        <w:rPr>
          <w:rFonts w:hint="eastAsia"/>
          <w:color w:val="EE0000"/>
        </w:rPr>
        <w:t xml:space="preserve"> = </w:t>
      </w:r>
      <w:r w:rsidR="00E46718" w:rsidRPr="00E46718">
        <w:rPr>
          <w:rFonts w:hint="eastAsia"/>
          <w:i/>
          <w:iCs/>
          <w:color w:val="EE0000"/>
        </w:rPr>
        <w:t>I</w:t>
      </w:r>
      <w:r w:rsidR="00E46718">
        <w:rPr>
          <w:rFonts w:hint="eastAsia"/>
          <w:color w:val="EE0000"/>
          <w:vertAlign w:val="subscript"/>
        </w:rPr>
        <w:t>1</w:t>
      </w:r>
      <w:r w:rsidR="00E46718">
        <w:rPr>
          <w:rFonts w:hint="eastAsia"/>
          <w:color w:val="EE0000"/>
        </w:rPr>
        <w:t>(</w:t>
      </w:r>
      <w:r w:rsidR="00E46718" w:rsidRPr="00E46718">
        <w:rPr>
          <w:rFonts w:hint="eastAsia"/>
          <w:i/>
          <w:iCs/>
          <w:color w:val="EE0000"/>
        </w:rPr>
        <w:t>R</w:t>
      </w:r>
      <w:r w:rsidR="00E46718">
        <w:rPr>
          <w:rFonts w:hint="eastAsia"/>
          <w:color w:val="EE0000"/>
        </w:rPr>
        <w:t xml:space="preserve"> + </w:t>
      </w:r>
      <w:r w:rsidR="00E46718" w:rsidRPr="00E46718">
        <w:rPr>
          <w:rFonts w:hint="eastAsia"/>
          <w:i/>
          <w:iCs/>
          <w:color w:val="EE0000"/>
        </w:rPr>
        <w:t>r</w:t>
      </w:r>
      <w:r w:rsidR="00E46718">
        <w:rPr>
          <w:rFonts w:hint="eastAsia"/>
          <w:color w:val="EE0000"/>
        </w:rPr>
        <w:t>)</w:t>
      </w:r>
    </w:p>
    <w:p w14:paraId="6D022546" w14:textId="458DF8AF" w:rsidR="00E80134" w:rsidRPr="009A0CF6" w:rsidRDefault="00000000" w:rsidP="008805C1">
      <w:pPr>
        <w:rPr>
          <w:color w:val="EE0000"/>
        </w:rPr>
      </w:pPr>
      <w:r w:rsidRPr="00E46718">
        <w:rPr>
          <w:iCs/>
          <w:color w:val="EE0000"/>
        </w:rPr>
        <w:t>a</w:t>
      </w:r>
      <w:r w:rsidRPr="00E46718">
        <w:rPr>
          <w:iCs/>
          <w:color w:val="EE0000"/>
        </w:rPr>
        <w:t>、</w:t>
      </w:r>
      <w:r w:rsidRPr="00E46718">
        <w:rPr>
          <w:iCs/>
          <w:color w:val="EE0000"/>
        </w:rPr>
        <w:t>c</w:t>
      </w:r>
      <w:r w:rsidRPr="00E46718">
        <w:rPr>
          <w:iCs/>
          <w:color w:val="EE0000"/>
        </w:rPr>
        <w:t>接</w:t>
      </w:r>
      <w:r w:rsidRPr="00E46718">
        <w:rPr>
          <w:iCs/>
          <w:color w:val="EE0000"/>
        </w:rPr>
        <w:t>d</w:t>
      </w:r>
      <w:r w:rsidRPr="00E46718">
        <w:rPr>
          <w:iCs/>
          <w:color w:val="EE0000"/>
        </w:rPr>
        <w:t>、</w:t>
      </w:r>
      <w:r w:rsidRPr="00E46718">
        <w:rPr>
          <w:iCs/>
          <w:color w:val="EE0000"/>
        </w:rPr>
        <w:t>e</w:t>
      </w:r>
      <w:r w:rsidRPr="009A0CF6">
        <w:rPr>
          <w:color w:val="EE0000"/>
        </w:rPr>
        <w:t>时：两个电池串联，总电动势为</w:t>
      </w:r>
      <w:r w:rsidR="00E46718">
        <w:rPr>
          <w:rFonts w:hint="eastAsia"/>
          <w:color w:val="EE0000"/>
        </w:rPr>
        <w:t>2</w:t>
      </w:r>
      <w:r w:rsidR="00E46718" w:rsidRPr="00E46718">
        <w:rPr>
          <w:rFonts w:hint="eastAsia"/>
          <w:i/>
          <w:iCs/>
          <w:color w:val="EE0000"/>
        </w:rPr>
        <w:t>E</w:t>
      </w:r>
      <w:r w:rsidRPr="009A0CF6">
        <w:rPr>
          <w:color w:val="EE0000"/>
        </w:rPr>
        <w:t>，总内阻为</w:t>
      </w:r>
      <w:r w:rsidR="00E46718">
        <w:rPr>
          <w:rFonts w:hint="eastAsia"/>
          <w:color w:val="EE0000"/>
        </w:rPr>
        <w:t>2</w:t>
      </w:r>
      <w:r w:rsidR="00E46718" w:rsidRPr="00E46718">
        <w:rPr>
          <w:rFonts w:hint="eastAsia"/>
          <w:i/>
          <w:iCs/>
          <w:color w:val="EE0000"/>
        </w:rPr>
        <w:t>r</w:t>
      </w:r>
      <w:r w:rsidRPr="009A0CF6">
        <w:rPr>
          <w:color w:val="EE0000"/>
        </w:rPr>
        <w:t>，同理得：</w:t>
      </w:r>
      <w:r w:rsidR="00E46718">
        <w:rPr>
          <w:rFonts w:hint="eastAsia"/>
          <w:color w:val="EE0000"/>
        </w:rPr>
        <w:t>2</w:t>
      </w:r>
      <w:r w:rsidR="00E46718" w:rsidRPr="00E46718">
        <w:rPr>
          <w:rFonts w:hint="eastAsia"/>
          <w:i/>
          <w:iCs/>
          <w:color w:val="EE0000"/>
        </w:rPr>
        <w:t>E</w:t>
      </w:r>
      <w:r w:rsidR="00E46718">
        <w:rPr>
          <w:rFonts w:hint="eastAsia"/>
          <w:color w:val="EE0000"/>
        </w:rPr>
        <w:t xml:space="preserve"> = </w:t>
      </w:r>
      <w:r w:rsidR="00E46718" w:rsidRPr="00E46718">
        <w:rPr>
          <w:rFonts w:hint="eastAsia"/>
          <w:i/>
          <w:iCs/>
          <w:color w:val="EE0000"/>
        </w:rPr>
        <w:t>I</w:t>
      </w:r>
      <w:r w:rsidR="00E46718">
        <w:rPr>
          <w:rFonts w:hint="eastAsia"/>
          <w:color w:val="EE0000"/>
          <w:vertAlign w:val="subscript"/>
        </w:rPr>
        <w:t>2</w:t>
      </w:r>
      <w:r w:rsidR="00E46718">
        <w:rPr>
          <w:rFonts w:hint="eastAsia"/>
          <w:color w:val="EE0000"/>
        </w:rPr>
        <w:t>(</w:t>
      </w:r>
      <w:r w:rsidR="00E46718" w:rsidRPr="00E46718">
        <w:rPr>
          <w:rFonts w:hint="eastAsia"/>
          <w:i/>
          <w:iCs/>
          <w:color w:val="EE0000"/>
        </w:rPr>
        <w:t>R</w:t>
      </w:r>
      <w:r w:rsidR="00E46718">
        <w:rPr>
          <w:rFonts w:hint="eastAsia"/>
          <w:color w:val="EE0000"/>
        </w:rPr>
        <w:t xml:space="preserve"> + 2</w:t>
      </w:r>
      <w:r w:rsidR="00E46718" w:rsidRPr="00E46718">
        <w:rPr>
          <w:rFonts w:hint="eastAsia"/>
          <w:i/>
          <w:iCs/>
          <w:color w:val="EE0000"/>
        </w:rPr>
        <w:t>r</w:t>
      </w:r>
      <w:r w:rsidR="00E46718">
        <w:rPr>
          <w:rFonts w:hint="eastAsia"/>
          <w:color w:val="EE0000"/>
        </w:rPr>
        <w:t>)</w:t>
      </w:r>
    </w:p>
    <w:p w14:paraId="065CE7AB" w14:textId="7957992B" w:rsidR="00E80134" w:rsidRPr="009A0CF6" w:rsidRDefault="00000000" w:rsidP="008805C1">
      <w:pPr>
        <w:rPr>
          <w:color w:val="EE0000"/>
        </w:rPr>
      </w:pPr>
      <w:r w:rsidRPr="009A0CF6">
        <w:rPr>
          <w:color w:val="EE0000"/>
        </w:rPr>
        <w:t>联立解得：</w:t>
      </w:r>
      <w:r w:rsidR="00E46718" w:rsidRPr="00E46718">
        <w:rPr>
          <w:rFonts w:hint="eastAsia"/>
          <w:i/>
          <w:iCs/>
          <w:color w:val="EE0000"/>
        </w:rPr>
        <w:t>E</w:t>
      </w:r>
      <w:r w:rsidR="00E46718">
        <w:rPr>
          <w:rFonts w:hint="eastAsia"/>
          <w:color w:val="EE0000"/>
        </w:rPr>
        <w:t xml:space="preserve"> = 15 V</w:t>
      </w:r>
      <w:r w:rsidRPr="009A0CF6">
        <w:rPr>
          <w:color w:val="EE0000"/>
        </w:rPr>
        <w:t>，</w:t>
      </w:r>
      <w:r w:rsidR="00E46718" w:rsidRPr="00E46718">
        <w:rPr>
          <w:rFonts w:hint="eastAsia"/>
          <w:i/>
          <w:iCs/>
          <w:color w:val="EE0000"/>
        </w:rPr>
        <w:t>r</w:t>
      </w:r>
      <w:r w:rsidR="00E46718">
        <w:rPr>
          <w:rFonts w:hint="eastAsia"/>
          <w:color w:val="EE0000"/>
        </w:rPr>
        <w:t xml:space="preserve"> = 5 </w:t>
      </w:r>
      <w:r w:rsidR="00E46718">
        <w:rPr>
          <w:rFonts w:cs="Times New Roman"/>
          <w:color w:val="EE0000"/>
        </w:rPr>
        <w:t>Ω</w:t>
      </w:r>
    </w:p>
    <w:p w14:paraId="353051A1" w14:textId="7B31E245" w:rsidR="00E80134" w:rsidRPr="009A0CF6" w:rsidRDefault="00000000" w:rsidP="008805C1">
      <w:pPr>
        <w:rPr>
          <w:color w:val="EE0000"/>
        </w:rPr>
      </w:pPr>
      <w:r w:rsidRPr="009A0CF6">
        <w:rPr>
          <w:color w:val="EE0000"/>
        </w:rPr>
        <w:t>故选</w:t>
      </w:r>
      <w:r w:rsidRPr="009A0CF6">
        <w:rPr>
          <w:color w:val="EE0000"/>
        </w:rPr>
        <w:t>A</w:t>
      </w:r>
      <w:r w:rsidRPr="009A0CF6">
        <w:rPr>
          <w:color w:val="EE0000"/>
        </w:rPr>
        <w:t>。</w:t>
      </w:r>
    </w:p>
    <w:p w14:paraId="19B86468" w14:textId="42EF6E43" w:rsidR="00E80134" w:rsidRPr="009A0CF6" w:rsidRDefault="00E80134" w:rsidP="008805C1">
      <w:pPr>
        <w:rPr>
          <w:color w:val="EE0000"/>
        </w:rPr>
      </w:pPr>
    </w:p>
    <w:p w14:paraId="51F0B83B" w14:textId="70FF3D78" w:rsidR="00E80134" w:rsidRPr="00E46718" w:rsidRDefault="009A0CF6" w:rsidP="009A0CF6">
      <w:pPr>
        <w:pStyle w:val="a8"/>
        <w:numPr>
          <w:ilvl w:val="0"/>
          <w:numId w:val="2"/>
        </w:numPr>
        <w:ind w:firstLineChars="0"/>
        <w:rPr>
          <w:rFonts w:asciiTheme="majorBidi" w:hAnsiTheme="majorBidi" w:cstheme="majorBidi"/>
        </w:rPr>
      </w:pPr>
      <w:r w:rsidRPr="00E46718">
        <w:t>如图，三个足够大的金属板</w:t>
      </w:r>
      <w:r w:rsidRPr="00E46718">
        <w:rPr>
          <w:rFonts w:hint="eastAsia"/>
        </w:rPr>
        <w:t>A</w:t>
      </w:r>
      <w:r w:rsidRPr="00E46718">
        <w:t>、</w:t>
      </w:r>
      <w:r w:rsidRPr="00E46718">
        <w:rPr>
          <w:rFonts w:hint="eastAsia"/>
        </w:rPr>
        <w:t>B</w:t>
      </w:r>
      <w:r w:rsidRPr="00E46718">
        <w:t>、</w:t>
      </w:r>
      <w:r w:rsidRPr="00E46718">
        <w:rPr>
          <w:rFonts w:hint="eastAsia"/>
        </w:rPr>
        <w:t>C</w:t>
      </w:r>
      <w:r w:rsidRPr="00E46718">
        <w:t>平行放置，</w:t>
      </w:r>
      <w:r w:rsidRPr="00E46718">
        <w:rPr>
          <w:rFonts w:hint="eastAsia"/>
        </w:rPr>
        <w:t>B</w:t>
      </w:r>
      <w:r w:rsidRPr="00E46718">
        <w:t>板到</w:t>
      </w:r>
      <w:r w:rsidRPr="00E46718">
        <w:rPr>
          <w:rFonts w:hint="eastAsia"/>
        </w:rPr>
        <w:t>A</w:t>
      </w:r>
      <w:r w:rsidRPr="00E46718">
        <w:t>、</w:t>
      </w:r>
      <w:r w:rsidRPr="00E46718">
        <w:rPr>
          <w:rFonts w:hint="eastAsia"/>
        </w:rPr>
        <w:t>C</w:t>
      </w:r>
      <w:r w:rsidRPr="00E46718">
        <w:t>板的距离分别为</w:t>
      </w:r>
      <w:r w:rsidRPr="00E46718">
        <w:rPr>
          <w:rFonts w:hint="eastAsia"/>
          <w:i/>
          <w:iCs/>
        </w:rPr>
        <w:t>d</w:t>
      </w:r>
      <w:r w:rsidRPr="00E46718">
        <w:rPr>
          <w:rFonts w:hint="eastAsia"/>
          <w:vertAlign w:val="subscript"/>
        </w:rPr>
        <w:t>1</w:t>
      </w:r>
      <w:r w:rsidRPr="00E46718">
        <w:t>、</w:t>
      </w:r>
      <w:r w:rsidRPr="00E46718">
        <w:rPr>
          <w:rFonts w:hint="eastAsia"/>
          <w:i/>
          <w:iCs/>
        </w:rPr>
        <w:t>d</w:t>
      </w:r>
      <w:r w:rsidRPr="00E46718">
        <w:rPr>
          <w:rFonts w:hint="eastAsia"/>
          <w:vertAlign w:val="subscript"/>
        </w:rPr>
        <w:t>2</w:t>
      </w:r>
      <w:r w:rsidRPr="00E46718">
        <w:t>，</w:t>
      </w:r>
      <w:r w:rsidRPr="00E46718">
        <w:rPr>
          <w:rFonts w:asciiTheme="majorBidi" w:hAnsiTheme="majorBidi" w:cstheme="majorBidi"/>
          <w:i/>
          <w:iCs/>
        </w:rPr>
        <w:t>d</w:t>
      </w:r>
      <w:r w:rsidRPr="00E46718">
        <w:rPr>
          <w:rFonts w:asciiTheme="majorBidi" w:hAnsiTheme="majorBidi" w:cstheme="majorBidi"/>
          <w:vertAlign w:val="subscript"/>
        </w:rPr>
        <w:t>1</w:t>
      </w:r>
      <w:r w:rsidRPr="00E46718">
        <w:rPr>
          <w:rFonts w:asciiTheme="majorBidi" w:hAnsiTheme="majorBidi" w:cstheme="majorBidi"/>
        </w:rPr>
        <w:t xml:space="preserve"> &lt; </w:t>
      </w:r>
      <w:r w:rsidRPr="00E46718">
        <w:rPr>
          <w:rFonts w:asciiTheme="majorBidi" w:hAnsiTheme="majorBidi" w:cstheme="majorBidi"/>
          <w:i/>
          <w:iCs/>
        </w:rPr>
        <w:t>d</w:t>
      </w:r>
      <w:r w:rsidRPr="00E46718">
        <w:rPr>
          <w:rFonts w:asciiTheme="majorBidi" w:hAnsiTheme="majorBidi" w:cstheme="majorBidi"/>
          <w:vertAlign w:val="subscript"/>
        </w:rPr>
        <w:t>2</w:t>
      </w:r>
      <w:r w:rsidRPr="00E46718">
        <w:rPr>
          <w:rFonts w:asciiTheme="majorBidi" w:hAnsiTheme="majorBidi" w:cstheme="majorBidi"/>
        </w:rPr>
        <w:t>。</w:t>
      </w:r>
      <w:r w:rsidRPr="00E46718">
        <w:rPr>
          <w:rFonts w:asciiTheme="majorBidi" w:hAnsiTheme="majorBidi" w:cstheme="majorBidi"/>
          <w:i/>
          <w:iCs/>
        </w:rPr>
        <w:t>a</w:t>
      </w:r>
      <w:r w:rsidRPr="00E46718">
        <w:rPr>
          <w:rFonts w:asciiTheme="majorBidi" w:hAnsiTheme="majorBidi" w:cstheme="majorBidi"/>
        </w:rPr>
        <w:t>点到</w:t>
      </w:r>
      <w:r w:rsidRPr="00E46718">
        <w:rPr>
          <w:rFonts w:asciiTheme="majorBidi" w:hAnsiTheme="majorBidi" w:cstheme="majorBidi"/>
        </w:rPr>
        <w:t>A</w:t>
      </w:r>
      <w:r w:rsidRPr="00E46718">
        <w:rPr>
          <w:rFonts w:asciiTheme="majorBidi" w:hAnsiTheme="majorBidi" w:cstheme="majorBidi"/>
        </w:rPr>
        <w:t>、</w:t>
      </w:r>
      <w:r w:rsidRPr="00E46718">
        <w:rPr>
          <w:rFonts w:asciiTheme="majorBidi" w:hAnsiTheme="majorBidi" w:cstheme="majorBidi"/>
        </w:rPr>
        <w:t>B</w:t>
      </w:r>
      <w:r w:rsidRPr="00E46718">
        <w:rPr>
          <w:rFonts w:asciiTheme="majorBidi" w:hAnsiTheme="majorBidi" w:cstheme="majorBidi"/>
        </w:rPr>
        <w:t>板的距离相等，</w:t>
      </w:r>
      <w:r w:rsidRPr="00E46718">
        <w:rPr>
          <w:rFonts w:asciiTheme="majorBidi" w:hAnsiTheme="majorBidi" w:cstheme="majorBidi"/>
          <w:i/>
          <w:iCs/>
        </w:rPr>
        <w:t>b</w:t>
      </w:r>
      <w:r w:rsidRPr="00E46718">
        <w:rPr>
          <w:rFonts w:asciiTheme="majorBidi" w:hAnsiTheme="majorBidi" w:cstheme="majorBidi"/>
        </w:rPr>
        <w:t>点到</w:t>
      </w:r>
      <w:r w:rsidRPr="00E46718">
        <w:rPr>
          <w:rFonts w:asciiTheme="majorBidi" w:hAnsiTheme="majorBidi" w:cstheme="majorBidi"/>
        </w:rPr>
        <w:t>B</w:t>
      </w:r>
      <w:r w:rsidRPr="00E46718">
        <w:rPr>
          <w:rFonts w:asciiTheme="majorBidi" w:hAnsiTheme="majorBidi" w:cstheme="majorBidi"/>
        </w:rPr>
        <w:t>、</w:t>
      </w:r>
      <w:r w:rsidRPr="00E46718">
        <w:rPr>
          <w:rFonts w:asciiTheme="majorBidi" w:hAnsiTheme="majorBidi" w:cstheme="majorBidi"/>
        </w:rPr>
        <w:t>C</w:t>
      </w:r>
      <w:r w:rsidRPr="00E46718">
        <w:rPr>
          <w:rFonts w:asciiTheme="majorBidi" w:hAnsiTheme="majorBidi" w:cstheme="majorBidi"/>
        </w:rPr>
        <w:t>板的距离相等。</w:t>
      </w:r>
      <w:r w:rsidRPr="00E46718">
        <w:rPr>
          <w:rFonts w:asciiTheme="majorBidi" w:hAnsiTheme="majorBidi" w:cstheme="majorBidi"/>
        </w:rPr>
        <w:t>A</w:t>
      </w:r>
      <w:r w:rsidRPr="00E46718">
        <w:rPr>
          <w:rFonts w:asciiTheme="majorBidi" w:hAnsiTheme="majorBidi" w:cstheme="majorBidi"/>
        </w:rPr>
        <w:t>、</w:t>
      </w:r>
      <w:r w:rsidRPr="00E46718">
        <w:rPr>
          <w:rFonts w:asciiTheme="majorBidi" w:hAnsiTheme="majorBidi" w:cstheme="majorBidi"/>
        </w:rPr>
        <w:t>C</w:t>
      </w:r>
      <w:r w:rsidRPr="00E46718">
        <w:rPr>
          <w:rFonts w:asciiTheme="majorBidi" w:hAnsiTheme="majorBidi" w:cstheme="majorBidi"/>
        </w:rPr>
        <w:t>板均接地，</w:t>
      </w:r>
      <w:r w:rsidRPr="00E46718">
        <w:rPr>
          <w:rFonts w:asciiTheme="majorBidi" w:hAnsiTheme="majorBidi" w:cstheme="majorBidi"/>
        </w:rPr>
        <w:t>B</w:t>
      </w:r>
      <w:r w:rsidRPr="00E46718">
        <w:rPr>
          <w:rFonts w:asciiTheme="majorBidi" w:hAnsiTheme="majorBidi" w:cstheme="majorBidi"/>
        </w:rPr>
        <w:t>板带电。关于</w:t>
      </w:r>
      <w:r w:rsidRPr="00E46718">
        <w:rPr>
          <w:rFonts w:asciiTheme="majorBidi" w:hAnsiTheme="majorBidi" w:cstheme="majorBidi"/>
          <w:i/>
          <w:iCs/>
        </w:rPr>
        <w:t>a</w:t>
      </w:r>
      <w:r w:rsidRPr="00E46718">
        <w:rPr>
          <w:rFonts w:asciiTheme="majorBidi" w:hAnsiTheme="majorBidi" w:cstheme="majorBidi"/>
        </w:rPr>
        <w:t>、</w:t>
      </w:r>
      <w:r w:rsidRPr="00E46718">
        <w:rPr>
          <w:rFonts w:asciiTheme="majorBidi" w:hAnsiTheme="majorBidi" w:cstheme="majorBidi"/>
          <w:i/>
          <w:iCs/>
        </w:rPr>
        <w:t>b</w:t>
      </w:r>
      <w:r w:rsidRPr="00E46718">
        <w:rPr>
          <w:rFonts w:asciiTheme="majorBidi" w:hAnsiTheme="majorBidi" w:cstheme="majorBidi"/>
        </w:rPr>
        <w:t>两点的电场强度</w:t>
      </w:r>
      <w:r w:rsidRPr="00E46718">
        <w:rPr>
          <w:rFonts w:asciiTheme="majorBidi" w:hAnsiTheme="majorBidi" w:cstheme="majorBidi"/>
          <w:i/>
          <w:iCs/>
        </w:rPr>
        <w:t>E</w:t>
      </w:r>
      <w:r w:rsidRPr="00E46718">
        <w:rPr>
          <w:rFonts w:asciiTheme="majorBidi" w:hAnsiTheme="majorBidi" w:cstheme="majorBidi"/>
          <w:i/>
          <w:iCs/>
          <w:vertAlign w:val="subscript"/>
        </w:rPr>
        <w:t>a</w:t>
      </w:r>
      <w:r w:rsidRPr="00E46718">
        <w:rPr>
          <w:rFonts w:asciiTheme="majorBidi" w:hAnsiTheme="majorBidi" w:cstheme="majorBidi"/>
        </w:rPr>
        <w:t>、</w:t>
      </w:r>
      <w:r w:rsidRPr="00E46718">
        <w:rPr>
          <w:rFonts w:asciiTheme="majorBidi" w:hAnsiTheme="majorBidi" w:cstheme="majorBidi"/>
          <w:i/>
          <w:iCs/>
        </w:rPr>
        <w:t>E</w:t>
      </w:r>
      <w:r w:rsidRPr="00E46718">
        <w:rPr>
          <w:rFonts w:asciiTheme="majorBidi" w:hAnsiTheme="majorBidi" w:cstheme="majorBidi"/>
          <w:i/>
          <w:iCs/>
          <w:vertAlign w:val="subscript"/>
        </w:rPr>
        <w:t>b</w:t>
      </w:r>
      <w:r w:rsidRPr="00E46718">
        <w:rPr>
          <w:rFonts w:asciiTheme="majorBidi" w:hAnsiTheme="majorBidi" w:cstheme="majorBidi"/>
        </w:rPr>
        <w:t>和电势</w:t>
      </w:r>
      <w:r w:rsidRPr="00E46718">
        <w:rPr>
          <w:rFonts w:asciiTheme="majorBidi" w:hAnsiTheme="majorBidi" w:cstheme="majorBidi"/>
          <w:i/>
          <w:iCs/>
        </w:rPr>
        <w:t>φ</w:t>
      </w:r>
      <w:r w:rsidRPr="00E46718">
        <w:rPr>
          <w:rFonts w:asciiTheme="majorBidi" w:hAnsiTheme="majorBidi" w:cstheme="majorBidi"/>
          <w:i/>
          <w:iCs/>
          <w:vertAlign w:val="subscript"/>
        </w:rPr>
        <w:t>a</w:t>
      </w:r>
      <w:r w:rsidRPr="00E46718">
        <w:rPr>
          <w:rFonts w:asciiTheme="majorBidi" w:hAnsiTheme="majorBidi" w:cstheme="majorBidi"/>
        </w:rPr>
        <w:t>、</w:t>
      </w:r>
      <w:r w:rsidRPr="00E46718">
        <w:rPr>
          <w:rFonts w:asciiTheme="majorBidi" w:hAnsiTheme="majorBidi" w:cstheme="majorBidi"/>
          <w:i/>
          <w:iCs/>
        </w:rPr>
        <w:t>φ</w:t>
      </w:r>
      <w:r w:rsidRPr="00E46718">
        <w:rPr>
          <w:rFonts w:asciiTheme="majorBidi" w:hAnsiTheme="majorBidi" w:cstheme="majorBidi"/>
          <w:i/>
          <w:iCs/>
          <w:vertAlign w:val="subscript"/>
        </w:rPr>
        <w:t>b</w:t>
      </w:r>
      <w:r w:rsidRPr="00E46718">
        <w:rPr>
          <w:rFonts w:asciiTheme="majorBidi" w:hAnsiTheme="majorBidi" w:cstheme="majorBidi"/>
        </w:rPr>
        <w:t>，下列关系正确的</w:t>
      </w:r>
      <w:commentRangeStart w:id="5"/>
      <w:r w:rsidRPr="00E46718">
        <w:rPr>
          <w:rFonts w:asciiTheme="majorBidi" w:hAnsiTheme="majorBidi" w:cstheme="majorBidi"/>
        </w:rPr>
        <w:t>是</w:t>
      </w:r>
      <w:commentRangeEnd w:id="5"/>
      <w:r w:rsidR="00E46718" w:rsidRPr="00E46718">
        <w:rPr>
          <w:rStyle w:val="a9"/>
          <w:rFonts w:asciiTheme="majorBidi" w:hAnsiTheme="majorBidi" w:cstheme="majorBidi"/>
          <w:szCs w:val="24"/>
        </w:rPr>
        <w:commentReference w:id="5"/>
      </w:r>
      <w:r w:rsidRPr="00E46718">
        <w:rPr>
          <w:rFonts w:asciiTheme="majorBidi" w:hAnsiTheme="majorBidi" w:cstheme="majorBidi"/>
        </w:rPr>
        <w:t>（</w:t>
      </w:r>
      <w:r w:rsidRPr="00E46718">
        <w:rPr>
          <w:rFonts w:asciiTheme="majorBidi" w:eastAsia="Times New Roman" w:hAnsiTheme="majorBidi" w:cstheme="majorBidi"/>
        </w:rPr>
        <w:t xml:space="preserve">     </w:t>
      </w:r>
      <w:r w:rsidRPr="00E46718">
        <w:rPr>
          <w:rFonts w:asciiTheme="majorBidi" w:hAnsiTheme="majorBidi" w:cstheme="majorBidi"/>
        </w:rPr>
        <w:t>）</w:t>
      </w:r>
    </w:p>
    <w:p w14:paraId="7B5819E7" w14:textId="0AE61870" w:rsidR="009A0CF6" w:rsidRPr="00E46718" w:rsidRDefault="00DC5B76" w:rsidP="008805C1">
      <w:pPr>
        <w:rPr>
          <w:rFonts w:asciiTheme="majorBidi" w:hAnsiTheme="majorBidi" w:cstheme="majorBidi"/>
        </w:rPr>
      </w:pPr>
      <w:r>
        <w:rPr>
          <w:noProof/>
          <w:color w:val="EE0000"/>
        </w:rPr>
        <mc:AlternateContent>
          <mc:Choice Requires="wpg">
            <w:drawing>
              <wp:anchor distT="0" distB="0" distL="114300" distR="114300" simplePos="0" relativeHeight="251670528" behindDoc="0" locked="0" layoutInCell="1" allowOverlap="1" wp14:anchorId="3012FFF7" wp14:editId="4328B0CE">
                <wp:simplePos x="0" y="0"/>
                <wp:positionH relativeFrom="margin">
                  <wp:posOffset>3766638</wp:posOffset>
                </wp:positionH>
                <wp:positionV relativeFrom="paragraph">
                  <wp:posOffset>16554</wp:posOffset>
                </wp:positionV>
                <wp:extent cx="1457325" cy="1163320"/>
                <wp:effectExtent l="0" t="0" r="28575" b="17780"/>
                <wp:wrapSquare wrapText="bothSides"/>
                <wp:docPr id="1781734694" name="组合 12"/>
                <wp:cNvGraphicFramePr/>
                <a:graphic xmlns:a="http://schemas.openxmlformats.org/drawingml/2006/main">
                  <a:graphicData uri="http://schemas.microsoft.com/office/word/2010/wordprocessingGroup">
                    <wpg:wgp>
                      <wpg:cNvGrpSpPr/>
                      <wpg:grpSpPr>
                        <a:xfrm>
                          <a:off x="0" y="0"/>
                          <a:ext cx="1457325" cy="1163320"/>
                          <a:chOff x="-2761738" y="-957493"/>
                          <a:chExt cx="1457963" cy="1164096"/>
                        </a:xfrm>
                      </wpg:grpSpPr>
                      <wps:wsp>
                        <wps:cNvPr id="1987648805" name="任意多边形: 形状 1"/>
                        <wps:cNvSpPr/>
                        <wps:spPr>
                          <a:xfrm rot="10800000">
                            <a:off x="-1599195" y="-856498"/>
                            <a:ext cx="206618" cy="146594"/>
                          </a:xfrm>
                          <a:custGeom>
                            <a:avLst/>
                            <a:gdLst>
                              <a:gd name="csX0" fmla="*/ 0 w 890337"/>
                              <a:gd name="csY0" fmla="*/ 0 h 729114"/>
                              <a:gd name="csX1" fmla="*/ 0 w 890337"/>
                              <a:gd name="csY1" fmla="*/ 729114 h 729114"/>
                              <a:gd name="csX2" fmla="*/ 890337 w 890337"/>
                              <a:gd name="csY2" fmla="*/ 729114 h 729114"/>
                            </a:gdLst>
                            <a:ahLst/>
                            <a:cxnLst>
                              <a:cxn ang="0">
                                <a:pos x="csX0" y="csY0"/>
                              </a:cxn>
                              <a:cxn ang="0">
                                <a:pos x="csX1" y="csY1"/>
                              </a:cxn>
                              <a:cxn ang="0">
                                <a:pos x="csX2" y="csY2"/>
                              </a:cxn>
                            </a:cxnLst>
                            <a:rect l="l" t="t" r="r" b="b"/>
                            <a:pathLst>
                              <a:path w="890337" h="729114">
                                <a:moveTo>
                                  <a:pt x="0" y="0"/>
                                </a:moveTo>
                                <a:lnTo>
                                  <a:pt x="0" y="729114"/>
                                </a:lnTo>
                                <a:lnTo>
                                  <a:pt x="890337" y="729114"/>
                                </a:lnTo>
                              </a:path>
                            </a:pathLst>
                          </a:custGeom>
                          <a:noFill/>
                          <a:ln w="6350">
                            <a:solidFill>
                              <a:schemeClr val="tx1"/>
                            </a:solidFill>
                            <a:prstDash val="solid"/>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1030939" name="椭圆 7"/>
                        <wps:cNvSpPr/>
                        <wps:spPr>
                          <a:xfrm>
                            <a:off x="-2113815" y="-694392"/>
                            <a:ext cx="38023" cy="3798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64830" name="直接连接符 2"/>
                        <wps:cNvCnPr/>
                        <wps:spPr>
                          <a:xfrm>
                            <a:off x="-1484697" y="-708834"/>
                            <a:ext cx="180922"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4536444" name="文本框 2"/>
                        <wps:cNvSpPr txBox="1">
                          <a:spLocks noChangeArrowheads="1"/>
                        </wps:cNvSpPr>
                        <wps:spPr bwMode="auto">
                          <a:xfrm>
                            <a:off x="-2761738" y="-957493"/>
                            <a:ext cx="164074" cy="207086"/>
                          </a:xfrm>
                          <a:prstGeom prst="rect">
                            <a:avLst/>
                          </a:prstGeom>
                          <a:noFill/>
                          <a:ln w="9525">
                            <a:noFill/>
                            <a:miter lim="800000"/>
                            <a:headEnd/>
                            <a:tailEnd/>
                          </a:ln>
                        </wps:spPr>
                        <wps:txbx>
                          <w:txbxContent>
                            <w:p w14:paraId="4054AB11" w14:textId="77777777" w:rsidR="00496C93" w:rsidRPr="00A57DC9" w:rsidRDefault="00496C93" w:rsidP="00496C93">
                              <w:pPr>
                                <w:rPr>
                                  <w:sz w:val="18"/>
                                  <w:szCs w:val="18"/>
                                </w:rPr>
                              </w:pPr>
                              <w:r>
                                <w:rPr>
                                  <w:rFonts w:hint="eastAsia"/>
                                  <w:sz w:val="18"/>
                                  <w:szCs w:val="18"/>
                                </w:rPr>
                                <w:t>A</w:t>
                              </w:r>
                            </w:p>
                          </w:txbxContent>
                        </wps:txbx>
                        <wps:bodyPr rot="0" vert="horz" wrap="none" lIns="36000" tIns="0" rIns="36000" bIns="0" anchor="t" anchorCtr="0">
                          <a:spAutoFit/>
                        </wps:bodyPr>
                      </wps:wsp>
                      <wps:wsp>
                        <wps:cNvPr id="845975451" name="矩形 10"/>
                        <wps:cNvSpPr/>
                        <wps:spPr>
                          <a:xfrm>
                            <a:off x="-2587500" y="-873717"/>
                            <a:ext cx="984423" cy="38100"/>
                          </a:xfrm>
                          <a:prstGeom prst="rect">
                            <a:avLst/>
                          </a:prstGeom>
                          <a:solidFill>
                            <a:schemeClr val="bg1">
                              <a:lumMod val="9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1007685" name="矩形 10"/>
                        <wps:cNvSpPr/>
                        <wps:spPr>
                          <a:xfrm>
                            <a:off x="-2587529" y="-513726"/>
                            <a:ext cx="984423" cy="38100"/>
                          </a:xfrm>
                          <a:prstGeom prst="rect">
                            <a:avLst/>
                          </a:prstGeom>
                          <a:solidFill>
                            <a:schemeClr val="bg1">
                              <a:lumMod val="9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3373385" name="矩形 10"/>
                        <wps:cNvSpPr/>
                        <wps:spPr>
                          <a:xfrm>
                            <a:off x="-2587142" y="36134"/>
                            <a:ext cx="984423" cy="38100"/>
                          </a:xfrm>
                          <a:prstGeom prst="rect">
                            <a:avLst/>
                          </a:prstGeom>
                          <a:solidFill>
                            <a:schemeClr val="bg1">
                              <a:lumMod val="9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2925800" name="椭圆 7"/>
                        <wps:cNvSpPr/>
                        <wps:spPr>
                          <a:xfrm>
                            <a:off x="-2113791" y="-241744"/>
                            <a:ext cx="38023" cy="3798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4175954" name="直接连接符 2"/>
                        <wps:cNvCnPr/>
                        <wps:spPr>
                          <a:xfrm>
                            <a:off x="-1444515" y="-683459"/>
                            <a:ext cx="10060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8595657" name="直接连接符 2"/>
                        <wps:cNvCnPr/>
                        <wps:spPr>
                          <a:xfrm>
                            <a:off x="-1425603" y="-657679"/>
                            <a:ext cx="63078"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7895028" name="直接连接符 2"/>
                        <wps:cNvCnPr/>
                        <wps:spPr>
                          <a:xfrm>
                            <a:off x="-2185410" y="155449"/>
                            <a:ext cx="180922"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2783011" name="直接连接符 2"/>
                        <wps:cNvCnPr/>
                        <wps:spPr>
                          <a:xfrm>
                            <a:off x="-2145227" y="180824"/>
                            <a:ext cx="10060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0450987" name="直接连接符 2"/>
                        <wps:cNvCnPr/>
                        <wps:spPr>
                          <a:xfrm>
                            <a:off x="-2126952" y="206603"/>
                            <a:ext cx="63078"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5728500" name="直接连接符 2"/>
                        <wps:cNvCnPr/>
                        <wps:spPr>
                          <a:xfrm>
                            <a:off x="-2477563" y="-612158"/>
                            <a:ext cx="0" cy="96912"/>
                          </a:xfrm>
                          <a:prstGeom prst="line">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913877915" name="直接连接符 2"/>
                        <wps:cNvCnPr/>
                        <wps:spPr>
                          <a:xfrm>
                            <a:off x="-2477656" y="-141641"/>
                            <a:ext cx="0" cy="176025"/>
                          </a:xfrm>
                          <a:prstGeom prst="line">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502853716" name="直接连接符 2"/>
                        <wps:cNvCnPr/>
                        <wps:spPr>
                          <a:xfrm flipV="1">
                            <a:off x="-2476909" y="-475810"/>
                            <a:ext cx="0" cy="176025"/>
                          </a:xfrm>
                          <a:prstGeom prst="line">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40408252" name="直接连接符 2"/>
                        <wps:cNvCnPr/>
                        <wps:spPr>
                          <a:xfrm flipV="1">
                            <a:off x="-2477332" y="-833929"/>
                            <a:ext cx="0" cy="96912"/>
                          </a:xfrm>
                          <a:prstGeom prst="line">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521408978" name="文本框 2"/>
                        <wps:cNvSpPr txBox="1">
                          <a:spLocks noChangeArrowheads="1"/>
                        </wps:cNvSpPr>
                        <wps:spPr bwMode="auto">
                          <a:xfrm>
                            <a:off x="-2758871" y="-599336"/>
                            <a:ext cx="158387" cy="207646"/>
                          </a:xfrm>
                          <a:prstGeom prst="rect">
                            <a:avLst/>
                          </a:prstGeom>
                          <a:noFill/>
                          <a:ln w="9525">
                            <a:noFill/>
                            <a:miter lim="800000"/>
                            <a:headEnd/>
                            <a:tailEnd/>
                          </a:ln>
                        </wps:spPr>
                        <wps:txbx>
                          <w:txbxContent>
                            <w:p w14:paraId="623B2AD4" w14:textId="3BC4395D" w:rsidR="00DC5B76" w:rsidRPr="00A57DC9" w:rsidRDefault="00DC5B76" w:rsidP="00496C93">
                              <w:pPr>
                                <w:rPr>
                                  <w:sz w:val="18"/>
                                  <w:szCs w:val="18"/>
                                </w:rPr>
                              </w:pPr>
                              <w:r>
                                <w:rPr>
                                  <w:rFonts w:hint="eastAsia"/>
                                  <w:sz w:val="18"/>
                                  <w:szCs w:val="18"/>
                                </w:rPr>
                                <w:t>B</w:t>
                              </w:r>
                            </w:p>
                          </w:txbxContent>
                        </wps:txbx>
                        <wps:bodyPr rot="0" vert="horz" wrap="none" lIns="36000" tIns="0" rIns="36000" bIns="0" anchor="t" anchorCtr="0">
                          <a:spAutoFit/>
                        </wps:bodyPr>
                      </wps:wsp>
                      <wps:wsp>
                        <wps:cNvPr id="415965984" name="文本框 2"/>
                        <wps:cNvSpPr txBox="1">
                          <a:spLocks noChangeArrowheads="1"/>
                        </wps:cNvSpPr>
                        <wps:spPr bwMode="auto">
                          <a:xfrm>
                            <a:off x="-2759150" y="-47229"/>
                            <a:ext cx="158387" cy="207646"/>
                          </a:xfrm>
                          <a:prstGeom prst="rect">
                            <a:avLst/>
                          </a:prstGeom>
                          <a:noFill/>
                          <a:ln w="9525">
                            <a:noFill/>
                            <a:miter lim="800000"/>
                            <a:headEnd/>
                            <a:tailEnd/>
                          </a:ln>
                        </wps:spPr>
                        <wps:txbx>
                          <w:txbxContent>
                            <w:p w14:paraId="5722E6BD" w14:textId="021CBAC9" w:rsidR="00DC5B76" w:rsidRPr="00A57DC9" w:rsidRDefault="00DC5B76" w:rsidP="00496C93">
                              <w:pPr>
                                <w:rPr>
                                  <w:sz w:val="18"/>
                                  <w:szCs w:val="18"/>
                                </w:rPr>
                              </w:pPr>
                              <w:r>
                                <w:rPr>
                                  <w:rFonts w:hint="eastAsia"/>
                                  <w:sz w:val="18"/>
                                  <w:szCs w:val="18"/>
                                </w:rPr>
                                <w:t>C</w:t>
                              </w:r>
                            </w:p>
                          </w:txbxContent>
                        </wps:txbx>
                        <wps:bodyPr rot="0" vert="horz" wrap="none" lIns="36000" tIns="0" rIns="36000" bIns="0" anchor="t" anchorCtr="0">
                          <a:spAutoFit/>
                        </wps:bodyPr>
                      </wps:wsp>
                      <wps:wsp>
                        <wps:cNvPr id="509879577" name="文本框 2"/>
                        <wps:cNvSpPr txBox="1">
                          <a:spLocks noChangeArrowheads="1"/>
                        </wps:cNvSpPr>
                        <wps:spPr bwMode="auto">
                          <a:xfrm>
                            <a:off x="-2075452" y="-791993"/>
                            <a:ext cx="139370" cy="207783"/>
                          </a:xfrm>
                          <a:prstGeom prst="rect">
                            <a:avLst/>
                          </a:prstGeom>
                          <a:noFill/>
                          <a:ln w="9525">
                            <a:noFill/>
                            <a:miter lim="800000"/>
                            <a:headEnd/>
                            <a:tailEnd/>
                          </a:ln>
                        </wps:spPr>
                        <wps:txbx>
                          <w:txbxContent>
                            <w:p w14:paraId="4A8A47C0" w14:textId="6A1C94B0" w:rsidR="00DC5B76" w:rsidRPr="00DC5B76" w:rsidRDefault="00DC5B76" w:rsidP="00496C93">
                              <w:pPr>
                                <w:rPr>
                                  <w:i/>
                                  <w:iCs/>
                                  <w:sz w:val="18"/>
                                  <w:szCs w:val="18"/>
                                </w:rPr>
                              </w:pPr>
                              <w:r w:rsidRPr="00DC5B76">
                                <w:rPr>
                                  <w:rFonts w:hint="eastAsia"/>
                                  <w:i/>
                                  <w:iCs/>
                                  <w:sz w:val="18"/>
                                  <w:szCs w:val="18"/>
                                </w:rPr>
                                <w:t>a</w:t>
                              </w:r>
                            </w:p>
                          </w:txbxContent>
                        </wps:txbx>
                        <wps:bodyPr rot="0" vert="horz" wrap="none" lIns="36000" tIns="0" rIns="36000" bIns="0" anchor="t" anchorCtr="0">
                          <a:spAutoFit/>
                        </wps:bodyPr>
                      </wps:wsp>
                      <wps:wsp>
                        <wps:cNvPr id="1514428700" name="文本框 2"/>
                        <wps:cNvSpPr txBox="1">
                          <a:spLocks noChangeArrowheads="1"/>
                        </wps:cNvSpPr>
                        <wps:spPr bwMode="auto">
                          <a:xfrm>
                            <a:off x="-2073932" y="-334488"/>
                            <a:ext cx="139370" cy="207783"/>
                          </a:xfrm>
                          <a:prstGeom prst="rect">
                            <a:avLst/>
                          </a:prstGeom>
                          <a:noFill/>
                          <a:ln w="9525">
                            <a:noFill/>
                            <a:miter lim="800000"/>
                            <a:headEnd/>
                            <a:tailEnd/>
                          </a:ln>
                        </wps:spPr>
                        <wps:txbx>
                          <w:txbxContent>
                            <w:p w14:paraId="3C45DB78" w14:textId="502D41A3" w:rsidR="00DC5B76" w:rsidRPr="00DC5B76" w:rsidRDefault="00DC5B76" w:rsidP="00496C93">
                              <w:pPr>
                                <w:rPr>
                                  <w:i/>
                                  <w:iCs/>
                                  <w:sz w:val="18"/>
                                  <w:szCs w:val="18"/>
                                </w:rPr>
                              </w:pPr>
                              <w:r>
                                <w:rPr>
                                  <w:rFonts w:hint="eastAsia"/>
                                  <w:i/>
                                  <w:iCs/>
                                  <w:sz w:val="18"/>
                                  <w:szCs w:val="18"/>
                                </w:rPr>
                                <w:t>b</w:t>
                              </w:r>
                            </w:p>
                          </w:txbxContent>
                        </wps:txbx>
                        <wps:bodyPr rot="0" vert="horz" wrap="none" lIns="36000" tIns="0" rIns="36000" bIns="0" anchor="t" anchorCtr="0">
                          <a:spAutoFit/>
                        </wps:bodyPr>
                      </wps:wsp>
                      <wps:wsp>
                        <wps:cNvPr id="1579429643" name="直接连接符 2"/>
                        <wps:cNvCnPr/>
                        <wps:spPr>
                          <a:xfrm flipV="1">
                            <a:off x="-2094798" y="77593"/>
                            <a:ext cx="0" cy="74561"/>
                          </a:xfrm>
                          <a:prstGeom prst="line">
                            <a:avLst/>
                          </a:prstGeom>
                          <a:ln w="6350">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03068392" name="文本框 2"/>
                        <wps:cNvSpPr txBox="1">
                          <a:spLocks noChangeArrowheads="1"/>
                        </wps:cNvSpPr>
                        <wps:spPr bwMode="auto">
                          <a:xfrm>
                            <a:off x="-2567998" y="-787434"/>
                            <a:ext cx="177487" cy="207783"/>
                          </a:xfrm>
                          <a:prstGeom prst="rect">
                            <a:avLst/>
                          </a:prstGeom>
                          <a:noFill/>
                          <a:ln w="9525">
                            <a:noFill/>
                            <a:miter lim="800000"/>
                            <a:headEnd/>
                            <a:tailEnd/>
                          </a:ln>
                        </wps:spPr>
                        <wps:txbx>
                          <w:txbxContent>
                            <w:p w14:paraId="0B531BC9" w14:textId="55AB6563" w:rsidR="00DC5B76" w:rsidRPr="00DC5B76" w:rsidRDefault="00DC5B76" w:rsidP="00496C93">
                              <w:pPr>
                                <w:rPr>
                                  <w:i/>
                                  <w:iCs/>
                                  <w:sz w:val="18"/>
                                  <w:szCs w:val="18"/>
                                  <w:vertAlign w:val="subscript"/>
                                </w:rPr>
                              </w:pPr>
                              <w:r>
                                <w:rPr>
                                  <w:rFonts w:hint="eastAsia"/>
                                  <w:i/>
                                  <w:iCs/>
                                  <w:sz w:val="18"/>
                                  <w:szCs w:val="18"/>
                                </w:rPr>
                                <w:t>d</w:t>
                              </w:r>
                              <w:r w:rsidRPr="00DC5B76">
                                <w:rPr>
                                  <w:rFonts w:hint="eastAsia"/>
                                  <w:sz w:val="18"/>
                                  <w:szCs w:val="18"/>
                                  <w:vertAlign w:val="subscript"/>
                                </w:rPr>
                                <w:t>1</w:t>
                              </w:r>
                            </w:p>
                          </w:txbxContent>
                        </wps:txbx>
                        <wps:bodyPr rot="0" vert="horz" wrap="none" lIns="36000" tIns="0" rIns="36000" bIns="0" anchor="t" anchorCtr="0">
                          <a:spAutoFit/>
                        </wps:bodyPr>
                      </wps:wsp>
                      <wps:wsp>
                        <wps:cNvPr id="1011071373" name="文本框 2"/>
                        <wps:cNvSpPr txBox="1">
                          <a:spLocks noChangeArrowheads="1"/>
                        </wps:cNvSpPr>
                        <wps:spPr bwMode="auto">
                          <a:xfrm>
                            <a:off x="-2566479" y="-328409"/>
                            <a:ext cx="177487" cy="207783"/>
                          </a:xfrm>
                          <a:prstGeom prst="rect">
                            <a:avLst/>
                          </a:prstGeom>
                          <a:noFill/>
                          <a:ln w="9525">
                            <a:noFill/>
                            <a:miter lim="800000"/>
                            <a:headEnd/>
                            <a:tailEnd/>
                          </a:ln>
                        </wps:spPr>
                        <wps:txbx>
                          <w:txbxContent>
                            <w:p w14:paraId="4C19F9C3" w14:textId="50591882" w:rsidR="00DC5B76" w:rsidRPr="00DC5B76" w:rsidRDefault="00DC5B76" w:rsidP="00496C93">
                              <w:pPr>
                                <w:rPr>
                                  <w:i/>
                                  <w:iCs/>
                                  <w:sz w:val="18"/>
                                  <w:szCs w:val="18"/>
                                  <w:vertAlign w:val="subscript"/>
                                </w:rPr>
                              </w:pPr>
                              <w:r>
                                <w:rPr>
                                  <w:rFonts w:hint="eastAsia"/>
                                  <w:i/>
                                  <w:iCs/>
                                  <w:sz w:val="18"/>
                                  <w:szCs w:val="18"/>
                                </w:rPr>
                                <w:t>d</w:t>
                              </w:r>
                              <w:r>
                                <w:rPr>
                                  <w:rFonts w:hint="eastAsia"/>
                                  <w:sz w:val="18"/>
                                  <w:szCs w:val="18"/>
                                  <w:vertAlign w:val="subscript"/>
                                </w:rPr>
                                <w:t>2</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3012FFF7" id="组合 12" o:spid="_x0000_s1100" style="position:absolute;left:0;text-align:left;margin-left:296.6pt;margin-top:1.3pt;width:114.75pt;height:91.6pt;z-index:251670528;mso-position-horizontal-relative:margin;mso-width-relative:margin;mso-height-relative:margin" coordorigin="-27617,-9574" coordsize="14579,11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">
                <v:shape id="任意多边形: 形状 1" o:spid="_x0000_s1101" style="position:absolute;left:-15991;top:-8564;width:2066;height:1465;rotation:180;visibility:visible;mso-wrap-style:square;v-text-anchor:middle" coordsize="890337,729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" path="m,l,729114r890337,e" filled="f" strokecolor="black [3213]" strokeweight=".5pt">
                  <v:stroke startarrowwidth="narrow" endarrowwidth="narrow" joinstyle="miter"/>
                  <v:path arrowok="t" o:connecttype="custom" o:connectlocs="0,0;0,146594;206618,146594" o:connectangles="0,0,0"/>
                </v:shape>
                <v:oval id="椭圆 7" o:spid="_x0000_s1102" style="position:absolute;left:-21138;top:-6943;width:381;height:3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" fillcolor="black [3213]" stroked="f" strokeweight="1pt">
                  <v:stroke joinstyle="miter"/>
                </v:oval>
                <v:line id="直接连接符 2" o:spid="_x0000_s1103" style="position:absolute;visibility:visible;mso-wrap-style:square" from="-14846,-7088" to="-13037,-7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" strokecolor="black [3213]">
                  <v:stroke joinstyle="miter"/>
                </v:line>
                <v:shape id="_x0000_s1104" type="#_x0000_t202" style="position:absolute;left:-27617;top:-9574;width:1641;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" filled="f" stroked="f">
                  <v:textbox style="mso-fit-shape-to-text:t" inset="1mm,0,1mm,0">
                    <w:txbxContent>
                      <w:p w14:paraId="4054AB11" w14:textId="77777777" w:rsidR="00496C93" w:rsidRPr="00A57DC9" w:rsidRDefault="00496C93" w:rsidP="00496C93">
                        <w:pPr>
                          <w:rPr>
                            <w:sz w:val="18"/>
                            <w:szCs w:val="18"/>
                          </w:rPr>
                        </w:pPr>
                        <w:r>
                          <w:rPr>
                            <w:rFonts w:hint="eastAsia"/>
                            <w:sz w:val="18"/>
                            <w:szCs w:val="18"/>
                          </w:rPr>
                          <w:t>A</w:t>
                        </w:r>
                      </w:p>
                    </w:txbxContent>
                  </v:textbox>
                </v:shape>
                <v:rect id="矩形 10" o:spid="_x0000_s1105" style="position:absolute;left:-25875;top:-8737;width:9845;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" fillcolor="#f2f2f2 [3052]" strokecolor="black [3213]" strokeweight="1pt"/>
                <v:rect id="矩形 10" o:spid="_x0000_s1106" style="position:absolute;left:-25875;top:-5137;width:9844;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" fillcolor="#f2f2f2 [3052]" strokecolor="black [3213]" strokeweight="1pt"/>
                <v:rect id="矩形 10" o:spid="_x0000_s1107" style="position:absolute;left:-25871;top:361;width:9844;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" fillcolor="#f2f2f2 [3052]" strokecolor="black [3213]" strokeweight="1pt"/>
                <v:oval id="椭圆 7" o:spid="_x0000_s1108" style="position:absolute;left:-21137;top:-2417;width:380;height:3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" fillcolor="black [3213]" stroked="f" strokeweight="1pt">
                  <v:stroke joinstyle="miter"/>
                </v:oval>
                <v:line id="直接连接符 2" o:spid="_x0000_s1109" style="position:absolute;visibility:visible;mso-wrap-style:square" from="-14445,-6834" to="-13439,-6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" strokecolor="black [3213]">
                  <v:stroke joinstyle="miter"/>
                </v:line>
                <v:line id="直接连接符 2" o:spid="_x0000_s1110" style="position:absolute;visibility:visible;mso-wrap-style:square" from="-14256,-6576" to="-13625,-6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" strokecolor="black [3213]">
                  <v:stroke joinstyle="miter"/>
                </v:line>
                <v:line id="直接连接符 2" o:spid="_x0000_s1111" style="position:absolute;visibility:visible;mso-wrap-style:square" from="-21854,1554" to="-20044,1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" strokecolor="black [3213]">
                  <v:stroke joinstyle="miter"/>
                </v:line>
                <v:line id="直接连接符 2" o:spid="_x0000_s1112" style="position:absolute;visibility:visible;mso-wrap-style:square" from="-21452,1808" to="-20446,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" strokecolor="black [3213]">
                  <v:stroke joinstyle="miter"/>
                </v:line>
                <v:line id="直接连接符 2" o:spid="_x0000_s1113" style="position:absolute;visibility:visible;mso-wrap-style:square" from="-21269,2066" to="-20638,2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" strokecolor="black [3213]">
                  <v:stroke joinstyle="miter"/>
                </v:line>
                <v:line id="直接连接符 2" o:spid="_x0000_s1114" style="position:absolute;visibility:visible;mso-wrap-style:square" from="-24775,-6121" to="-24775,-5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" strokecolor="black [3213]" strokeweight=".5pt">
                  <v:stroke endarrow="block" endarrowwidth="narrow" endarrowlength="short" joinstyle="miter"/>
                </v:line>
                <v:line id="直接连接符 2" o:spid="_x0000_s1115" style="position:absolute;visibility:visible;mso-wrap-style:square" from="-24776,-1416" to="-24776,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" strokecolor="black [3213]" strokeweight=".5pt">
                  <v:stroke endarrow="block" endarrowwidth="narrow" endarrowlength="short" joinstyle="miter"/>
                </v:line>
                <v:line id="直接连接符 2" o:spid="_x0000_s1116" style="position:absolute;flip:y;visibility:visible;mso-wrap-style:square" from="-24769,-4758" to="-24769,-2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" strokecolor="black [3213]" strokeweight=".5pt">
                  <v:stroke endarrow="block" endarrowwidth="narrow" endarrowlength="short" joinstyle="miter"/>
                </v:line>
                <v:line id="直接连接符 2" o:spid="_x0000_s1117" style="position:absolute;flip:y;visibility:visible;mso-wrap-style:square" from="-24773,-8339" to="-24773,-7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" strokecolor="black [3213]" strokeweight=".5pt">
                  <v:stroke endarrow="block" endarrowwidth="narrow" endarrowlength="short" joinstyle="miter"/>
                </v:line>
                <v:shape id="_x0000_s1118" type="#_x0000_t202" style="position:absolute;left:-27588;top:-5993;width:15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" filled="f" stroked="f">
                  <v:textbox style="mso-fit-shape-to-text:t" inset="1mm,0,1mm,0">
                    <w:txbxContent>
                      <w:p w14:paraId="623B2AD4" w14:textId="3BC4395D" w:rsidR="00DC5B76" w:rsidRPr="00A57DC9" w:rsidRDefault="00DC5B76" w:rsidP="00496C93">
                        <w:pPr>
                          <w:rPr>
                            <w:sz w:val="18"/>
                            <w:szCs w:val="18"/>
                          </w:rPr>
                        </w:pPr>
                        <w:r>
                          <w:rPr>
                            <w:rFonts w:hint="eastAsia"/>
                            <w:sz w:val="18"/>
                            <w:szCs w:val="18"/>
                          </w:rPr>
                          <w:t>B</w:t>
                        </w:r>
                      </w:p>
                    </w:txbxContent>
                  </v:textbox>
                </v:shape>
                <v:shape id="_x0000_s1119" type="#_x0000_t202" style="position:absolute;left:-27591;top:-472;width:158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" filled="f" stroked="f">
                  <v:textbox style="mso-fit-shape-to-text:t" inset="1mm,0,1mm,0">
                    <w:txbxContent>
                      <w:p w14:paraId="5722E6BD" w14:textId="021CBAC9" w:rsidR="00DC5B76" w:rsidRPr="00A57DC9" w:rsidRDefault="00DC5B76" w:rsidP="00496C93">
                        <w:pPr>
                          <w:rPr>
                            <w:sz w:val="18"/>
                            <w:szCs w:val="18"/>
                          </w:rPr>
                        </w:pPr>
                        <w:r>
                          <w:rPr>
                            <w:rFonts w:hint="eastAsia"/>
                            <w:sz w:val="18"/>
                            <w:szCs w:val="18"/>
                          </w:rPr>
                          <w:t>C</w:t>
                        </w:r>
                      </w:p>
                    </w:txbxContent>
                  </v:textbox>
                </v:shape>
                <v:shape id="_x0000_s1120" type="#_x0000_t202" style="position:absolute;left:-20754;top:-7919;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" filled="f" stroked="f">
                  <v:textbox style="mso-fit-shape-to-text:t" inset="1mm,0,1mm,0">
                    <w:txbxContent>
                      <w:p w14:paraId="4A8A47C0" w14:textId="6A1C94B0" w:rsidR="00DC5B76" w:rsidRPr="00DC5B76" w:rsidRDefault="00DC5B76" w:rsidP="00496C93">
                        <w:pPr>
                          <w:rPr>
                            <w:i/>
                            <w:iCs/>
                            <w:sz w:val="18"/>
                            <w:szCs w:val="18"/>
                          </w:rPr>
                        </w:pPr>
                        <w:r w:rsidRPr="00DC5B76">
                          <w:rPr>
                            <w:rFonts w:hint="eastAsia"/>
                            <w:i/>
                            <w:iCs/>
                            <w:sz w:val="18"/>
                            <w:szCs w:val="18"/>
                          </w:rPr>
                          <w:t>a</w:t>
                        </w:r>
                      </w:p>
                    </w:txbxContent>
                  </v:textbox>
                </v:shape>
                <v:shape id="_x0000_s1121" type="#_x0000_t202" style="position:absolute;left:-20739;top:-3344;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" filled="f" stroked="f">
                  <v:textbox style="mso-fit-shape-to-text:t" inset="1mm,0,1mm,0">
                    <w:txbxContent>
                      <w:p w14:paraId="3C45DB78" w14:textId="502D41A3" w:rsidR="00DC5B76" w:rsidRPr="00DC5B76" w:rsidRDefault="00DC5B76" w:rsidP="00496C93">
                        <w:pPr>
                          <w:rPr>
                            <w:i/>
                            <w:iCs/>
                            <w:sz w:val="18"/>
                            <w:szCs w:val="18"/>
                          </w:rPr>
                        </w:pPr>
                        <w:r>
                          <w:rPr>
                            <w:rFonts w:hint="eastAsia"/>
                            <w:i/>
                            <w:iCs/>
                            <w:sz w:val="18"/>
                            <w:szCs w:val="18"/>
                          </w:rPr>
                          <w:t>b</w:t>
                        </w:r>
                      </w:p>
                    </w:txbxContent>
                  </v:textbox>
                </v:shape>
                <v:line id="直接连接符 2" o:spid="_x0000_s1122" style="position:absolute;flip:y;visibility:visible;mso-wrap-style:square" from="-20947,775" to="-20947,1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" strokecolor="black [3213]" strokeweight=".5pt">
                  <v:stroke endarrowwidth="narrow" endarrowlength="short" joinstyle="miter"/>
                </v:line>
                <v:shape id="_x0000_s1123" type="#_x0000_t202" style="position:absolute;left:-25679;top:-7874;width:177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" filled="f" stroked="f">
                  <v:textbox style="mso-fit-shape-to-text:t" inset="1mm,0,1mm,0">
                    <w:txbxContent>
                      <w:p w14:paraId="0B531BC9" w14:textId="55AB6563" w:rsidR="00DC5B76" w:rsidRPr="00DC5B76" w:rsidRDefault="00DC5B76" w:rsidP="00496C93">
                        <w:pPr>
                          <w:rPr>
                            <w:i/>
                            <w:iCs/>
                            <w:sz w:val="18"/>
                            <w:szCs w:val="18"/>
                            <w:vertAlign w:val="subscript"/>
                          </w:rPr>
                        </w:pPr>
                        <w:r>
                          <w:rPr>
                            <w:rFonts w:hint="eastAsia"/>
                            <w:i/>
                            <w:iCs/>
                            <w:sz w:val="18"/>
                            <w:szCs w:val="18"/>
                          </w:rPr>
                          <w:t>d</w:t>
                        </w:r>
                        <w:r w:rsidRPr="00DC5B76">
                          <w:rPr>
                            <w:rFonts w:hint="eastAsia"/>
                            <w:sz w:val="18"/>
                            <w:szCs w:val="18"/>
                            <w:vertAlign w:val="subscript"/>
                          </w:rPr>
                          <w:t>1</w:t>
                        </w:r>
                      </w:p>
                    </w:txbxContent>
                  </v:textbox>
                </v:shape>
                <v:shape id="_x0000_s1124" type="#_x0000_t202" style="position:absolute;left:-25664;top:-3284;width:177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" filled="f" stroked="f">
                  <v:textbox style="mso-fit-shape-to-text:t" inset="1mm,0,1mm,0">
                    <w:txbxContent>
                      <w:p w14:paraId="4C19F9C3" w14:textId="50591882" w:rsidR="00DC5B76" w:rsidRPr="00DC5B76" w:rsidRDefault="00DC5B76" w:rsidP="00496C93">
                        <w:pPr>
                          <w:rPr>
                            <w:i/>
                            <w:iCs/>
                            <w:sz w:val="18"/>
                            <w:szCs w:val="18"/>
                            <w:vertAlign w:val="subscript"/>
                          </w:rPr>
                        </w:pPr>
                        <w:r>
                          <w:rPr>
                            <w:rFonts w:hint="eastAsia"/>
                            <w:i/>
                            <w:iCs/>
                            <w:sz w:val="18"/>
                            <w:szCs w:val="18"/>
                          </w:rPr>
                          <w:t>d</w:t>
                        </w:r>
                        <w:r>
                          <w:rPr>
                            <w:rFonts w:hint="eastAsia"/>
                            <w:sz w:val="18"/>
                            <w:szCs w:val="18"/>
                            <w:vertAlign w:val="subscript"/>
                          </w:rPr>
                          <w:t>2</w:t>
                        </w:r>
                      </w:p>
                    </w:txbxContent>
                  </v:textbox>
                </v:shape>
                <w10:wrap type="square" anchorx="margin"/>
              </v:group>
            </w:pict>
          </mc:Fallback>
        </mc:AlternateContent>
      </w:r>
      <w:r w:rsidR="008805C1" w:rsidRPr="00E46718">
        <w:rPr>
          <w:rFonts w:asciiTheme="majorBidi" w:hAnsiTheme="majorBidi" w:cstheme="majorBidi"/>
        </w:rPr>
        <w:t>A</w:t>
      </w:r>
      <w:r w:rsidR="008805C1" w:rsidRPr="00E46718">
        <w:rPr>
          <w:rFonts w:asciiTheme="majorBidi" w:hAnsiTheme="majorBidi" w:cstheme="majorBidi"/>
        </w:rPr>
        <w:t>．</w:t>
      </w:r>
      <w:r w:rsidR="009A0CF6" w:rsidRPr="00E46718">
        <w:rPr>
          <w:rFonts w:asciiTheme="majorBidi" w:hAnsiTheme="majorBidi" w:cstheme="majorBidi"/>
          <w:i/>
          <w:iCs/>
        </w:rPr>
        <w:t>E</w:t>
      </w:r>
      <w:r w:rsidR="009A0CF6" w:rsidRPr="00E46718">
        <w:rPr>
          <w:rFonts w:asciiTheme="majorBidi" w:hAnsiTheme="majorBidi" w:cstheme="majorBidi"/>
          <w:i/>
          <w:iCs/>
          <w:vertAlign w:val="subscript"/>
        </w:rPr>
        <w:t>a</w:t>
      </w:r>
      <w:r w:rsidR="009A0CF6" w:rsidRPr="00E46718">
        <w:rPr>
          <w:rFonts w:asciiTheme="majorBidi" w:hAnsiTheme="majorBidi" w:cstheme="majorBidi" w:hint="eastAsia"/>
        </w:rPr>
        <w:t xml:space="preserve"> &gt; </w:t>
      </w:r>
      <w:r w:rsidR="009A0CF6" w:rsidRPr="00E46718">
        <w:rPr>
          <w:rFonts w:asciiTheme="majorBidi" w:hAnsiTheme="majorBidi" w:cstheme="majorBidi"/>
          <w:i/>
          <w:iCs/>
        </w:rPr>
        <w:t>E</w:t>
      </w:r>
      <w:r w:rsidR="009A0CF6" w:rsidRPr="00E46718">
        <w:rPr>
          <w:rFonts w:asciiTheme="majorBidi" w:hAnsiTheme="majorBidi" w:cstheme="majorBidi"/>
          <w:i/>
          <w:iCs/>
          <w:vertAlign w:val="subscript"/>
        </w:rPr>
        <w:t>b</w:t>
      </w:r>
    </w:p>
    <w:p w14:paraId="0F12D766" w14:textId="42B63A16" w:rsidR="009A0CF6" w:rsidRPr="00E46718" w:rsidRDefault="008805C1" w:rsidP="008805C1">
      <w:pPr>
        <w:rPr>
          <w:rFonts w:asciiTheme="majorBidi" w:hAnsiTheme="majorBidi" w:cstheme="majorBidi"/>
        </w:rPr>
      </w:pPr>
      <w:r w:rsidRPr="00E46718">
        <w:rPr>
          <w:rFonts w:asciiTheme="majorBidi" w:hAnsiTheme="majorBidi" w:cstheme="majorBidi"/>
        </w:rPr>
        <w:t>B</w:t>
      </w:r>
      <w:r w:rsidRPr="00E46718">
        <w:rPr>
          <w:rFonts w:asciiTheme="majorBidi" w:hAnsiTheme="majorBidi" w:cstheme="majorBidi"/>
        </w:rPr>
        <w:t>．</w:t>
      </w:r>
      <w:r w:rsidR="009A0CF6" w:rsidRPr="00E46718">
        <w:rPr>
          <w:rFonts w:asciiTheme="majorBidi" w:hAnsiTheme="majorBidi" w:cstheme="majorBidi"/>
          <w:i/>
          <w:iCs/>
        </w:rPr>
        <w:t>E</w:t>
      </w:r>
      <w:r w:rsidR="009A0CF6" w:rsidRPr="00E46718">
        <w:rPr>
          <w:rFonts w:asciiTheme="majorBidi" w:hAnsiTheme="majorBidi" w:cstheme="majorBidi"/>
          <w:i/>
          <w:iCs/>
          <w:vertAlign w:val="subscript"/>
        </w:rPr>
        <w:t>a</w:t>
      </w:r>
      <w:r w:rsidR="009A0CF6" w:rsidRPr="00E46718">
        <w:rPr>
          <w:rFonts w:asciiTheme="majorBidi" w:hAnsiTheme="majorBidi" w:cstheme="majorBidi" w:hint="eastAsia"/>
        </w:rPr>
        <w:t xml:space="preserve"> &lt; </w:t>
      </w:r>
      <w:r w:rsidR="009A0CF6" w:rsidRPr="00E46718">
        <w:rPr>
          <w:rFonts w:asciiTheme="majorBidi" w:hAnsiTheme="majorBidi" w:cstheme="majorBidi"/>
          <w:i/>
          <w:iCs/>
        </w:rPr>
        <w:t>E</w:t>
      </w:r>
      <w:r w:rsidR="009A0CF6" w:rsidRPr="00E46718">
        <w:rPr>
          <w:rFonts w:asciiTheme="majorBidi" w:hAnsiTheme="majorBidi" w:cstheme="majorBidi"/>
          <w:i/>
          <w:iCs/>
          <w:vertAlign w:val="subscript"/>
        </w:rPr>
        <w:t>b</w:t>
      </w:r>
    </w:p>
    <w:p w14:paraId="59BA6772" w14:textId="3DAB1DEC" w:rsidR="009A0CF6" w:rsidRPr="00E46718" w:rsidRDefault="008805C1" w:rsidP="008805C1">
      <w:pPr>
        <w:rPr>
          <w:rFonts w:asciiTheme="majorBidi" w:hAnsiTheme="majorBidi" w:cstheme="majorBidi"/>
        </w:rPr>
      </w:pPr>
      <w:r w:rsidRPr="00E46718">
        <w:rPr>
          <w:rFonts w:asciiTheme="majorBidi" w:hAnsiTheme="majorBidi" w:cstheme="majorBidi"/>
        </w:rPr>
        <w:t>C</w:t>
      </w:r>
      <w:r w:rsidRPr="00E46718">
        <w:rPr>
          <w:rFonts w:asciiTheme="majorBidi" w:hAnsiTheme="majorBidi" w:cstheme="majorBidi"/>
        </w:rPr>
        <w:t>．</w:t>
      </w:r>
      <w:r w:rsidR="009A0CF6" w:rsidRPr="00E46718">
        <w:rPr>
          <w:rFonts w:asciiTheme="majorBidi" w:hAnsiTheme="majorBidi" w:cstheme="majorBidi"/>
          <w:i/>
          <w:iCs/>
        </w:rPr>
        <w:t>φ</w:t>
      </w:r>
      <w:r w:rsidR="009A0CF6" w:rsidRPr="00E46718">
        <w:rPr>
          <w:rFonts w:asciiTheme="majorBidi" w:hAnsiTheme="majorBidi" w:cstheme="majorBidi"/>
          <w:i/>
          <w:iCs/>
          <w:vertAlign w:val="subscript"/>
        </w:rPr>
        <w:t>a</w:t>
      </w:r>
      <w:r w:rsidR="009A0CF6" w:rsidRPr="00E46718">
        <w:rPr>
          <w:rFonts w:asciiTheme="majorBidi" w:hAnsiTheme="majorBidi" w:cstheme="majorBidi" w:hint="eastAsia"/>
        </w:rPr>
        <w:t xml:space="preserve"> &gt; </w:t>
      </w:r>
      <w:r w:rsidR="009A0CF6" w:rsidRPr="00E46718">
        <w:rPr>
          <w:rFonts w:asciiTheme="majorBidi" w:hAnsiTheme="majorBidi" w:cstheme="majorBidi"/>
          <w:i/>
          <w:iCs/>
        </w:rPr>
        <w:t>φ</w:t>
      </w:r>
      <w:r w:rsidR="009A0CF6" w:rsidRPr="00E46718">
        <w:rPr>
          <w:rFonts w:asciiTheme="majorBidi" w:hAnsiTheme="majorBidi" w:cstheme="majorBidi"/>
          <w:i/>
          <w:iCs/>
          <w:vertAlign w:val="subscript"/>
        </w:rPr>
        <w:t>b</w:t>
      </w:r>
    </w:p>
    <w:p w14:paraId="011CA856" w14:textId="0A359722" w:rsidR="00E80134" w:rsidRPr="00E46718" w:rsidRDefault="008805C1" w:rsidP="008805C1">
      <w:pPr>
        <w:rPr>
          <w:rFonts w:asciiTheme="majorBidi" w:hAnsiTheme="majorBidi" w:cstheme="majorBidi"/>
        </w:rPr>
      </w:pPr>
      <w:r w:rsidRPr="00E46718">
        <w:rPr>
          <w:rFonts w:asciiTheme="majorBidi" w:hAnsiTheme="majorBidi" w:cstheme="majorBidi"/>
        </w:rPr>
        <w:t>D</w:t>
      </w:r>
      <w:r w:rsidRPr="00E46718">
        <w:rPr>
          <w:rFonts w:asciiTheme="majorBidi" w:hAnsiTheme="majorBidi" w:cstheme="majorBidi"/>
        </w:rPr>
        <w:t>．</w:t>
      </w:r>
      <w:r w:rsidR="009A0CF6" w:rsidRPr="00E46718">
        <w:rPr>
          <w:rFonts w:asciiTheme="majorBidi" w:hAnsiTheme="majorBidi" w:cstheme="majorBidi"/>
          <w:i/>
          <w:iCs/>
        </w:rPr>
        <w:t>φ</w:t>
      </w:r>
      <w:r w:rsidR="009A0CF6" w:rsidRPr="00E46718">
        <w:rPr>
          <w:rFonts w:asciiTheme="majorBidi" w:hAnsiTheme="majorBidi" w:cstheme="majorBidi"/>
          <w:i/>
          <w:iCs/>
          <w:vertAlign w:val="subscript"/>
        </w:rPr>
        <w:t>a</w:t>
      </w:r>
      <w:r w:rsidR="009A0CF6" w:rsidRPr="00E46718">
        <w:rPr>
          <w:rFonts w:asciiTheme="majorBidi" w:hAnsiTheme="majorBidi" w:cstheme="majorBidi" w:hint="eastAsia"/>
        </w:rPr>
        <w:t xml:space="preserve"> &lt; </w:t>
      </w:r>
      <w:r w:rsidR="009A0CF6" w:rsidRPr="00E46718">
        <w:rPr>
          <w:rFonts w:asciiTheme="majorBidi" w:hAnsiTheme="majorBidi" w:cstheme="majorBidi"/>
          <w:i/>
          <w:iCs/>
        </w:rPr>
        <w:t>φ</w:t>
      </w:r>
      <w:r w:rsidR="009A0CF6" w:rsidRPr="00E46718">
        <w:rPr>
          <w:rFonts w:asciiTheme="majorBidi" w:hAnsiTheme="majorBidi" w:cstheme="majorBidi"/>
          <w:i/>
          <w:iCs/>
          <w:vertAlign w:val="subscript"/>
        </w:rPr>
        <w:t>b</w:t>
      </w:r>
    </w:p>
    <w:p w14:paraId="614424E3" w14:textId="77777777" w:rsidR="00E80134" w:rsidRPr="009A0CF6" w:rsidRDefault="00000000" w:rsidP="008805C1">
      <w:pPr>
        <w:rPr>
          <w:color w:val="EE0000"/>
        </w:rPr>
      </w:pPr>
      <w:r w:rsidRPr="009A0CF6">
        <w:rPr>
          <w:color w:val="EE0000"/>
        </w:rPr>
        <w:t>【详解】</w:t>
      </w:r>
      <w:r w:rsidRPr="009A0CF6">
        <w:rPr>
          <w:rFonts w:eastAsia="Times New Roman" w:cs="Times New Roman"/>
          <w:color w:val="EE0000"/>
        </w:rPr>
        <w:t>AB</w:t>
      </w:r>
      <w:r w:rsidRPr="009A0CF6">
        <w:rPr>
          <w:rFonts w:ascii="宋体" w:hAnsi="宋体" w:hint="eastAsia"/>
          <w:color w:val="EE0000"/>
        </w:rPr>
        <w:t>．</w:t>
      </w:r>
      <w:r w:rsidRPr="009A0CF6">
        <w:rPr>
          <w:color w:val="EE0000"/>
        </w:rPr>
        <w:t>A</w:t>
      </w:r>
      <w:r w:rsidRPr="009A0CF6">
        <w:rPr>
          <w:color w:val="EE0000"/>
        </w:rPr>
        <w:t>、</w:t>
      </w:r>
      <w:r w:rsidRPr="009A0CF6">
        <w:rPr>
          <w:color w:val="EE0000"/>
        </w:rPr>
        <w:t>C</w:t>
      </w:r>
      <w:r w:rsidRPr="009A0CF6">
        <w:rPr>
          <w:color w:val="EE0000"/>
        </w:rPr>
        <w:t>板均接地，电势为</w:t>
      </w:r>
      <w:r w:rsidRPr="009A0CF6">
        <w:rPr>
          <w:color w:val="EE0000"/>
        </w:rPr>
        <w:t>0</w:t>
      </w:r>
      <w:r w:rsidRPr="009A0CF6">
        <w:rPr>
          <w:color w:val="EE0000"/>
        </w:rPr>
        <w:t>，</w:t>
      </w:r>
      <w:r w:rsidRPr="009A0CF6">
        <w:rPr>
          <w:color w:val="EE0000"/>
        </w:rPr>
        <w:t>B</w:t>
      </w:r>
      <w:r w:rsidRPr="009A0CF6">
        <w:rPr>
          <w:color w:val="EE0000"/>
        </w:rPr>
        <w:t>板是等势体，因此</w:t>
      </w:r>
      <w:r w:rsidRPr="009A0CF6">
        <w:rPr>
          <w:color w:val="EE0000"/>
        </w:rPr>
        <w:t>BA</w:t>
      </w:r>
      <w:r w:rsidRPr="009A0CF6">
        <w:rPr>
          <w:color w:val="EE0000"/>
        </w:rPr>
        <w:t>间、</w:t>
      </w:r>
      <w:r w:rsidRPr="009A0CF6">
        <w:rPr>
          <w:color w:val="EE0000"/>
        </w:rPr>
        <w:t>BC</w:t>
      </w:r>
      <w:r w:rsidRPr="009A0CF6">
        <w:rPr>
          <w:color w:val="EE0000"/>
        </w:rPr>
        <w:t>间的电势差相等，都等于</w:t>
      </w:r>
      <w:r w:rsidRPr="009A0CF6">
        <w:rPr>
          <w:color w:val="EE0000"/>
        </w:rPr>
        <w:object w:dxaOrig="720" w:dyaOrig="360" w14:anchorId="5DC3F4C8">
          <v:shape id="_x0000_i1049" type="#_x0000_t75" alt="学科网(www.zxxk.com)--教育资源门户，提供试卷、教案、课件、论文、素材以及各类教学资源下载，还有大量而丰富的教学相关资讯！" style="width:36.45pt;height:18pt" o:ole="">
            <v:imagedata r:id="rId61" o:title="eqId4863a0cea82d7469ea9274107df3c5a8"/>
          </v:shape>
          <o:OLEObject Type="Embed" ProgID="Equation.DSMT4" ShapeID="_x0000_i1049" DrawAspect="Content" ObjectID="_1843147971" r:id="rId62"/>
        </w:object>
      </w:r>
    </w:p>
    <w:p w14:paraId="0E480783" w14:textId="77777777" w:rsidR="00E80134" w:rsidRPr="009A0CF6" w:rsidRDefault="00000000" w:rsidP="008805C1">
      <w:pPr>
        <w:rPr>
          <w:color w:val="EE0000"/>
        </w:rPr>
      </w:pPr>
      <w:r w:rsidRPr="009A0CF6">
        <w:rPr>
          <w:color w:val="EE0000"/>
        </w:rPr>
        <w:t>平行板内部为匀强电场，电场强度满足</w:t>
      </w:r>
      <w:r w:rsidRPr="009A0CF6">
        <w:rPr>
          <w:color w:val="EE0000"/>
        </w:rPr>
        <w:object w:dxaOrig="705" w:dyaOrig="615" w14:anchorId="41927526">
          <v:shape id="_x0000_i1050" type="#_x0000_t75" alt="学科网(www.zxxk.com)--教育资源门户，提供试卷、教案、课件、论文、素材以及各类教学资源下载，还有大量而丰富的教学相关资讯！" style="width:35.55pt;height:30.45pt" o:ole="">
            <v:imagedata r:id="rId63" o:title="eqId521bdca99656f150034307a04e4f60c9"/>
          </v:shape>
          <o:OLEObject Type="Embed" ProgID="Equation.DSMT4" ShapeID="_x0000_i1050" DrawAspect="Content" ObjectID="_1843147972" r:id="rId64"/>
        </w:object>
      </w:r>
      <w:r w:rsidRPr="009A0CF6">
        <w:rPr>
          <w:color w:val="EE0000"/>
        </w:rPr>
        <w:t>，已知</w:t>
      </w:r>
      <w:r w:rsidRPr="009A0CF6">
        <w:rPr>
          <w:color w:val="EE0000"/>
        </w:rPr>
        <w:object w:dxaOrig="720" w:dyaOrig="360" w14:anchorId="2AA4FA23">
          <v:shape id="_x0000_i1051" type="#_x0000_t75" alt="学科网(www.zxxk.com)--教育资源门户，提供试卷、教案、课件、论文、素材以及各类教学资源下载，还有大量而丰富的教学相关资讯！" style="width:36.45pt;height:18pt" o:ole="">
            <v:imagedata r:id="rId65" o:title="eqIdd4637bda2770e87aaeff7b6adc70df89"/>
          </v:shape>
          <o:OLEObject Type="Embed" ProgID="Equation.DSMT4" ShapeID="_x0000_i1051" DrawAspect="Content" ObjectID="_1843147973" r:id="rId66"/>
        </w:object>
      </w:r>
      <w:r w:rsidRPr="009A0CF6">
        <w:rPr>
          <w:color w:val="EE0000"/>
        </w:rPr>
        <w:t>，故</w:t>
      </w:r>
      <w:r w:rsidRPr="009A0CF6">
        <w:rPr>
          <w:color w:val="EE0000"/>
        </w:rPr>
        <w:object w:dxaOrig="765" w:dyaOrig="360" w14:anchorId="161CE78F">
          <v:shape id="_x0000_i1052" type="#_x0000_t75" alt="学科网(www.zxxk.com)--教育资源门户，提供试卷、教案、课件、论文、素材以及各类教学资源下载，还有大量而丰富的教学相关资讯！" style="width:38.15pt;height:18pt" o:ole="">
            <v:imagedata r:id="rId67" o:title="eqIdced1b123bf4a71555ca99ed73d6e1195"/>
          </v:shape>
          <o:OLEObject Type="Embed" ProgID="Equation.DSMT4" ShapeID="_x0000_i1052" DrawAspect="Content" ObjectID="_1843147974" r:id="rId68"/>
        </w:object>
      </w:r>
      <w:r w:rsidRPr="009A0CF6">
        <w:rPr>
          <w:color w:val="EE0000"/>
        </w:rPr>
        <w:t>，故</w:t>
      </w:r>
      <w:r w:rsidRPr="009A0CF6">
        <w:rPr>
          <w:color w:val="EE0000"/>
        </w:rPr>
        <w:t>A</w:t>
      </w:r>
      <w:r w:rsidRPr="009A0CF6">
        <w:rPr>
          <w:color w:val="EE0000"/>
        </w:rPr>
        <w:t>正确，</w:t>
      </w:r>
      <w:r w:rsidRPr="009A0CF6">
        <w:rPr>
          <w:color w:val="EE0000"/>
        </w:rPr>
        <w:t>B</w:t>
      </w:r>
      <w:r w:rsidRPr="009A0CF6">
        <w:rPr>
          <w:color w:val="EE0000"/>
        </w:rPr>
        <w:t>错误；</w:t>
      </w:r>
    </w:p>
    <w:p w14:paraId="7C54E768" w14:textId="759583D2" w:rsidR="00E80134" w:rsidRPr="009A0CF6" w:rsidRDefault="00000000" w:rsidP="008805C1">
      <w:pPr>
        <w:rPr>
          <w:color w:val="EE0000"/>
        </w:rPr>
      </w:pPr>
      <w:r w:rsidRPr="009A0CF6">
        <w:rPr>
          <w:rFonts w:eastAsia="Times New Roman" w:cs="Times New Roman"/>
          <w:color w:val="EE0000"/>
        </w:rPr>
        <w:lastRenderedPageBreak/>
        <w:t>CD</w:t>
      </w:r>
      <w:r w:rsidRPr="009A0CF6">
        <w:rPr>
          <w:rFonts w:ascii="宋体" w:hAnsi="宋体" w:hint="eastAsia"/>
          <w:color w:val="EE0000"/>
        </w:rPr>
        <w:t>．</w:t>
      </w:r>
      <w:r w:rsidRPr="009A0CF6">
        <w:rPr>
          <w:i/>
          <w:color w:val="EE0000"/>
        </w:rPr>
        <w:t>a</w:t>
      </w:r>
      <w:r w:rsidRPr="009A0CF6">
        <w:rPr>
          <w:color w:val="EE0000"/>
        </w:rPr>
        <w:t>点到</w:t>
      </w:r>
      <w:r w:rsidRPr="009A0CF6">
        <w:rPr>
          <w:color w:val="EE0000"/>
        </w:rPr>
        <w:t>A</w:t>
      </w:r>
      <w:r w:rsidRPr="009A0CF6">
        <w:rPr>
          <w:color w:val="EE0000"/>
        </w:rPr>
        <w:t>板的距离为</w:t>
      </w:r>
      <w:r w:rsidRPr="009A0CF6">
        <w:rPr>
          <w:color w:val="EE0000"/>
        </w:rPr>
        <w:object w:dxaOrig="315" w:dyaOrig="615" w14:anchorId="6DEC206E">
          <v:shape id="_x0000_i1053" type="#_x0000_t75" alt="学科网(www.zxxk.com)--教育资源门户，提供试卷、教案、课件、论文、素材以及各类教学资源下载，还有大量而丰富的教学相关资讯！" style="width:16.3pt;height:30.45pt" o:ole="">
            <v:imagedata r:id="rId69" o:title="eqId83bc4c1b8178916da6220a05f790667e"/>
          </v:shape>
          <o:OLEObject Type="Embed" ProgID="Equation.DSMT4" ShapeID="_x0000_i1053" DrawAspect="Content" ObjectID="_1843147975" r:id="rId70"/>
        </w:object>
      </w:r>
      <w:r w:rsidRPr="009A0CF6">
        <w:rPr>
          <w:color w:val="EE0000"/>
        </w:rPr>
        <w:t>，电势</w:t>
      </w:r>
      <w:r w:rsidRPr="009A0CF6">
        <w:rPr>
          <w:color w:val="EE0000"/>
        </w:rPr>
        <w:object w:dxaOrig="2460" w:dyaOrig="675" w14:anchorId="16A500BE">
          <v:shape id="_x0000_i1054" type="#_x0000_t75" alt="学科网(www.zxxk.com)--教育资源门户，提供试卷、教案、课件、论文、素材以及各类教学资源下载，还有大量而丰富的教学相关资讯！" style="width:122.5pt;height:33.85pt" o:ole="">
            <v:imagedata r:id="rId71" o:title="eqIdedb00ddc84539ff4b63f93a497c67d06"/>
          </v:shape>
          <o:OLEObject Type="Embed" ProgID="Equation.DSMT4" ShapeID="_x0000_i1054" DrawAspect="Content" ObjectID="_1843147976" r:id="rId72"/>
        </w:object>
      </w:r>
    </w:p>
    <w:p w14:paraId="603E712C" w14:textId="77777777" w:rsidR="00E80134" w:rsidRPr="009A0CF6" w:rsidRDefault="00000000" w:rsidP="008805C1">
      <w:pPr>
        <w:rPr>
          <w:color w:val="EE0000"/>
        </w:rPr>
      </w:pPr>
      <w:r w:rsidRPr="009A0CF6">
        <w:rPr>
          <w:i/>
          <w:color w:val="EE0000"/>
        </w:rPr>
        <w:t xml:space="preserve"> b</w:t>
      </w:r>
      <w:r w:rsidRPr="009A0CF6">
        <w:rPr>
          <w:color w:val="EE0000"/>
        </w:rPr>
        <w:t>点到</w:t>
      </w:r>
      <w:r w:rsidRPr="009A0CF6">
        <w:rPr>
          <w:color w:val="EE0000"/>
        </w:rPr>
        <w:t>C</w:t>
      </w:r>
      <w:r w:rsidRPr="009A0CF6">
        <w:rPr>
          <w:color w:val="EE0000"/>
        </w:rPr>
        <w:t>板的距离为</w:t>
      </w:r>
      <w:r w:rsidRPr="009A0CF6">
        <w:rPr>
          <w:color w:val="EE0000"/>
        </w:rPr>
        <w:object w:dxaOrig="345" w:dyaOrig="615" w14:anchorId="531A3856">
          <v:shape id="_x0000_i1055" type="#_x0000_t75" alt="学科网(www.zxxk.com)--教育资源门户，提供试卷、教案、课件、论文、素材以及各类教学资源下载，还有大量而丰富的教学相关资讯！" style="width:17.15pt;height:30.45pt" o:ole="">
            <v:imagedata r:id="rId73" o:title="eqIdc7660e218e89be90aaaefa343f0525aa"/>
          </v:shape>
          <o:OLEObject Type="Embed" ProgID="Equation.DSMT4" ShapeID="_x0000_i1055" DrawAspect="Content" ObjectID="_1843147977" r:id="rId74"/>
        </w:object>
      </w:r>
      <w:r w:rsidRPr="009A0CF6">
        <w:rPr>
          <w:color w:val="EE0000"/>
        </w:rPr>
        <w:t>，电势</w:t>
      </w:r>
      <w:r w:rsidRPr="009A0CF6">
        <w:rPr>
          <w:color w:val="EE0000"/>
        </w:rPr>
        <w:object w:dxaOrig="2535" w:dyaOrig="675" w14:anchorId="2FF027BD">
          <v:shape id="_x0000_i1056" type="#_x0000_t75" alt="学科网(www.zxxk.com)--教育资源门户，提供试卷、教案、课件、论文、素材以及各类教学资源下载，还有大量而丰富的教学相关资讯！" style="width:126.9pt;height:33.85pt" o:ole="">
            <v:imagedata r:id="rId75" o:title="eqIdefe3d30909c29e13cfd9c67145e33c74"/>
          </v:shape>
          <o:OLEObject Type="Embed" ProgID="Equation.DSMT4" ShapeID="_x0000_i1056" DrawAspect="Content" ObjectID="_1843147978" r:id="rId76"/>
        </w:object>
      </w:r>
    </w:p>
    <w:p w14:paraId="56889081" w14:textId="77777777" w:rsidR="00E80134" w:rsidRPr="009A0CF6" w:rsidRDefault="00000000" w:rsidP="008805C1">
      <w:pPr>
        <w:rPr>
          <w:color w:val="EE0000"/>
        </w:rPr>
      </w:pPr>
      <w:r w:rsidRPr="009A0CF6">
        <w:rPr>
          <w:color w:val="EE0000"/>
        </w:rPr>
        <w:t>因此</w:t>
      </w:r>
      <w:r w:rsidRPr="009A0CF6">
        <w:rPr>
          <w:color w:val="EE0000"/>
        </w:rPr>
        <w:object w:dxaOrig="760" w:dyaOrig="360" w14:anchorId="2B31581A">
          <v:shape id="_x0000_i1057" type="#_x0000_t75" alt="学科网(www.zxxk.com)--教育资源门户，提供试卷、教案、课件、论文、素材以及各类教学资源下载，还有大量而丰富的教学相关资讯！" style="width:38.15pt;height:18pt" o:ole="">
            <v:imagedata r:id="rId77" o:title="eqIdc123eb2c846fd5de61ae2091ee4c353d"/>
          </v:shape>
          <o:OLEObject Type="Embed" ProgID="Equation.DSMT4" ShapeID="_x0000_i1057" DrawAspect="Content" ObjectID="_1843147979" r:id="rId78"/>
        </w:object>
      </w:r>
      <w:r w:rsidRPr="009A0CF6">
        <w:rPr>
          <w:color w:val="EE0000"/>
        </w:rPr>
        <w:t>，故</w:t>
      </w:r>
      <w:r w:rsidRPr="009A0CF6">
        <w:rPr>
          <w:color w:val="EE0000"/>
        </w:rPr>
        <w:t>CD</w:t>
      </w:r>
      <w:r w:rsidRPr="009A0CF6">
        <w:rPr>
          <w:color w:val="EE0000"/>
        </w:rPr>
        <w:t>错误。</w:t>
      </w:r>
    </w:p>
    <w:p w14:paraId="501C97CD" w14:textId="77777777" w:rsidR="00E80134" w:rsidRPr="009A0CF6" w:rsidRDefault="00000000" w:rsidP="008805C1">
      <w:pPr>
        <w:rPr>
          <w:color w:val="EE0000"/>
        </w:rPr>
      </w:pPr>
      <w:r w:rsidRPr="009A0CF6">
        <w:rPr>
          <w:rFonts w:ascii="宋体" w:hAnsi="宋体"/>
          <w:color w:val="EE0000"/>
        </w:rPr>
        <w:t>故选</w:t>
      </w:r>
      <w:r w:rsidRPr="009A0CF6">
        <w:rPr>
          <w:rFonts w:eastAsia="Times New Roman" w:cs="Times New Roman"/>
          <w:color w:val="EE0000"/>
        </w:rPr>
        <w:t>A</w:t>
      </w:r>
      <w:r w:rsidRPr="009A0CF6">
        <w:rPr>
          <w:rFonts w:ascii="宋体" w:hAnsi="宋体"/>
          <w:color w:val="EE0000"/>
        </w:rPr>
        <w:t>。</w:t>
      </w:r>
    </w:p>
    <w:p w14:paraId="432987F2" w14:textId="77777777" w:rsidR="008805C1" w:rsidRPr="009A0CF6" w:rsidRDefault="008805C1" w:rsidP="008805C1">
      <w:pPr>
        <w:rPr>
          <w:color w:val="EE0000"/>
        </w:rPr>
      </w:pPr>
    </w:p>
    <w:p w14:paraId="73F885BC" w14:textId="4CB27872" w:rsidR="00E80134" w:rsidRPr="00E46718" w:rsidRDefault="00DC5B76" w:rsidP="008805C1">
      <w:pPr>
        <w:pStyle w:val="a8"/>
        <w:numPr>
          <w:ilvl w:val="0"/>
          <w:numId w:val="2"/>
        </w:numPr>
        <w:ind w:firstLineChars="0"/>
      </w:pPr>
      <w:r>
        <w:rPr>
          <w:rFonts w:ascii="宋体" w:hAnsi="宋体"/>
          <w:noProof/>
        </w:rPr>
        <mc:AlternateContent>
          <mc:Choice Requires="wpg">
            <w:drawing>
              <wp:anchor distT="0" distB="0" distL="114300" distR="114300" simplePos="0" relativeHeight="251683840" behindDoc="0" locked="0" layoutInCell="1" allowOverlap="1" wp14:anchorId="5658AEDE" wp14:editId="0DD5D407">
                <wp:simplePos x="0" y="0"/>
                <wp:positionH relativeFrom="column">
                  <wp:posOffset>4202757</wp:posOffset>
                </wp:positionH>
                <wp:positionV relativeFrom="paragraph">
                  <wp:posOffset>637458</wp:posOffset>
                </wp:positionV>
                <wp:extent cx="1112627" cy="1120570"/>
                <wp:effectExtent l="0" t="0" r="11430" b="22860"/>
                <wp:wrapNone/>
                <wp:docPr id="1400731721" name="组合 14"/>
                <wp:cNvGraphicFramePr/>
                <a:graphic xmlns:a="http://schemas.openxmlformats.org/drawingml/2006/main">
                  <a:graphicData uri="http://schemas.microsoft.com/office/word/2010/wordprocessingGroup">
                    <wpg:wgp>
                      <wpg:cNvGrpSpPr/>
                      <wpg:grpSpPr>
                        <a:xfrm>
                          <a:off x="0" y="0"/>
                          <a:ext cx="1112627" cy="1120570"/>
                          <a:chOff x="0" y="0"/>
                          <a:chExt cx="1112627" cy="1120570"/>
                        </a:xfrm>
                      </wpg:grpSpPr>
                      <wpg:grpSp>
                        <wpg:cNvPr id="417304930" name="组合 12">
                          <a:extLst>
                            <a:ext uri="{FF2B5EF4-FFF2-40B4-BE49-F238E27FC236}">
                              <a16:creationId xmlns:a16="http://schemas.microsoft.com/office/drawing/2014/main" id="{7C891444-6C40-5D36-A1E8-62C616CDA798}"/>
                            </a:ext>
                          </a:extLst>
                        </wpg:cNvPr>
                        <wpg:cNvGrpSpPr/>
                        <wpg:grpSpPr>
                          <a:xfrm>
                            <a:off x="0" y="0"/>
                            <a:ext cx="1112627" cy="1120570"/>
                            <a:chOff x="0" y="0"/>
                            <a:chExt cx="4155159" cy="4183048"/>
                          </a:xfrm>
                        </wpg:grpSpPr>
                        <wpg:grpSp>
                          <wpg:cNvPr id="194045116" name="组合 194045116">
                            <a:extLst>
                              <a:ext uri="{FF2B5EF4-FFF2-40B4-BE49-F238E27FC236}">
                                <a16:creationId xmlns:a16="http://schemas.microsoft.com/office/drawing/2014/main" id="{BC3C839D-4850-E44D-30B8-777C907D97F9}"/>
                              </a:ext>
                            </a:extLst>
                          </wpg:cNvPr>
                          <wpg:cNvGrpSpPr/>
                          <wpg:grpSpPr>
                            <a:xfrm>
                              <a:off x="0" y="0"/>
                              <a:ext cx="4155159" cy="4183048"/>
                              <a:chOff x="0" y="0"/>
                              <a:chExt cx="4155159" cy="4183048"/>
                            </a:xfrm>
                          </wpg:grpSpPr>
                          <wpg:grpSp>
                            <wpg:cNvPr id="1434451466" name="组合 1434451466">
                              <a:extLst>
                                <a:ext uri="{FF2B5EF4-FFF2-40B4-BE49-F238E27FC236}">
                                  <a16:creationId xmlns:a16="http://schemas.microsoft.com/office/drawing/2014/main" id="{05F98DAA-C051-548F-7B20-2153614993AA}"/>
                                </a:ext>
                              </a:extLst>
                            </wpg:cNvPr>
                            <wpg:cNvGrpSpPr/>
                            <wpg:grpSpPr>
                              <a:xfrm>
                                <a:off x="0" y="0"/>
                                <a:ext cx="4155159" cy="3973954"/>
                                <a:chOff x="0" y="0"/>
                                <a:chExt cx="4155159" cy="3973954"/>
                              </a:xfrm>
                            </wpg:grpSpPr>
                            <wps:wsp>
                              <wps:cNvPr id="1107520749" name="任意多边形: 形状 1107520749">
                                <a:extLst>
                                  <a:ext uri="{FF2B5EF4-FFF2-40B4-BE49-F238E27FC236}">
                                    <a16:creationId xmlns:a16="http://schemas.microsoft.com/office/drawing/2014/main" id="{A80A3D2D-3C7B-F79F-1442-1B6EBC222643}"/>
                                  </a:ext>
                                </a:extLst>
                              </wps:cNvPr>
                              <wps:cNvSpPr/>
                              <wps:spPr>
                                <a:xfrm>
                                  <a:off x="0" y="0"/>
                                  <a:ext cx="2079936" cy="3973954"/>
                                </a:xfrm>
                                <a:custGeom>
                                  <a:avLst/>
                                  <a:gdLst>
                                    <a:gd name="csX0" fmla="*/ 2037944 w 2037944"/>
                                    <a:gd name="csY0" fmla="*/ 607979 h 3978613"/>
                                    <a:gd name="csX1" fmla="*/ 948447 w 2037944"/>
                                    <a:gd name="csY1" fmla="*/ 0 h 3978613"/>
                                    <a:gd name="csX2" fmla="*/ 0 w 2037944"/>
                                    <a:gd name="csY2" fmla="*/ 856034 h 3978613"/>
                                    <a:gd name="csX3" fmla="*/ 1994170 w 2037944"/>
                                    <a:gd name="csY3" fmla="*/ 3978613 h 3978613"/>
                                    <a:gd name="csX0" fmla="*/ 2037944 w 2037944"/>
                                    <a:gd name="csY0" fmla="*/ 607979 h 3978613"/>
                                    <a:gd name="csX1" fmla="*/ 948447 w 2037944"/>
                                    <a:gd name="csY1" fmla="*/ 0 h 3978613"/>
                                    <a:gd name="csX2" fmla="*/ 0 w 2037944"/>
                                    <a:gd name="csY2" fmla="*/ 856034 h 3978613"/>
                                    <a:gd name="csX3" fmla="*/ 1994170 w 2037944"/>
                                    <a:gd name="csY3" fmla="*/ 3978613 h 3978613"/>
                                    <a:gd name="csX0" fmla="*/ 2037944 w 2037944"/>
                                    <a:gd name="csY0" fmla="*/ 664216 h 4034850"/>
                                    <a:gd name="csX1" fmla="*/ 948447 w 2037944"/>
                                    <a:gd name="csY1" fmla="*/ 56237 h 4034850"/>
                                    <a:gd name="csX2" fmla="*/ 0 w 2037944"/>
                                    <a:gd name="csY2" fmla="*/ 912271 h 4034850"/>
                                    <a:gd name="csX3" fmla="*/ 1994170 w 2037944"/>
                                    <a:gd name="csY3" fmla="*/ 4034850 h 4034850"/>
                                    <a:gd name="csX0" fmla="*/ 2037944 w 2037944"/>
                                    <a:gd name="csY0" fmla="*/ 608043 h 3978677"/>
                                    <a:gd name="csX1" fmla="*/ 948447 w 2037944"/>
                                    <a:gd name="csY1" fmla="*/ 64 h 3978677"/>
                                    <a:gd name="csX2" fmla="*/ 0 w 2037944"/>
                                    <a:gd name="csY2" fmla="*/ 856098 h 3978677"/>
                                    <a:gd name="csX3" fmla="*/ 1994170 w 2037944"/>
                                    <a:gd name="csY3" fmla="*/ 3978677 h 3978677"/>
                                    <a:gd name="csX0" fmla="*/ 2227641 w 2227641"/>
                                    <a:gd name="csY0" fmla="*/ 617572 h 3988206"/>
                                    <a:gd name="csX1" fmla="*/ 1138144 w 2227641"/>
                                    <a:gd name="csY1" fmla="*/ 9593 h 3988206"/>
                                    <a:gd name="csX2" fmla="*/ 189697 w 2227641"/>
                                    <a:gd name="csY2" fmla="*/ 865627 h 3988206"/>
                                    <a:gd name="csX3" fmla="*/ 2183867 w 2227641"/>
                                    <a:gd name="csY3" fmla="*/ 3988206 h 3988206"/>
                                    <a:gd name="csX0" fmla="*/ 2039546 w 2039546"/>
                                    <a:gd name="csY0" fmla="*/ 693722 h 4064356"/>
                                    <a:gd name="csX1" fmla="*/ 950049 w 2039546"/>
                                    <a:gd name="csY1" fmla="*/ 85743 h 4064356"/>
                                    <a:gd name="csX2" fmla="*/ 1602 w 2039546"/>
                                    <a:gd name="csY2" fmla="*/ 941777 h 4064356"/>
                                    <a:gd name="csX3" fmla="*/ 1995772 w 2039546"/>
                                    <a:gd name="csY3" fmla="*/ 4064356 h 4064356"/>
                                    <a:gd name="csX0" fmla="*/ 2063612 w 2063612"/>
                                    <a:gd name="csY0" fmla="*/ 608043 h 3983390"/>
                                    <a:gd name="csX1" fmla="*/ 974115 w 2063612"/>
                                    <a:gd name="csY1" fmla="*/ 64 h 3983390"/>
                                    <a:gd name="csX2" fmla="*/ 25668 w 2063612"/>
                                    <a:gd name="csY2" fmla="*/ 856098 h 3983390"/>
                                    <a:gd name="csX3" fmla="*/ 2033978 w 2063612"/>
                                    <a:gd name="csY3" fmla="*/ 3983390 h 3983390"/>
                                    <a:gd name="csX0" fmla="*/ 2063612 w 2063612"/>
                                    <a:gd name="csY0" fmla="*/ 608043 h 3983390"/>
                                    <a:gd name="csX1" fmla="*/ 974115 w 2063612"/>
                                    <a:gd name="csY1" fmla="*/ 64 h 3983390"/>
                                    <a:gd name="csX2" fmla="*/ 25668 w 2063612"/>
                                    <a:gd name="csY2" fmla="*/ 856098 h 3983390"/>
                                    <a:gd name="csX3" fmla="*/ 2033978 w 2063612"/>
                                    <a:gd name="csY3" fmla="*/ 3983390 h 3983390"/>
                                    <a:gd name="csX0" fmla="*/ 2072697 w 2072697"/>
                                    <a:gd name="csY0" fmla="*/ 616251 h 3991598"/>
                                    <a:gd name="csX1" fmla="*/ 983200 w 2072697"/>
                                    <a:gd name="csY1" fmla="*/ 8272 h 3991598"/>
                                    <a:gd name="csX2" fmla="*/ 25326 w 2072697"/>
                                    <a:gd name="csY2" fmla="*/ 1165964 h 3991598"/>
                                    <a:gd name="csX3" fmla="*/ 2043063 w 2072697"/>
                                    <a:gd name="csY3" fmla="*/ 3991598 h 3991598"/>
                                    <a:gd name="csX0" fmla="*/ 2049525 w 2049525"/>
                                    <a:gd name="csY0" fmla="*/ 616251 h 3991598"/>
                                    <a:gd name="csX1" fmla="*/ 960028 w 2049525"/>
                                    <a:gd name="csY1" fmla="*/ 8272 h 3991598"/>
                                    <a:gd name="csX2" fmla="*/ 2154 w 2049525"/>
                                    <a:gd name="csY2" fmla="*/ 1165964 h 3991598"/>
                                    <a:gd name="csX3" fmla="*/ 2019891 w 2049525"/>
                                    <a:gd name="csY3" fmla="*/ 3991598 h 3991598"/>
                                    <a:gd name="csX0" fmla="*/ 2047378 w 2047378"/>
                                    <a:gd name="csY0" fmla="*/ 616251 h 3991598"/>
                                    <a:gd name="csX1" fmla="*/ 957881 w 2047378"/>
                                    <a:gd name="csY1" fmla="*/ 8272 h 3991598"/>
                                    <a:gd name="csX2" fmla="*/ 7 w 2047378"/>
                                    <a:gd name="csY2" fmla="*/ 1165964 h 3991598"/>
                                    <a:gd name="csX3" fmla="*/ 2017744 w 2047378"/>
                                    <a:gd name="csY3" fmla="*/ 3991598 h 3991598"/>
                                    <a:gd name="csX0" fmla="*/ 2048126 w 2048126"/>
                                    <a:gd name="csY0" fmla="*/ 616251 h 3991598"/>
                                    <a:gd name="csX1" fmla="*/ 958629 w 2048126"/>
                                    <a:gd name="csY1" fmla="*/ 8272 h 3991598"/>
                                    <a:gd name="csX2" fmla="*/ 755 w 2048126"/>
                                    <a:gd name="csY2" fmla="*/ 1165964 h 3991598"/>
                                    <a:gd name="csX3" fmla="*/ 2018492 w 2048126"/>
                                    <a:gd name="csY3" fmla="*/ 3991598 h 3991598"/>
                                    <a:gd name="csX0" fmla="*/ 2048311 w 2048311"/>
                                    <a:gd name="csY0" fmla="*/ 608646 h 3983993"/>
                                    <a:gd name="csX1" fmla="*/ 958814 w 2048311"/>
                                    <a:gd name="csY1" fmla="*/ 667 h 3983993"/>
                                    <a:gd name="csX2" fmla="*/ 940 w 2048311"/>
                                    <a:gd name="csY2" fmla="*/ 1158359 h 3983993"/>
                                    <a:gd name="csX3" fmla="*/ 2018677 w 2048311"/>
                                    <a:gd name="csY3" fmla="*/ 3983993 h 3983993"/>
                                    <a:gd name="csX0" fmla="*/ 2048345 w 2048345"/>
                                    <a:gd name="csY0" fmla="*/ 607990 h 3983337"/>
                                    <a:gd name="csX1" fmla="*/ 958848 w 2048345"/>
                                    <a:gd name="csY1" fmla="*/ 11 h 3983337"/>
                                    <a:gd name="csX2" fmla="*/ 974 w 2048345"/>
                                    <a:gd name="csY2" fmla="*/ 1157703 h 3983337"/>
                                    <a:gd name="csX3" fmla="*/ 2018711 w 2048345"/>
                                    <a:gd name="csY3" fmla="*/ 3983337 h 3983337"/>
                                    <a:gd name="csX0" fmla="*/ 2048998 w 2048998"/>
                                    <a:gd name="csY0" fmla="*/ 608034 h 3983381"/>
                                    <a:gd name="csX1" fmla="*/ 959501 w 2048998"/>
                                    <a:gd name="csY1" fmla="*/ 55 h 3983381"/>
                                    <a:gd name="csX2" fmla="*/ 1627 w 2048998"/>
                                    <a:gd name="csY2" fmla="*/ 1157747 h 3983381"/>
                                    <a:gd name="csX3" fmla="*/ 2019364 w 2048998"/>
                                    <a:gd name="csY3" fmla="*/ 3983381 h 3983381"/>
                                    <a:gd name="csX0" fmla="*/ 2081352 w 2081352"/>
                                    <a:gd name="csY0" fmla="*/ 608034 h 3983381"/>
                                    <a:gd name="csX1" fmla="*/ 1043702 w 2081352"/>
                                    <a:gd name="csY1" fmla="*/ 55 h 3983381"/>
                                    <a:gd name="csX2" fmla="*/ 33981 w 2081352"/>
                                    <a:gd name="csY2" fmla="*/ 1157747 h 3983381"/>
                                    <a:gd name="csX3" fmla="*/ 2051718 w 2081352"/>
                                    <a:gd name="csY3" fmla="*/ 3983381 h 3983381"/>
                                    <a:gd name="csX0" fmla="*/ 2078790 w 2078790"/>
                                    <a:gd name="csY0" fmla="*/ 608034 h 3983381"/>
                                    <a:gd name="csX1" fmla="*/ 1041140 w 2078790"/>
                                    <a:gd name="csY1" fmla="*/ 55 h 3983381"/>
                                    <a:gd name="csX2" fmla="*/ 31419 w 2078790"/>
                                    <a:gd name="csY2" fmla="*/ 1157747 h 3983381"/>
                                    <a:gd name="csX3" fmla="*/ 2049156 w 2078790"/>
                                    <a:gd name="csY3" fmla="*/ 3983381 h 3983381"/>
                                    <a:gd name="csX0" fmla="*/ 2058332 w 2058332"/>
                                    <a:gd name="csY0" fmla="*/ 608034 h 3983381"/>
                                    <a:gd name="csX1" fmla="*/ 1020682 w 2058332"/>
                                    <a:gd name="csY1" fmla="*/ 55 h 3983381"/>
                                    <a:gd name="csX2" fmla="*/ 10961 w 2058332"/>
                                    <a:gd name="csY2" fmla="*/ 1157747 h 3983381"/>
                                    <a:gd name="csX3" fmla="*/ 2028698 w 2058332"/>
                                    <a:gd name="csY3" fmla="*/ 3983381 h 3983381"/>
                                    <a:gd name="csX0" fmla="*/ 2055490 w 2055490"/>
                                    <a:gd name="csY0" fmla="*/ 608034 h 3983381"/>
                                    <a:gd name="csX1" fmla="*/ 1017840 w 2055490"/>
                                    <a:gd name="csY1" fmla="*/ 55 h 3983381"/>
                                    <a:gd name="csX2" fmla="*/ 8119 w 2055490"/>
                                    <a:gd name="csY2" fmla="*/ 1157747 h 3983381"/>
                                    <a:gd name="csX3" fmla="*/ 2025856 w 2055490"/>
                                    <a:gd name="csY3" fmla="*/ 3983381 h 3983381"/>
                                    <a:gd name="csX0" fmla="*/ 2079246 w 2079246"/>
                                    <a:gd name="csY0" fmla="*/ 608034 h 3969241"/>
                                    <a:gd name="csX1" fmla="*/ 1041596 w 2079246"/>
                                    <a:gd name="csY1" fmla="*/ 55 h 3969241"/>
                                    <a:gd name="csX2" fmla="*/ 31875 w 2079246"/>
                                    <a:gd name="csY2" fmla="*/ 1157747 h 3969241"/>
                                    <a:gd name="csX3" fmla="*/ 2059039 w 2079246"/>
                                    <a:gd name="csY3" fmla="*/ 3969241 h 3969241"/>
                                    <a:gd name="csX0" fmla="*/ 2054900 w 2054900"/>
                                    <a:gd name="csY0" fmla="*/ 608034 h 3969241"/>
                                    <a:gd name="csX1" fmla="*/ 1017250 w 2054900"/>
                                    <a:gd name="csY1" fmla="*/ 55 h 3969241"/>
                                    <a:gd name="csX2" fmla="*/ 7529 w 2054900"/>
                                    <a:gd name="csY2" fmla="*/ 1157747 h 3969241"/>
                                    <a:gd name="csX3" fmla="*/ 2034693 w 2054900"/>
                                    <a:gd name="csY3" fmla="*/ 3969241 h 3969241"/>
                                    <a:gd name="csX0" fmla="*/ 2048800 w 2048800"/>
                                    <a:gd name="csY0" fmla="*/ 608034 h 3969241"/>
                                    <a:gd name="csX1" fmla="*/ 1011150 w 2048800"/>
                                    <a:gd name="csY1" fmla="*/ 55 h 3969241"/>
                                    <a:gd name="csX2" fmla="*/ 1429 w 2048800"/>
                                    <a:gd name="csY2" fmla="*/ 1157747 h 3969241"/>
                                    <a:gd name="csX3" fmla="*/ 2028593 w 2048800"/>
                                    <a:gd name="csY3" fmla="*/ 3969241 h 3969241"/>
                                    <a:gd name="csX0" fmla="*/ 2048800 w 2048800"/>
                                    <a:gd name="csY0" fmla="*/ 608034 h 3969241"/>
                                    <a:gd name="csX1" fmla="*/ 1011150 w 2048800"/>
                                    <a:gd name="csY1" fmla="*/ 55 h 3969241"/>
                                    <a:gd name="csX2" fmla="*/ 1429 w 2048800"/>
                                    <a:gd name="csY2" fmla="*/ 1157747 h 3969241"/>
                                    <a:gd name="csX3" fmla="*/ 2028593 w 2048800"/>
                                    <a:gd name="csY3" fmla="*/ 3969241 h 3969241"/>
                                    <a:gd name="csX0" fmla="*/ 2080627 w 2088700"/>
                                    <a:gd name="csY0" fmla="*/ 608034 h 3973954"/>
                                    <a:gd name="csX1" fmla="*/ 1042977 w 2088700"/>
                                    <a:gd name="csY1" fmla="*/ 55 h 3973954"/>
                                    <a:gd name="csX2" fmla="*/ 33256 w 2088700"/>
                                    <a:gd name="csY2" fmla="*/ 1157747 h 3973954"/>
                                    <a:gd name="csX3" fmla="*/ 2088700 w 2088700"/>
                                    <a:gd name="csY3" fmla="*/ 3973954 h 3973954"/>
                                    <a:gd name="csX0" fmla="*/ 2079936 w 2079936"/>
                                    <a:gd name="csY0" fmla="*/ 608034 h 3973954"/>
                                    <a:gd name="csX1" fmla="*/ 1042286 w 2079936"/>
                                    <a:gd name="csY1" fmla="*/ 55 h 3973954"/>
                                    <a:gd name="csX2" fmla="*/ 32565 w 2079936"/>
                                    <a:gd name="csY2" fmla="*/ 1157747 h 3973954"/>
                                    <a:gd name="csX3" fmla="*/ 2073869 w 2079936"/>
                                    <a:gd name="csY3" fmla="*/ 3973954 h 3973954"/>
                                  </a:gdLst>
                                  <a:ahLst/>
                                  <a:cxnLst>
                                    <a:cxn ang="0">
                                      <a:pos x="csX0" y="csY0"/>
                                    </a:cxn>
                                    <a:cxn ang="0">
                                      <a:pos x="csX1" y="csY1"/>
                                    </a:cxn>
                                    <a:cxn ang="0">
                                      <a:pos x="csX2" y="csY2"/>
                                    </a:cxn>
                                    <a:cxn ang="0">
                                      <a:pos x="csX3" y="csY3"/>
                                    </a:cxn>
                                  </a:cxnLst>
                                  <a:rect l="l" t="t" r="r" b="b"/>
                                  <a:pathLst>
                                    <a:path w="2079936" h="3973954">
                                      <a:moveTo>
                                        <a:pt x="2079936" y="608034"/>
                                      </a:moveTo>
                                      <a:cubicBezTo>
                                        <a:pt x="1928873" y="608050"/>
                                        <a:pt x="1689884" y="-6721"/>
                                        <a:pt x="1042286" y="55"/>
                                      </a:cubicBezTo>
                                      <a:cubicBezTo>
                                        <a:pt x="394688" y="6831"/>
                                        <a:pt x="-139366" y="495430"/>
                                        <a:pt x="32565" y="1157747"/>
                                      </a:cubicBezTo>
                                      <a:cubicBezTo>
                                        <a:pt x="204496" y="1820064"/>
                                        <a:pt x="1065068" y="3131057"/>
                                        <a:pt x="2073869" y="3973954"/>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3257673" name="任意多边形: 形状 303257673">
                                <a:extLst>
                                  <a:ext uri="{FF2B5EF4-FFF2-40B4-BE49-F238E27FC236}">
                                    <a16:creationId xmlns:a16="http://schemas.microsoft.com/office/drawing/2014/main" id="{D0644CD6-3178-1E3A-C51B-D1293C23E203}"/>
                                  </a:ext>
                                </a:extLst>
                              </wps:cNvPr>
                              <wps:cNvSpPr/>
                              <wps:spPr>
                                <a:xfrm flipH="1">
                                  <a:off x="2075223" y="0"/>
                                  <a:ext cx="2079936" cy="3973954"/>
                                </a:xfrm>
                                <a:custGeom>
                                  <a:avLst/>
                                  <a:gdLst>
                                    <a:gd name="csX0" fmla="*/ 2037944 w 2037944"/>
                                    <a:gd name="csY0" fmla="*/ 607979 h 3978613"/>
                                    <a:gd name="csX1" fmla="*/ 948447 w 2037944"/>
                                    <a:gd name="csY1" fmla="*/ 0 h 3978613"/>
                                    <a:gd name="csX2" fmla="*/ 0 w 2037944"/>
                                    <a:gd name="csY2" fmla="*/ 856034 h 3978613"/>
                                    <a:gd name="csX3" fmla="*/ 1994170 w 2037944"/>
                                    <a:gd name="csY3" fmla="*/ 3978613 h 3978613"/>
                                    <a:gd name="csX0" fmla="*/ 2037944 w 2037944"/>
                                    <a:gd name="csY0" fmla="*/ 607979 h 3978613"/>
                                    <a:gd name="csX1" fmla="*/ 948447 w 2037944"/>
                                    <a:gd name="csY1" fmla="*/ 0 h 3978613"/>
                                    <a:gd name="csX2" fmla="*/ 0 w 2037944"/>
                                    <a:gd name="csY2" fmla="*/ 856034 h 3978613"/>
                                    <a:gd name="csX3" fmla="*/ 1994170 w 2037944"/>
                                    <a:gd name="csY3" fmla="*/ 3978613 h 3978613"/>
                                    <a:gd name="csX0" fmla="*/ 2037944 w 2037944"/>
                                    <a:gd name="csY0" fmla="*/ 664216 h 4034850"/>
                                    <a:gd name="csX1" fmla="*/ 948447 w 2037944"/>
                                    <a:gd name="csY1" fmla="*/ 56237 h 4034850"/>
                                    <a:gd name="csX2" fmla="*/ 0 w 2037944"/>
                                    <a:gd name="csY2" fmla="*/ 912271 h 4034850"/>
                                    <a:gd name="csX3" fmla="*/ 1994170 w 2037944"/>
                                    <a:gd name="csY3" fmla="*/ 4034850 h 4034850"/>
                                    <a:gd name="csX0" fmla="*/ 2037944 w 2037944"/>
                                    <a:gd name="csY0" fmla="*/ 608043 h 3978677"/>
                                    <a:gd name="csX1" fmla="*/ 948447 w 2037944"/>
                                    <a:gd name="csY1" fmla="*/ 64 h 3978677"/>
                                    <a:gd name="csX2" fmla="*/ 0 w 2037944"/>
                                    <a:gd name="csY2" fmla="*/ 856098 h 3978677"/>
                                    <a:gd name="csX3" fmla="*/ 1994170 w 2037944"/>
                                    <a:gd name="csY3" fmla="*/ 3978677 h 3978677"/>
                                    <a:gd name="csX0" fmla="*/ 2227641 w 2227641"/>
                                    <a:gd name="csY0" fmla="*/ 617572 h 3988206"/>
                                    <a:gd name="csX1" fmla="*/ 1138144 w 2227641"/>
                                    <a:gd name="csY1" fmla="*/ 9593 h 3988206"/>
                                    <a:gd name="csX2" fmla="*/ 189697 w 2227641"/>
                                    <a:gd name="csY2" fmla="*/ 865627 h 3988206"/>
                                    <a:gd name="csX3" fmla="*/ 2183867 w 2227641"/>
                                    <a:gd name="csY3" fmla="*/ 3988206 h 3988206"/>
                                    <a:gd name="csX0" fmla="*/ 2039546 w 2039546"/>
                                    <a:gd name="csY0" fmla="*/ 693722 h 4064356"/>
                                    <a:gd name="csX1" fmla="*/ 950049 w 2039546"/>
                                    <a:gd name="csY1" fmla="*/ 85743 h 4064356"/>
                                    <a:gd name="csX2" fmla="*/ 1602 w 2039546"/>
                                    <a:gd name="csY2" fmla="*/ 941777 h 4064356"/>
                                    <a:gd name="csX3" fmla="*/ 1995772 w 2039546"/>
                                    <a:gd name="csY3" fmla="*/ 4064356 h 4064356"/>
                                    <a:gd name="csX0" fmla="*/ 2063612 w 2063612"/>
                                    <a:gd name="csY0" fmla="*/ 608043 h 3983390"/>
                                    <a:gd name="csX1" fmla="*/ 974115 w 2063612"/>
                                    <a:gd name="csY1" fmla="*/ 64 h 3983390"/>
                                    <a:gd name="csX2" fmla="*/ 25668 w 2063612"/>
                                    <a:gd name="csY2" fmla="*/ 856098 h 3983390"/>
                                    <a:gd name="csX3" fmla="*/ 2033978 w 2063612"/>
                                    <a:gd name="csY3" fmla="*/ 3983390 h 3983390"/>
                                    <a:gd name="csX0" fmla="*/ 2063612 w 2063612"/>
                                    <a:gd name="csY0" fmla="*/ 608043 h 3983390"/>
                                    <a:gd name="csX1" fmla="*/ 974115 w 2063612"/>
                                    <a:gd name="csY1" fmla="*/ 64 h 3983390"/>
                                    <a:gd name="csX2" fmla="*/ 25668 w 2063612"/>
                                    <a:gd name="csY2" fmla="*/ 856098 h 3983390"/>
                                    <a:gd name="csX3" fmla="*/ 2033978 w 2063612"/>
                                    <a:gd name="csY3" fmla="*/ 3983390 h 3983390"/>
                                    <a:gd name="csX0" fmla="*/ 2072697 w 2072697"/>
                                    <a:gd name="csY0" fmla="*/ 616251 h 3991598"/>
                                    <a:gd name="csX1" fmla="*/ 983200 w 2072697"/>
                                    <a:gd name="csY1" fmla="*/ 8272 h 3991598"/>
                                    <a:gd name="csX2" fmla="*/ 25326 w 2072697"/>
                                    <a:gd name="csY2" fmla="*/ 1165964 h 3991598"/>
                                    <a:gd name="csX3" fmla="*/ 2043063 w 2072697"/>
                                    <a:gd name="csY3" fmla="*/ 3991598 h 3991598"/>
                                    <a:gd name="csX0" fmla="*/ 2049525 w 2049525"/>
                                    <a:gd name="csY0" fmla="*/ 616251 h 3991598"/>
                                    <a:gd name="csX1" fmla="*/ 960028 w 2049525"/>
                                    <a:gd name="csY1" fmla="*/ 8272 h 3991598"/>
                                    <a:gd name="csX2" fmla="*/ 2154 w 2049525"/>
                                    <a:gd name="csY2" fmla="*/ 1165964 h 3991598"/>
                                    <a:gd name="csX3" fmla="*/ 2019891 w 2049525"/>
                                    <a:gd name="csY3" fmla="*/ 3991598 h 3991598"/>
                                    <a:gd name="csX0" fmla="*/ 2047378 w 2047378"/>
                                    <a:gd name="csY0" fmla="*/ 616251 h 3991598"/>
                                    <a:gd name="csX1" fmla="*/ 957881 w 2047378"/>
                                    <a:gd name="csY1" fmla="*/ 8272 h 3991598"/>
                                    <a:gd name="csX2" fmla="*/ 7 w 2047378"/>
                                    <a:gd name="csY2" fmla="*/ 1165964 h 3991598"/>
                                    <a:gd name="csX3" fmla="*/ 2017744 w 2047378"/>
                                    <a:gd name="csY3" fmla="*/ 3991598 h 3991598"/>
                                    <a:gd name="csX0" fmla="*/ 2048126 w 2048126"/>
                                    <a:gd name="csY0" fmla="*/ 616251 h 3991598"/>
                                    <a:gd name="csX1" fmla="*/ 958629 w 2048126"/>
                                    <a:gd name="csY1" fmla="*/ 8272 h 3991598"/>
                                    <a:gd name="csX2" fmla="*/ 755 w 2048126"/>
                                    <a:gd name="csY2" fmla="*/ 1165964 h 3991598"/>
                                    <a:gd name="csX3" fmla="*/ 2018492 w 2048126"/>
                                    <a:gd name="csY3" fmla="*/ 3991598 h 3991598"/>
                                    <a:gd name="csX0" fmla="*/ 2048311 w 2048311"/>
                                    <a:gd name="csY0" fmla="*/ 608646 h 3983993"/>
                                    <a:gd name="csX1" fmla="*/ 958814 w 2048311"/>
                                    <a:gd name="csY1" fmla="*/ 667 h 3983993"/>
                                    <a:gd name="csX2" fmla="*/ 940 w 2048311"/>
                                    <a:gd name="csY2" fmla="*/ 1158359 h 3983993"/>
                                    <a:gd name="csX3" fmla="*/ 2018677 w 2048311"/>
                                    <a:gd name="csY3" fmla="*/ 3983993 h 3983993"/>
                                    <a:gd name="csX0" fmla="*/ 2048345 w 2048345"/>
                                    <a:gd name="csY0" fmla="*/ 607990 h 3983337"/>
                                    <a:gd name="csX1" fmla="*/ 958848 w 2048345"/>
                                    <a:gd name="csY1" fmla="*/ 11 h 3983337"/>
                                    <a:gd name="csX2" fmla="*/ 974 w 2048345"/>
                                    <a:gd name="csY2" fmla="*/ 1157703 h 3983337"/>
                                    <a:gd name="csX3" fmla="*/ 2018711 w 2048345"/>
                                    <a:gd name="csY3" fmla="*/ 3983337 h 3983337"/>
                                    <a:gd name="csX0" fmla="*/ 2048998 w 2048998"/>
                                    <a:gd name="csY0" fmla="*/ 608034 h 3983381"/>
                                    <a:gd name="csX1" fmla="*/ 959501 w 2048998"/>
                                    <a:gd name="csY1" fmla="*/ 55 h 3983381"/>
                                    <a:gd name="csX2" fmla="*/ 1627 w 2048998"/>
                                    <a:gd name="csY2" fmla="*/ 1157747 h 3983381"/>
                                    <a:gd name="csX3" fmla="*/ 2019364 w 2048998"/>
                                    <a:gd name="csY3" fmla="*/ 3983381 h 3983381"/>
                                    <a:gd name="csX0" fmla="*/ 2081352 w 2081352"/>
                                    <a:gd name="csY0" fmla="*/ 608034 h 3983381"/>
                                    <a:gd name="csX1" fmla="*/ 1043702 w 2081352"/>
                                    <a:gd name="csY1" fmla="*/ 55 h 3983381"/>
                                    <a:gd name="csX2" fmla="*/ 33981 w 2081352"/>
                                    <a:gd name="csY2" fmla="*/ 1157747 h 3983381"/>
                                    <a:gd name="csX3" fmla="*/ 2051718 w 2081352"/>
                                    <a:gd name="csY3" fmla="*/ 3983381 h 3983381"/>
                                    <a:gd name="csX0" fmla="*/ 2078790 w 2078790"/>
                                    <a:gd name="csY0" fmla="*/ 608034 h 3983381"/>
                                    <a:gd name="csX1" fmla="*/ 1041140 w 2078790"/>
                                    <a:gd name="csY1" fmla="*/ 55 h 3983381"/>
                                    <a:gd name="csX2" fmla="*/ 31419 w 2078790"/>
                                    <a:gd name="csY2" fmla="*/ 1157747 h 3983381"/>
                                    <a:gd name="csX3" fmla="*/ 2049156 w 2078790"/>
                                    <a:gd name="csY3" fmla="*/ 3983381 h 3983381"/>
                                    <a:gd name="csX0" fmla="*/ 2058332 w 2058332"/>
                                    <a:gd name="csY0" fmla="*/ 608034 h 3983381"/>
                                    <a:gd name="csX1" fmla="*/ 1020682 w 2058332"/>
                                    <a:gd name="csY1" fmla="*/ 55 h 3983381"/>
                                    <a:gd name="csX2" fmla="*/ 10961 w 2058332"/>
                                    <a:gd name="csY2" fmla="*/ 1157747 h 3983381"/>
                                    <a:gd name="csX3" fmla="*/ 2028698 w 2058332"/>
                                    <a:gd name="csY3" fmla="*/ 3983381 h 3983381"/>
                                    <a:gd name="csX0" fmla="*/ 2055490 w 2055490"/>
                                    <a:gd name="csY0" fmla="*/ 608034 h 3983381"/>
                                    <a:gd name="csX1" fmla="*/ 1017840 w 2055490"/>
                                    <a:gd name="csY1" fmla="*/ 55 h 3983381"/>
                                    <a:gd name="csX2" fmla="*/ 8119 w 2055490"/>
                                    <a:gd name="csY2" fmla="*/ 1157747 h 3983381"/>
                                    <a:gd name="csX3" fmla="*/ 2025856 w 2055490"/>
                                    <a:gd name="csY3" fmla="*/ 3983381 h 3983381"/>
                                    <a:gd name="csX0" fmla="*/ 2079246 w 2079246"/>
                                    <a:gd name="csY0" fmla="*/ 608034 h 3969241"/>
                                    <a:gd name="csX1" fmla="*/ 1041596 w 2079246"/>
                                    <a:gd name="csY1" fmla="*/ 55 h 3969241"/>
                                    <a:gd name="csX2" fmla="*/ 31875 w 2079246"/>
                                    <a:gd name="csY2" fmla="*/ 1157747 h 3969241"/>
                                    <a:gd name="csX3" fmla="*/ 2059039 w 2079246"/>
                                    <a:gd name="csY3" fmla="*/ 3969241 h 3969241"/>
                                    <a:gd name="csX0" fmla="*/ 2054900 w 2054900"/>
                                    <a:gd name="csY0" fmla="*/ 608034 h 3969241"/>
                                    <a:gd name="csX1" fmla="*/ 1017250 w 2054900"/>
                                    <a:gd name="csY1" fmla="*/ 55 h 3969241"/>
                                    <a:gd name="csX2" fmla="*/ 7529 w 2054900"/>
                                    <a:gd name="csY2" fmla="*/ 1157747 h 3969241"/>
                                    <a:gd name="csX3" fmla="*/ 2034693 w 2054900"/>
                                    <a:gd name="csY3" fmla="*/ 3969241 h 3969241"/>
                                    <a:gd name="csX0" fmla="*/ 2048800 w 2048800"/>
                                    <a:gd name="csY0" fmla="*/ 608034 h 3969241"/>
                                    <a:gd name="csX1" fmla="*/ 1011150 w 2048800"/>
                                    <a:gd name="csY1" fmla="*/ 55 h 3969241"/>
                                    <a:gd name="csX2" fmla="*/ 1429 w 2048800"/>
                                    <a:gd name="csY2" fmla="*/ 1157747 h 3969241"/>
                                    <a:gd name="csX3" fmla="*/ 2028593 w 2048800"/>
                                    <a:gd name="csY3" fmla="*/ 3969241 h 3969241"/>
                                    <a:gd name="csX0" fmla="*/ 2048800 w 2048800"/>
                                    <a:gd name="csY0" fmla="*/ 608034 h 3969241"/>
                                    <a:gd name="csX1" fmla="*/ 1011150 w 2048800"/>
                                    <a:gd name="csY1" fmla="*/ 55 h 3969241"/>
                                    <a:gd name="csX2" fmla="*/ 1429 w 2048800"/>
                                    <a:gd name="csY2" fmla="*/ 1157747 h 3969241"/>
                                    <a:gd name="csX3" fmla="*/ 2028593 w 2048800"/>
                                    <a:gd name="csY3" fmla="*/ 3969241 h 3969241"/>
                                    <a:gd name="csX0" fmla="*/ 2080627 w 2088700"/>
                                    <a:gd name="csY0" fmla="*/ 608034 h 3973954"/>
                                    <a:gd name="csX1" fmla="*/ 1042977 w 2088700"/>
                                    <a:gd name="csY1" fmla="*/ 55 h 3973954"/>
                                    <a:gd name="csX2" fmla="*/ 33256 w 2088700"/>
                                    <a:gd name="csY2" fmla="*/ 1157747 h 3973954"/>
                                    <a:gd name="csX3" fmla="*/ 2088700 w 2088700"/>
                                    <a:gd name="csY3" fmla="*/ 3973954 h 3973954"/>
                                    <a:gd name="csX0" fmla="*/ 2079936 w 2079936"/>
                                    <a:gd name="csY0" fmla="*/ 608034 h 3973954"/>
                                    <a:gd name="csX1" fmla="*/ 1042286 w 2079936"/>
                                    <a:gd name="csY1" fmla="*/ 55 h 3973954"/>
                                    <a:gd name="csX2" fmla="*/ 32565 w 2079936"/>
                                    <a:gd name="csY2" fmla="*/ 1157747 h 3973954"/>
                                    <a:gd name="csX3" fmla="*/ 2073869 w 2079936"/>
                                    <a:gd name="csY3" fmla="*/ 3973954 h 3973954"/>
                                  </a:gdLst>
                                  <a:ahLst/>
                                  <a:cxnLst>
                                    <a:cxn ang="0">
                                      <a:pos x="csX0" y="csY0"/>
                                    </a:cxn>
                                    <a:cxn ang="0">
                                      <a:pos x="csX1" y="csY1"/>
                                    </a:cxn>
                                    <a:cxn ang="0">
                                      <a:pos x="csX2" y="csY2"/>
                                    </a:cxn>
                                    <a:cxn ang="0">
                                      <a:pos x="csX3" y="csY3"/>
                                    </a:cxn>
                                  </a:cxnLst>
                                  <a:rect l="l" t="t" r="r" b="b"/>
                                  <a:pathLst>
                                    <a:path w="2079936" h="3973954">
                                      <a:moveTo>
                                        <a:pt x="2079936" y="608034"/>
                                      </a:moveTo>
                                      <a:cubicBezTo>
                                        <a:pt x="1928873" y="608050"/>
                                        <a:pt x="1689884" y="-6721"/>
                                        <a:pt x="1042286" y="55"/>
                                      </a:cubicBezTo>
                                      <a:cubicBezTo>
                                        <a:pt x="394688" y="6831"/>
                                        <a:pt x="-139366" y="495430"/>
                                        <a:pt x="32565" y="1157747"/>
                                      </a:cubicBezTo>
                                      <a:cubicBezTo>
                                        <a:pt x="204496" y="1820064"/>
                                        <a:pt x="1065068" y="3131057"/>
                                        <a:pt x="2073869" y="3973954"/>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73642854" name="任意多边形: 形状 373642854">
                              <a:extLst>
                                <a:ext uri="{FF2B5EF4-FFF2-40B4-BE49-F238E27FC236}">
                                  <a16:creationId xmlns:a16="http://schemas.microsoft.com/office/drawing/2014/main" id="{7EC25D5E-70ED-8765-C041-07B126C93966}"/>
                                </a:ext>
                              </a:extLst>
                            </wps:cNvPr>
                            <wps:cNvSpPr/>
                            <wps:spPr>
                              <a:xfrm>
                                <a:off x="2001423" y="3969241"/>
                                <a:ext cx="197962" cy="213807"/>
                              </a:xfrm>
                              <a:custGeom>
                                <a:avLst/>
                                <a:gdLst>
                                  <a:gd name="csX0" fmla="*/ 113122 w 273377"/>
                                  <a:gd name="csY0" fmla="*/ 0 h 254524"/>
                                  <a:gd name="csX1" fmla="*/ 113122 w 273377"/>
                                  <a:gd name="csY1" fmla="*/ 0 h 254524"/>
                                  <a:gd name="csX2" fmla="*/ 0 w 273377"/>
                                  <a:gd name="csY2" fmla="*/ 254524 h 254524"/>
                                  <a:gd name="csX3" fmla="*/ 273377 w 273377"/>
                                  <a:gd name="csY3" fmla="*/ 254524 h 254524"/>
                                  <a:gd name="csX4" fmla="*/ 113122 w 273377"/>
                                  <a:gd name="csY4" fmla="*/ 0 h 254524"/>
                                  <a:gd name="csX0" fmla="*/ 113122 w 273377"/>
                                  <a:gd name="csY0" fmla="*/ 0 h 275725"/>
                                  <a:gd name="csX1" fmla="*/ 113122 w 273377"/>
                                  <a:gd name="csY1" fmla="*/ 0 h 275725"/>
                                  <a:gd name="csX2" fmla="*/ 0 w 273377"/>
                                  <a:gd name="csY2" fmla="*/ 254524 h 275725"/>
                                  <a:gd name="csX3" fmla="*/ 273377 w 273377"/>
                                  <a:gd name="csY3" fmla="*/ 254524 h 275725"/>
                                  <a:gd name="csX4" fmla="*/ 113122 w 273377"/>
                                  <a:gd name="csY4" fmla="*/ 0 h 275725"/>
                                  <a:gd name="csX0" fmla="*/ 113122 w 273377"/>
                                  <a:gd name="csY0" fmla="*/ 0 h 295259"/>
                                  <a:gd name="csX1" fmla="*/ 113122 w 273377"/>
                                  <a:gd name="csY1" fmla="*/ 0 h 295259"/>
                                  <a:gd name="csX2" fmla="*/ 0 w 273377"/>
                                  <a:gd name="csY2" fmla="*/ 254524 h 295259"/>
                                  <a:gd name="csX3" fmla="*/ 273377 w 273377"/>
                                  <a:gd name="csY3" fmla="*/ 254524 h 295259"/>
                                  <a:gd name="csX4" fmla="*/ 113122 w 273377"/>
                                  <a:gd name="csY4" fmla="*/ 0 h 295259"/>
                                  <a:gd name="csX0" fmla="*/ 113122 w 273377"/>
                                  <a:gd name="csY0" fmla="*/ 0 h 295259"/>
                                  <a:gd name="csX1" fmla="*/ 113122 w 273377"/>
                                  <a:gd name="csY1" fmla="*/ 0 h 295259"/>
                                  <a:gd name="csX2" fmla="*/ 0 w 273377"/>
                                  <a:gd name="csY2" fmla="*/ 254524 h 295259"/>
                                  <a:gd name="csX3" fmla="*/ 273377 w 273377"/>
                                  <a:gd name="csY3" fmla="*/ 254524 h 295259"/>
                                  <a:gd name="csX4" fmla="*/ 113122 w 273377"/>
                                  <a:gd name="csY4" fmla="*/ 0 h 295259"/>
                                </a:gdLst>
                                <a:ahLst/>
                                <a:cxnLst>
                                  <a:cxn ang="0">
                                    <a:pos x="csX0" y="csY0"/>
                                  </a:cxn>
                                  <a:cxn ang="0">
                                    <a:pos x="csX1" y="csY1"/>
                                  </a:cxn>
                                  <a:cxn ang="0">
                                    <a:pos x="csX2" y="csY2"/>
                                  </a:cxn>
                                  <a:cxn ang="0">
                                    <a:pos x="csX3" y="csY3"/>
                                  </a:cxn>
                                  <a:cxn ang="0">
                                    <a:pos x="csX4" y="csY4"/>
                                  </a:cxn>
                                </a:cxnLst>
                                <a:rect l="l" t="t" r="r" b="b"/>
                                <a:pathLst>
                                  <a:path w="273377" h="295259">
                                    <a:moveTo>
                                      <a:pt x="113122" y="0"/>
                                    </a:moveTo>
                                    <a:lnTo>
                                      <a:pt x="113122" y="0"/>
                                    </a:lnTo>
                                    <a:lnTo>
                                      <a:pt x="0" y="254524"/>
                                    </a:lnTo>
                                    <a:cubicBezTo>
                                      <a:pt x="58100" y="302227"/>
                                      <a:pt x="151060" y="315070"/>
                                      <a:pt x="273377" y="254524"/>
                                    </a:cubicBezTo>
                                    <a:lnTo>
                                      <a:pt x="113122" y="0"/>
                                    </a:lnTo>
                                    <a:close/>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824860872" name="任意多边形: 形状 1824860872">
                            <a:extLst>
                              <a:ext uri="{FF2B5EF4-FFF2-40B4-BE49-F238E27FC236}">
                                <a16:creationId xmlns:a16="http://schemas.microsoft.com/office/drawing/2014/main" id="{8B31813F-40B7-8E21-B9B0-BF11513AF09D}"/>
                              </a:ext>
                            </a:extLst>
                          </wps:cNvPr>
                          <wps:cNvSpPr/>
                          <wps:spPr>
                            <a:xfrm>
                              <a:off x="1045024" y="1098734"/>
                              <a:ext cx="2059781" cy="2870507"/>
                            </a:xfrm>
                            <a:custGeom>
                              <a:avLst/>
                              <a:gdLst>
                                <a:gd name="csX0" fmla="*/ 1041662 w 2059756"/>
                                <a:gd name="csY0" fmla="*/ 2870461 h 2870461"/>
                                <a:gd name="csX1" fmla="*/ 0 w 2059756"/>
                                <a:gd name="csY1" fmla="*/ 1126503 h 2870461"/>
                                <a:gd name="csX2" fmla="*/ 956820 w 2059756"/>
                                <a:gd name="csY2" fmla="*/ 0 h 2870461"/>
                                <a:gd name="csX3" fmla="*/ 2059756 w 2059756"/>
                                <a:gd name="csY3" fmla="*/ 1121789 h 2870461"/>
                                <a:gd name="csX4" fmla="*/ 1041662 w 2059756"/>
                                <a:gd name="csY4" fmla="*/ 2870461 h 2870461"/>
                                <a:gd name="csX0" fmla="*/ 1041662 w 2059756"/>
                                <a:gd name="csY0" fmla="*/ 2870461 h 2870461"/>
                                <a:gd name="csX1" fmla="*/ 0 w 2059756"/>
                                <a:gd name="csY1" fmla="*/ 1126503 h 2870461"/>
                                <a:gd name="csX2" fmla="*/ 956820 w 2059756"/>
                                <a:gd name="csY2" fmla="*/ 0 h 2870461"/>
                                <a:gd name="csX3" fmla="*/ 2059756 w 2059756"/>
                                <a:gd name="csY3" fmla="*/ 1121789 h 2870461"/>
                                <a:gd name="csX4" fmla="*/ 1041662 w 2059756"/>
                                <a:gd name="csY4" fmla="*/ 2870461 h 2870461"/>
                                <a:gd name="csX0" fmla="*/ 1041662 w 2059756"/>
                                <a:gd name="csY0" fmla="*/ 2870461 h 2870461"/>
                                <a:gd name="csX1" fmla="*/ 0 w 2059756"/>
                                <a:gd name="csY1" fmla="*/ 1126503 h 2870461"/>
                                <a:gd name="csX2" fmla="*/ 956820 w 2059756"/>
                                <a:gd name="csY2" fmla="*/ 0 h 2870461"/>
                                <a:gd name="csX3" fmla="*/ 2059756 w 2059756"/>
                                <a:gd name="csY3" fmla="*/ 1121789 h 2870461"/>
                                <a:gd name="csX4" fmla="*/ 1041662 w 2059756"/>
                                <a:gd name="csY4" fmla="*/ 2870461 h 2870461"/>
                                <a:gd name="csX0" fmla="*/ 1041662 w 2059970"/>
                                <a:gd name="csY0" fmla="*/ 2870461 h 2870461"/>
                                <a:gd name="csX1" fmla="*/ 0 w 2059970"/>
                                <a:gd name="csY1" fmla="*/ 1126503 h 2870461"/>
                                <a:gd name="csX2" fmla="*/ 956820 w 2059970"/>
                                <a:gd name="csY2" fmla="*/ 0 h 2870461"/>
                                <a:gd name="csX3" fmla="*/ 2059756 w 2059970"/>
                                <a:gd name="csY3" fmla="*/ 1121789 h 2870461"/>
                                <a:gd name="csX4" fmla="*/ 1041662 w 2059970"/>
                                <a:gd name="csY4" fmla="*/ 2870461 h 2870461"/>
                                <a:gd name="csX0" fmla="*/ 1119661 w 2137969"/>
                                <a:gd name="csY0" fmla="*/ 2870461 h 2870461"/>
                                <a:gd name="csX1" fmla="*/ 77999 w 2137969"/>
                                <a:gd name="csY1" fmla="*/ 1126503 h 2870461"/>
                                <a:gd name="csX2" fmla="*/ 1034819 w 2137969"/>
                                <a:gd name="csY2" fmla="*/ 0 h 2870461"/>
                                <a:gd name="csX3" fmla="*/ 2137755 w 2137969"/>
                                <a:gd name="csY3" fmla="*/ 1121789 h 2870461"/>
                                <a:gd name="csX4" fmla="*/ 1119661 w 2137969"/>
                                <a:gd name="csY4" fmla="*/ 2870461 h 2870461"/>
                                <a:gd name="csX0" fmla="*/ 1045091 w 2063399"/>
                                <a:gd name="csY0" fmla="*/ 2870461 h 2870461"/>
                                <a:gd name="csX1" fmla="*/ 3429 w 2063399"/>
                                <a:gd name="csY1" fmla="*/ 1126503 h 2870461"/>
                                <a:gd name="csX2" fmla="*/ 960249 w 2063399"/>
                                <a:gd name="csY2" fmla="*/ 0 h 2870461"/>
                                <a:gd name="csX3" fmla="*/ 2063185 w 2063399"/>
                                <a:gd name="csY3" fmla="*/ 1121789 h 2870461"/>
                                <a:gd name="csX4" fmla="*/ 1045091 w 2063399"/>
                                <a:gd name="csY4" fmla="*/ 2870461 h 2870461"/>
                                <a:gd name="csX0" fmla="*/ 1041708 w 2060016"/>
                                <a:gd name="csY0" fmla="*/ 2870461 h 2870461"/>
                                <a:gd name="csX1" fmla="*/ 46 w 2060016"/>
                                <a:gd name="csY1" fmla="*/ 1126503 h 2870461"/>
                                <a:gd name="csX2" fmla="*/ 956866 w 2060016"/>
                                <a:gd name="csY2" fmla="*/ 0 h 2870461"/>
                                <a:gd name="csX3" fmla="*/ 2059802 w 2060016"/>
                                <a:gd name="csY3" fmla="*/ 1121789 h 2870461"/>
                                <a:gd name="csX4" fmla="*/ 1041708 w 2060016"/>
                                <a:gd name="csY4" fmla="*/ 2870461 h 2870461"/>
                                <a:gd name="csX0" fmla="*/ 1041709 w 2060017"/>
                                <a:gd name="csY0" fmla="*/ 2870461 h 2870461"/>
                                <a:gd name="csX1" fmla="*/ 47 w 2060017"/>
                                <a:gd name="csY1" fmla="*/ 1126503 h 2870461"/>
                                <a:gd name="csX2" fmla="*/ 956867 w 2060017"/>
                                <a:gd name="csY2" fmla="*/ 0 h 2870461"/>
                                <a:gd name="csX3" fmla="*/ 2059803 w 2060017"/>
                                <a:gd name="csY3" fmla="*/ 1121789 h 2870461"/>
                                <a:gd name="csX4" fmla="*/ 1041709 w 2060017"/>
                                <a:gd name="csY4" fmla="*/ 2870461 h 2870461"/>
                                <a:gd name="csX0" fmla="*/ 1041729 w 2060037"/>
                                <a:gd name="csY0" fmla="*/ 2870461 h 2870461"/>
                                <a:gd name="csX1" fmla="*/ 67 w 2060037"/>
                                <a:gd name="csY1" fmla="*/ 1126503 h 2870461"/>
                                <a:gd name="csX2" fmla="*/ 956887 w 2060037"/>
                                <a:gd name="csY2" fmla="*/ 0 h 2870461"/>
                                <a:gd name="csX3" fmla="*/ 2059823 w 2060037"/>
                                <a:gd name="csY3" fmla="*/ 1121789 h 2870461"/>
                                <a:gd name="csX4" fmla="*/ 1041729 w 2060037"/>
                                <a:gd name="csY4" fmla="*/ 2870461 h 2870461"/>
                                <a:gd name="csX0" fmla="*/ 1041729 w 2060056"/>
                                <a:gd name="csY0" fmla="*/ 2870461 h 2870461"/>
                                <a:gd name="csX1" fmla="*/ 67 w 2060056"/>
                                <a:gd name="csY1" fmla="*/ 1126503 h 2870461"/>
                                <a:gd name="csX2" fmla="*/ 956887 w 2060056"/>
                                <a:gd name="csY2" fmla="*/ 0 h 2870461"/>
                                <a:gd name="csX3" fmla="*/ 2059823 w 2060056"/>
                                <a:gd name="csY3" fmla="*/ 1121789 h 2870461"/>
                                <a:gd name="csX4" fmla="*/ 1041729 w 2060056"/>
                                <a:gd name="csY4" fmla="*/ 2870461 h 2870461"/>
                                <a:gd name="csX0" fmla="*/ 1041729 w 2060210"/>
                                <a:gd name="csY0" fmla="*/ 2870461 h 2870461"/>
                                <a:gd name="csX1" fmla="*/ 67 w 2060210"/>
                                <a:gd name="csY1" fmla="*/ 1126503 h 2870461"/>
                                <a:gd name="csX2" fmla="*/ 956887 w 2060210"/>
                                <a:gd name="csY2" fmla="*/ 0 h 2870461"/>
                                <a:gd name="csX3" fmla="*/ 2059823 w 2060210"/>
                                <a:gd name="csY3" fmla="*/ 1121789 h 2870461"/>
                                <a:gd name="csX4" fmla="*/ 1041729 w 2060210"/>
                                <a:gd name="csY4" fmla="*/ 2870461 h 2870461"/>
                                <a:gd name="csX0" fmla="*/ 1041729 w 2060210"/>
                                <a:gd name="csY0" fmla="*/ 2870461 h 2870461"/>
                                <a:gd name="csX1" fmla="*/ 67 w 2060210"/>
                                <a:gd name="csY1" fmla="*/ 1126503 h 2870461"/>
                                <a:gd name="csX2" fmla="*/ 956887 w 2060210"/>
                                <a:gd name="csY2" fmla="*/ 0 h 2870461"/>
                                <a:gd name="csX3" fmla="*/ 2059823 w 2060210"/>
                                <a:gd name="csY3" fmla="*/ 1121789 h 2870461"/>
                                <a:gd name="csX4" fmla="*/ 1041729 w 2060210"/>
                                <a:gd name="csY4" fmla="*/ 2870461 h 2870461"/>
                                <a:gd name="csX0" fmla="*/ 1041729 w 2060210"/>
                                <a:gd name="csY0" fmla="*/ 2870461 h 2870461"/>
                                <a:gd name="csX1" fmla="*/ 67 w 2060210"/>
                                <a:gd name="csY1" fmla="*/ 1126503 h 2870461"/>
                                <a:gd name="csX2" fmla="*/ 956887 w 2060210"/>
                                <a:gd name="csY2" fmla="*/ 0 h 2870461"/>
                                <a:gd name="csX3" fmla="*/ 2059823 w 2060210"/>
                                <a:gd name="csY3" fmla="*/ 1121789 h 2870461"/>
                                <a:gd name="csX4" fmla="*/ 1041729 w 2060210"/>
                                <a:gd name="csY4" fmla="*/ 2870461 h 2870461"/>
                                <a:gd name="csX0" fmla="*/ 1041729 w 2060838"/>
                                <a:gd name="csY0" fmla="*/ 2870461 h 2870461"/>
                                <a:gd name="csX1" fmla="*/ 67 w 2060838"/>
                                <a:gd name="csY1" fmla="*/ 1126503 h 2870461"/>
                                <a:gd name="csX2" fmla="*/ 956887 w 2060838"/>
                                <a:gd name="csY2" fmla="*/ 0 h 2870461"/>
                                <a:gd name="csX3" fmla="*/ 2059823 w 2060838"/>
                                <a:gd name="csY3" fmla="*/ 1121789 h 2870461"/>
                                <a:gd name="csX4" fmla="*/ 1041729 w 2060838"/>
                                <a:gd name="csY4" fmla="*/ 2870461 h 2870461"/>
                                <a:gd name="csX0" fmla="*/ 1041729 w 2061004"/>
                                <a:gd name="csY0" fmla="*/ 2870461 h 2870461"/>
                                <a:gd name="csX1" fmla="*/ 67 w 2061004"/>
                                <a:gd name="csY1" fmla="*/ 1126503 h 2870461"/>
                                <a:gd name="csX2" fmla="*/ 956887 w 2061004"/>
                                <a:gd name="csY2" fmla="*/ 0 h 2870461"/>
                                <a:gd name="csX3" fmla="*/ 2059823 w 2061004"/>
                                <a:gd name="csY3" fmla="*/ 1121789 h 2870461"/>
                                <a:gd name="csX4" fmla="*/ 1041729 w 2061004"/>
                                <a:gd name="csY4" fmla="*/ 2870461 h 2870461"/>
                                <a:gd name="csX0" fmla="*/ 1041729 w 2061004"/>
                                <a:gd name="csY0" fmla="*/ 2870461 h 2870461"/>
                                <a:gd name="csX1" fmla="*/ 67 w 2061004"/>
                                <a:gd name="csY1" fmla="*/ 1126503 h 2870461"/>
                                <a:gd name="csX2" fmla="*/ 956887 w 2061004"/>
                                <a:gd name="csY2" fmla="*/ 0 h 2870461"/>
                                <a:gd name="csX3" fmla="*/ 2059823 w 2061004"/>
                                <a:gd name="csY3" fmla="*/ 1121789 h 2870461"/>
                                <a:gd name="csX4" fmla="*/ 1041729 w 2061004"/>
                                <a:gd name="csY4" fmla="*/ 2870461 h 2870461"/>
                                <a:gd name="csX0" fmla="*/ 1041729 w 2061004"/>
                                <a:gd name="csY0" fmla="*/ 2870461 h 2870461"/>
                                <a:gd name="csX1" fmla="*/ 67 w 2061004"/>
                                <a:gd name="csY1" fmla="*/ 1126503 h 2870461"/>
                                <a:gd name="csX2" fmla="*/ 956887 w 2061004"/>
                                <a:gd name="csY2" fmla="*/ 0 h 2870461"/>
                                <a:gd name="csX3" fmla="*/ 2059823 w 2061004"/>
                                <a:gd name="csY3" fmla="*/ 1121789 h 2870461"/>
                                <a:gd name="csX4" fmla="*/ 1041729 w 2061004"/>
                                <a:gd name="csY4" fmla="*/ 2870461 h 2870461"/>
                                <a:gd name="csX0" fmla="*/ 1041758 w 2060272"/>
                                <a:gd name="csY0" fmla="*/ 2870461 h 2870461"/>
                                <a:gd name="csX1" fmla="*/ 96 w 2060272"/>
                                <a:gd name="csY1" fmla="*/ 1126503 h 2870461"/>
                                <a:gd name="csX2" fmla="*/ 994623 w 2060272"/>
                                <a:gd name="csY2" fmla="*/ 0 h 2870461"/>
                                <a:gd name="csX3" fmla="*/ 2059852 w 2060272"/>
                                <a:gd name="csY3" fmla="*/ 1121789 h 2870461"/>
                                <a:gd name="csX4" fmla="*/ 1041758 w 2060272"/>
                                <a:gd name="csY4" fmla="*/ 2870461 h 2870461"/>
                                <a:gd name="csX0" fmla="*/ 1041779 w 2060293"/>
                                <a:gd name="csY0" fmla="*/ 2870495 h 2870495"/>
                                <a:gd name="csX1" fmla="*/ 117 w 2060293"/>
                                <a:gd name="csY1" fmla="*/ 1126537 h 2870495"/>
                                <a:gd name="csX2" fmla="*/ 994644 w 2060293"/>
                                <a:gd name="csY2" fmla="*/ 34 h 2870495"/>
                                <a:gd name="csX3" fmla="*/ 2059873 w 2060293"/>
                                <a:gd name="csY3" fmla="*/ 1121823 h 2870495"/>
                                <a:gd name="csX4" fmla="*/ 1041779 w 2060293"/>
                                <a:gd name="csY4" fmla="*/ 2870495 h 2870495"/>
                                <a:gd name="csX0" fmla="*/ 1041784 w 2060298"/>
                                <a:gd name="csY0" fmla="*/ 2870495 h 2870495"/>
                                <a:gd name="csX1" fmla="*/ 122 w 2060298"/>
                                <a:gd name="csY1" fmla="*/ 1126537 h 2870495"/>
                                <a:gd name="csX2" fmla="*/ 994649 w 2060298"/>
                                <a:gd name="csY2" fmla="*/ 34 h 2870495"/>
                                <a:gd name="csX3" fmla="*/ 2059878 w 2060298"/>
                                <a:gd name="csY3" fmla="*/ 1121823 h 2870495"/>
                                <a:gd name="csX4" fmla="*/ 1041784 w 2060298"/>
                                <a:gd name="csY4" fmla="*/ 2870495 h 2870495"/>
                                <a:gd name="csX0" fmla="*/ 1041784 w 2060298"/>
                                <a:gd name="csY0" fmla="*/ 2870495 h 2870495"/>
                                <a:gd name="csX1" fmla="*/ 122 w 2060298"/>
                                <a:gd name="csY1" fmla="*/ 1126537 h 2870495"/>
                                <a:gd name="csX2" fmla="*/ 994649 w 2060298"/>
                                <a:gd name="csY2" fmla="*/ 34 h 2870495"/>
                                <a:gd name="csX3" fmla="*/ 2059878 w 2060298"/>
                                <a:gd name="csY3" fmla="*/ 1121823 h 2870495"/>
                                <a:gd name="csX4" fmla="*/ 1041784 w 2060298"/>
                                <a:gd name="csY4" fmla="*/ 2870495 h 2870495"/>
                                <a:gd name="csX0" fmla="*/ 1041784 w 2060298"/>
                                <a:gd name="csY0" fmla="*/ 2870495 h 2870495"/>
                                <a:gd name="csX1" fmla="*/ 122 w 2060298"/>
                                <a:gd name="csY1" fmla="*/ 1126537 h 2870495"/>
                                <a:gd name="csX2" fmla="*/ 994649 w 2060298"/>
                                <a:gd name="csY2" fmla="*/ 34 h 2870495"/>
                                <a:gd name="csX3" fmla="*/ 2059878 w 2060298"/>
                                <a:gd name="csY3" fmla="*/ 1121823 h 2870495"/>
                                <a:gd name="csX4" fmla="*/ 1041784 w 2060298"/>
                                <a:gd name="csY4" fmla="*/ 2870495 h 2870495"/>
                                <a:gd name="csX0" fmla="*/ 1041784 w 2060842"/>
                                <a:gd name="csY0" fmla="*/ 2870505 h 2870505"/>
                                <a:gd name="csX1" fmla="*/ 122 w 2060842"/>
                                <a:gd name="csY1" fmla="*/ 1126547 h 2870505"/>
                                <a:gd name="csX2" fmla="*/ 994649 w 2060842"/>
                                <a:gd name="csY2" fmla="*/ 44 h 2870505"/>
                                <a:gd name="csX3" fmla="*/ 2059878 w 2060842"/>
                                <a:gd name="csY3" fmla="*/ 1121833 h 2870505"/>
                                <a:gd name="csX4" fmla="*/ 1041784 w 2060842"/>
                                <a:gd name="csY4" fmla="*/ 2870505 h 2870505"/>
                                <a:gd name="csX0" fmla="*/ 1041683 w 2060741"/>
                                <a:gd name="csY0" fmla="*/ 2870505 h 2870505"/>
                                <a:gd name="csX1" fmla="*/ 21 w 2060741"/>
                                <a:gd name="csY1" fmla="*/ 1126547 h 2870505"/>
                                <a:gd name="csX2" fmla="*/ 994548 w 2060741"/>
                                <a:gd name="csY2" fmla="*/ 44 h 2870505"/>
                                <a:gd name="csX3" fmla="*/ 2059777 w 2060741"/>
                                <a:gd name="csY3" fmla="*/ 1121833 h 2870505"/>
                                <a:gd name="csX4" fmla="*/ 1041683 w 2060741"/>
                                <a:gd name="csY4" fmla="*/ 2870505 h 2870505"/>
                                <a:gd name="csX0" fmla="*/ 1041683 w 2060741"/>
                                <a:gd name="csY0" fmla="*/ 2870505 h 2870505"/>
                                <a:gd name="csX1" fmla="*/ 21 w 2060741"/>
                                <a:gd name="csY1" fmla="*/ 1126547 h 2870505"/>
                                <a:gd name="csX2" fmla="*/ 994548 w 2060741"/>
                                <a:gd name="csY2" fmla="*/ 44 h 2870505"/>
                                <a:gd name="csX3" fmla="*/ 2059777 w 2060741"/>
                                <a:gd name="csY3" fmla="*/ 1121833 h 2870505"/>
                                <a:gd name="csX4" fmla="*/ 1041683 w 2060741"/>
                                <a:gd name="csY4" fmla="*/ 2870505 h 2870505"/>
                                <a:gd name="csX0" fmla="*/ 1041683 w 2059781"/>
                                <a:gd name="csY0" fmla="*/ 2870507 h 2870507"/>
                                <a:gd name="csX1" fmla="*/ 21 w 2059781"/>
                                <a:gd name="csY1" fmla="*/ 1126549 h 2870507"/>
                                <a:gd name="csX2" fmla="*/ 994548 w 2059781"/>
                                <a:gd name="csY2" fmla="*/ 46 h 2870507"/>
                                <a:gd name="csX3" fmla="*/ 2059777 w 2059781"/>
                                <a:gd name="csY3" fmla="*/ 1121835 h 2870507"/>
                                <a:gd name="csX4" fmla="*/ 1041683 w 2059781"/>
                                <a:gd name="csY4" fmla="*/ 2870507 h 2870507"/>
                                <a:gd name="csX0" fmla="*/ 1041683 w 2059781"/>
                                <a:gd name="csY0" fmla="*/ 2870507 h 2870507"/>
                                <a:gd name="csX1" fmla="*/ 21 w 2059781"/>
                                <a:gd name="csY1" fmla="*/ 1126549 h 2870507"/>
                                <a:gd name="csX2" fmla="*/ 994548 w 2059781"/>
                                <a:gd name="csY2" fmla="*/ 46 h 2870507"/>
                                <a:gd name="csX3" fmla="*/ 2059777 w 2059781"/>
                                <a:gd name="csY3" fmla="*/ 1121835 h 2870507"/>
                                <a:gd name="csX4" fmla="*/ 1041683 w 2059781"/>
                                <a:gd name="csY4" fmla="*/ 2870507 h 2870507"/>
                                <a:gd name="csX0" fmla="*/ 1041683 w 2059781"/>
                                <a:gd name="csY0" fmla="*/ 2870507 h 2870507"/>
                                <a:gd name="csX1" fmla="*/ 21 w 2059781"/>
                                <a:gd name="csY1" fmla="*/ 1126549 h 2870507"/>
                                <a:gd name="csX2" fmla="*/ 994548 w 2059781"/>
                                <a:gd name="csY2" fmla="*/ 46 h 2870507"/>
                                <a:gd name="csX3" fmla="*/ 2059777 w 2059781"/>
                                <a:gd name="csY3" fmla="*/ 1121835 h 2870507"/>
                                <a:gd name="csX4" fmla="*/ 1041683 w 2059781"/>
                                <a:gd name="csY4" fmla="*/ 2870507 h 2870507"/>
                                <a:gd name="csX0" fmla="*/ 1041683 w 2059781"/>
                                <a:gd name="csY0" fmla="*/ 2870507 h 2870507"/>
                                <a:gd name="csX1" fmla="*/ 21 w 2059781"/>
                                <a:gd name="csY1" fmla="*/ 1126549 h 2870507"/>
                                <a:gd name="csX2" fmla="*/ 994548 w 2059781"/>
                                <a:gd name="csY2" fmla="*/ 46 h 2870507"/>
                                <a:gd name="csX3" fmla="*/ 2059777 w 2059781"/>
                                <a:gd name="csY3" fmla="*/ 1121835 h 2870507"/>
                                <a:gd name="csX4" fmla="*/ 1041683 w 2059781"/>
                                <a:gd name="csY4" fmla="*/ 2870507 h 2870507"/>
                              </a:gdLst>
                              <a:ahLst/>
                              <a:cxnLst>
                                <a:cxn ang="0">
                                  <a:pos x="csX0" y="csY0"/>
                                </a:cxn>
                                <a:cxn ang="0">
                                  <a:pos x="csX1" y="csY1"/>
                                </a:cxn>
                                <a:cxn ang="0">
                                  <a:pos x="csX2" y="csY2"/>
                                </a:cxn>
                                <a:cxn ang="0">
                                  <a:pos x="csX3" y="csY3"/>
                                </a:cxn>
                                <a:cxn ang="0">
                                  <a:pos x="csX4" y="csY4"/>
                                </a:cxn>
                              </a:cxnLst>
                              <a:rect l="l" t="t" r="r" b="b"/>
                              <a:pathLst>
                                <a:path w="2059781" h="2870507">
                                  <a:moveTo>
                                    <a:pt x="1041683" y="2870507"/>
                                  </a:moveTo>
                                  <a:cubicBezTo>
                                    <a:pt x="138279" y="2044092"/>
                                    <a:pt x="3163" y="1793494"/>
                                    <a:pt x="21" y="1126549"/>
                                  </a:cubicBezTo>
                                  <a:cubicBezTo>
                                    <a:pt x="-3121" y="459604"/>
                                    <a:pt x="363738" y="5545"/>
                                    <a:pt x="994548" y="46"/>
                                  </a:cubicBezTo>
                                  <a:cubicBezTo>
                                    <a:pt x="1625358" y="-5453"/>
                                    <a:pt x="2061347" y="478456"/>
                                    <a:pt x="2059777" y="1121835"/>
                                  </a:cubicBezTo>
                                  <a:cubicBezTo>
                                    <a:pt x="2058207" y="1765214"/>
                                    <a:pt x="1936445" y="2044875"/>
                                    <a:pt x="1041683" y="2870507"/>
                                  </a:cubicBezTo>
                                  <a:close/>
                                </a:path>
                              </a:pathLst>
                            </a:custGeom>
                            <a:solidFill>
                              <a:schemeClr val="bg1">
                                <a:lumMod val="85000"/>
                              </a:schemeClr>
                            </a:solid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994483999" name="组合 13"/>
                        <wpg:cNvGrpSpPr/>
                        <wpg:grpSpPr>
                          <a:xfrm>
                            <a:off x="175626" y="145082"/>
                            <a:ext cx="772970" cy="600840"/>
                            <a:chOff x="-61222" y="-209987"/>
                            <a:chExt cx="772970" cy="600840"/>
                          </a:xfrm>
                        </wpg:grpSpPr>
                        <wps:wsp>
                          <wps:cNvPr id="88248871" name="文本框 2"/>
                          <wps:cNvSpPr txBox="1">
                            <a:spLocks noChangeArrowheads="1"/>
                          </wps:cNvSpPr>
                          <wps:spPr bwMode="auto">
                            <a:xfrm>
                              <a:off x="169899" y="183209"/>
                              <a:ext cx="310759" cy="207644"/>
                            </a:xfrm>
                            <a:prstGeom prst="rect">
                              <a:avLst/>
                            </a:prstGeom>
                            <a:noFill/>
                            <a:ln w="9525">
                              <a:noFill/>
                              <a:miter lim="800000"/>
                              <a:headEnd/>
                              <a:tailEnd/>
                            </a:ln>
                          </wps:spPr>
                          <wps:txbx>
                            <w:txbxContent>
                              <w:p w14:paraId="321158FD" w14:textId="77777777" w:rsidR="00DC5B76" w:rsidRPr="00A57DC9" w:rsidRDefault="00DC5B76" w:rsidP="00DC5B76">
                                <w:pPr>
                                  <w:rPr>
                                    <w:sz w:val="18"/>
                                    <w:szCs w:val="18"/>
                                  </w:rPr>
                                </w:pPr>
                                <w:r>
                                  <w:rPr>
                                    <w:rFonts w:hint="eastAsia"/>
                                    <w:sz w:val="18"/>
                                    <w:szCs w:val="18"/>
                                  </w:rPr>
                                  <w:t>内部</w:t>
                                </w:r>
                              </w:p>
                            </w:txbxContent>
                          </wps:txbx>
                          <wps:bodyPr rot="0" vert="horz" wrap="none" lIns="36000" tIns="0" rIns="36000" bIns="0" anchor="t" anchorCtr="0">
                            <a:spAutoFit/>
                          </wps:bodyPr>
                        </wps:wsp>
                        <wps:wsp>
                          <wps:cNvPr id="1239454634" name="文本框 2"/>
                          <wps:cNvSpPr txBox="1">
                            <a:spLocks noChangeArrowheads="1"/>
                          </wps:cNvSpPr>
                          <wps:spPr bwMode="auto">
                            <a:xfrm>
                              <a:off x="-61222" y="-209987"/>
                              <a:ext cx="196459" cy="207644"/>
                            </a:xfrm>
                            <a:prstGeom prst="rect">
                              <a:avLst/>
                            </a:prstGeom>
                            <a:noFill/>
                            <a:ln w="9525">
                              <a:noFill/>
                              <a:miter lim="800000"/>
                              <a:headEnd/>
                              <a:tailEnd/>
                            </a:ln>
                          </wps:spPr>
                          <wps:txbx>
                            <w:txbxContent>
                              <w:p w14:paraId="417070E6" w14:textId="7247BFE2" w:rsidR="00DC5B76" w:rsidRPr="00A57DC9" w:rsidRDefault="00DC5B76" w:rsidP="00DC5B76">
                                <w:pPr>
                                  <w:rPr>
                                    <w:sz w:val="18"/>
                                    <w:szCs w:val="18"/>
                                  </w:rPr>
                                </w:pPr>
                                <w:r>
                                  <w:rPr>
                                    <w:rFonts w:hint="eastAsia"/>
                                    <w:sz w:val="18"/>
                                    <w:szCs w:val="18"/>
                                  </w:rPr>
                                  <w:t>外</w:t>
                                </w:r>
                              </w:p>
                            </w:txbxContent>
                          </wps:txbx>
                          <wps:bodyPr rot="0" vert="horz" wrap="none" lIns="36000" tIns="0" rIns="36000" bIns="0" anchor="t" anchorCtr="0">
                            <a:spAutoFit/>
                          </wps:bodyPr>
                        </wps:wsp>
                        <wps:wsp>
                          <wps:cNvPr id="584554957" name="文本框 2"/>
                          <wps:cNvSpPr txBox="1">
                            <a:spLocks noChangeArrowheads="1"/>
                          </wps:cNvSpPr>
                          <wps:spPr bwMode="auto">
                            <a:xfrm>
                              <a:off x="515289" y="-208078"/>
                              <a:ext cx="196459" cy="207644"/>
                            </a:xfrm>
                            <a:prstGeom prst="rect">
                              <a:avLst/>
                            </a:prstGeom>
                            <a:noFill/>
                            <a:ln w="9525">
                              <a:noFill/>
                              <a:miter lim="800000"/>
                              <a:headEnd/>
                              <a:tailEnd/>
                            </a:ln>
                          </wps:spPr>
                          <wps:txbx>
                            <w:txbxContent>
                              <w:p w14:paraId="43BDDAC6" w14:textId="689C4F20" w:rsidR="00DC5B76" w:rsidRPr="00A57DC9" w:rsidRDefault="00DC5B76" w:rsidP="00DC5B76">
                                <w:pPr>
                                  <w:rPr>
                                    <w:sz w:val="18"/>
                                    <w:szCs w:val="18"/>
                                  </w:rPr>
                                </w:pPr>
                                <w:r>
                                  <w:rPr>
                                    <w:rFonts w:hint="eastAsia"/>
                                    <w:sz w:val="18"/>
                                    <w:szCs w:val="18"/>
                                  </w:rPr>
                                  <w:t>部</w:t>
                                </w:r>
                              </w:p>
                            </w:txbxContent>
                          </wps:txbx>
                          <wps:bodyPr rot="0" vert="horz" wrap="none" lIns="36000" tIns="0" rIns="36000" bIns="0" anchor="t" anchorCtr="0">
                            <a:spAutoFit/>
                          </wps:bodyPr>
                        </wps:wsp>
                      </wpg:grpSp>
                    </wpg:wgp>
                  </a:graphicData>
                </a:graphic>
              </wp:anchor>
            </w:drawing>
          </mc:Choice>
          <mc:Fallback>
            <w:pict>
              <v:group w14:anchorId="5658AEDE" id="组合 14" o:spid="_x0000_s1125" style="position:absolute;left:0;text-align:left;margin-left:330.95pt;margin-top:50.2pt;width:87.6pt;height:88.25pt;z-index:251683840" coordsize="11126,1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">
                <v:group id="_x0000_s1126" style="position:absolute;width:11126;height:11205" coordsize="41551,41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">
                  <v:group id="组合 194045116" o:spid="_x0000_s1127" style="position:absolute;width:41551;height:41830" coordsize="41551,41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">
                    <v:group id="组合 1434451466" o:spid="_x0000_s1128" style="position:absolute;width:41551;height:39739" coordsize="41551,39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">
                      <v:shape id="任意多边形: 形状 1107520749" o:spid="_x0000_s1129" style="position:absolute;width:20799;height:39739;visibility:visible;mso-wrap-style:square;v-text-anchor:middle" coordsize="2079936,3973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" path="m2079936,608034c1928873,608050,1689884,-6721,1042286,55,394688,6831,-139366,495430,32565,1157747v171931,662317,1032503,1973310,2041304,2816207e" filled="f" strokecolor="black [3213]">
                        <v:stroke joinstyle="miter"/>
                        <v:path arrowok="t" o:connecttype="custom" o:connectlocs="2079936,608034;1042286,55;32565,1157747;2073869,3973954" o:connectangles="0,0,0,0"/>
                      </v:shape>
                      <v:shape id="任意多边形: 形状 303257673" o:spid="_x0000_s1130" style="position:absolute;left:20752;width:20799;height:39739;flip:x;visibility:visible;mso-wrap-style:square;v-text-anchor:middle" coordsize="2079936,3973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" path="m2079936,608034c1928873,608050,1689884,-6721,1042286,55,394688,6831,-139366,495430,32565,1157747v171931,662317,1032503,1973310,2041304,2816207e" filled="f" strokecolor="black [3213]">
                        <v:stroke joinstyle="miter"/>
                        <v:path arrowok="t" o:connecttype="custom" o:connectlocs="2079936,608034;1042286,55;32565,1157747;2073869,3973954" o:connectangles="0,0,0,0"/>
                      </v:shape>
                    </v:group>
                    <v:shape id="任意多边形: 形状 373642854" o:spid="_x0000_s1131" style="position:absolute;left:20014;top:39692;width:1979;height:2138;visibility:visible;mso-wrap-style:square;v-text-anchor:middle" coordsize="273377,295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" path="m113122,r,l,254524v58100,47703,151060,60546,273377,l113122,xe" filled="f" strokecolor="black [3213]">
                      <v:stroke joinstyle="miter"/>
                      <v:path arrowok="t" o:connecttype="custom" o:connectlocs="81916,0;81916,0;0,184309;197962,184309;81916,0" o:connectangles="0,0,0,0,0"/>
                    </v:shape>
                  </v:group>
                  <v:shape id="任意多边形: 形状 1824860872" o:spid="_x0000_s1132" style="position:absolute;left:10450;top:10987;width:20598;height:28705;visibility:visible;mso-wrap-style:square;v-text-anchor:middle" coordsize="2059781,2870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" path="m1041683,2870507c138279,2044092,3163,1793494,21,1126549,-3121,459604,363738,5545,994548,46v630810,-5499,1066799,478410,1065229,1121789c2058207,1765214,1936445,2044875,1041683,2870507xe" fillcolor="#d8d8d8 [2732]" strokecolor="black [3213]" strokeweight=".5pt">
                    <v:stroke dashstyle="dash" joinstyle="miter"/>
                    <v:path arrowok="t" o:connecttype="custom" o:connectlocs="1041683,2870507;21,1126549;994548,46;2059777,1121835;1041683,2870507" o:connectangles="0,0,0,0,0"/>
                  </v:shape>
                </v:group>
                <v:group id="组合 13" o:spid="_x0000_s1133" style="position:absolute;left:1756;top:1450;width:7729;height:6009" coordorigin="-612,-2099" coordsize="7729,6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">
                  <v:shape id="_x0000_s1134" type="#_x0000_t202" style="position:absolute;left:1698;top:1832;width:310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" filled="f" stroked="f">
                    <v:textbox style="mso-fit-shape-to-text:t" inset="1mm,0,1mm,0">
                      <w:txbxContent>
                        <w:p w14:paraId="321158FD" w14:textId="77777777" w:rsidR="00DC5B76" w:rsidRPr="00A57DC9" w:rsidRDefault="00DC5B76" w:rsidP="00DC5B76">
                          <w:pPr>
                            <w:rPr>
                              <w:sz w:val="18"/>
                              <w:szCs w:val="18"/>
                            </w:rPr>
                          </w:pPr>
                          <w:r>
                            <w:rPr>
                              <w:rFonts w:hint="eastAsia"/>
                              <w:sz w:val="18"/>
                              <w:szCs w:val="18"/>
                            </w:rPr>
                            <w:t>内部</w:t>
                          </w:r>
                        </w:p>
                      </w:txbxContent>
                    </v:textbox>
                  </v:shape>
                  <v:shape id="_x0000_s1135" type="#_x0000_t202" style="position:absolute;left:-612;top:-2099;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" filled="f" stroked="f">
                    <v:textbox style="mso-fit-shape-to-text:t" inset="1mm,0,1mm,0">
                      <w:txbxContent>
                        <w:p w14:paraId="417070E6" w14:textId="7247BFE2" w:rsidR="00DC5B76" w:rsidRPr="00A57DC9" w:rsidRDefault="00DC5B76" w:rsidP="00DC5B76">
                          <w:pPr>
                            <w:rPr>
                              <w:sz w:val="18"/>
                              <w:szCs w:val="18"/>
                            </w:rPr>
                          </w:pPr>
                          <w:r>
                            <w:rPr>
                              <w:rFonts w:hint="eastAsia"/>
                              <w:sz w:val="18"/>
                              <w:szCs w:val="18"/>
                            </w:rPr>
                            <w:t>外</w:t>
                          </w:r>
                        </w:p>
                      </w:txbxContent>
                    </v:textbox>
                  </v:shape>
                  <v:shape id="_x0000_s1136" type="#_x0000_t202" style="position:absolute;left:5152;top:-2080;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" filled="f" stroked="f">
                    <v:textbox style="mso-fit-shape-to-text:t" inset="1mm,0,1mm,0">
                      <w:txbxContent>
                        <w:p w14:paraId="43BDDAC6" w14:textId="689C4F20" w:rsidR="00DC5B76" w:rsidRPr="00A57DC9" w:rsidRDefault="00DC5B76" w:rsidP="00DC5B76">
                          <w:pPr>
                            <w:rPr>
                              <w:sz w:val="18"/>
                              <w:szCs w:val="18"/>
                            </w:rPr>
                          </w:pPr>
                          <w:r>
                            <w:rPr>
                              <w:rFonts w:hint="eastAsia"/>
                              <w:sz w:val="18"/>
                              <w:szCs w:val="18"/>
                            </w:rPr>
                            <w:t>部</w:t>
                          </w:r>
                        </w:p>
                      </w:txbxContent>
                    </v:textbox>
                  </v:shape>
                </v:group>
              </v:group>
            </w:pict>
          </mc:Fallback>
        </mc:AlternateContent>
      </w:r>
      <w:r w:rsidR="009A0CF6" w:rsidRPr="00E46718">
        <w:rPr>
          <w:rFonts w:ascii="宋体" w:hAnsi="宋体"/>
        </w:rPr>
        <w:t>如图，一心形玩具气球内密封一定质量的理想气体和一个充有同种气体的弹性小气球，心形气球体积始终不变。在心形气球内，小气球内部气体压强大于外部气体压强，整个系统导热良好。初始时，小气球的体积为心形气球体积的一半。当温度缓慢升高时，忽略温度变化对气球材料性质的影响，下列说法正确的</w:t>
      </w:r>
      <w:commentRangeStart w:id="6"/>
      <w:r w:rsidR="009A0CF6" w:rsidRPr="00E46718">
        <w:rPr>
          <w:rFonts w:ascii="宋体" w:hAnsi="宋体"/>
        </w:rPr>
        <w:t>是</w:t>
      </w:r>
      <w:commentRangeEnd w:id="6"/>
      <w:r w:rsidR="00E46718" w:rsidRPr="00E46718">
        <w:rPr>
          <w:rStyle w:val="a9"/>
          <w:rFonts w:ascii="宋体" w:hAnsi="宋体"/>
          <w:szCs w:val="24"/>
        </w:rPr>
        <w:commentReference w:id="6"/>
      </w:r>
      <w:r w:rsidR="009A0CF6" w:rsidRPr="00E46718">
        <w:rPr>
          <w:rFonts w:ascii="宋体" w:hAnsi="宋体"/>
        </w:rPr>
        <w:t>（</w:t>
      </w:r>
      <w:r w:rsidR="009A0CF6" w:rsidRPr="00E46718">
        <w:rPr>
          <w:rFonts w:eastAsia="Times New Roman" w:cs="Times New Roman"/>
        </w:rPr>
        <w:t xml:space="preserve">     </w:t>
      </w:r>
      <w:r w:rsidR="009A0CF6" w:rsidRPr="00E46718">
        <w:rPr>
          <w:rFonts w:ascii="宋体" w:hAnsi="宋体"/>
        </w:rPr>
        <w:t>）</w:t>
      </w:r>
    </w:p>
    <w:p w14:paraId="1E1F56F4" w14:textId="54972C21" w:rsidR="009A0CF6" w:rsidRPr="00E46718" w:rsidRDefault="008805C1" w:rsidP="009A0CF6">
      <w:pPr>
        <w:rPr>
          <w:rFonts w:ascii="宋体" w:hAnsi="宋体" w:hint="eastAsia"/>
        </w:rPr>
      </w:pPr>
      <w:r w:rsidRPr="00E46718">
        <w:t>A</w:t>
      </w:r>
      <w:r w:rsidRPr="00E46718">
        <w:t>．</w:t>
      </w:r>
      <w:r w:rsidRPr="00E46718">
        <w:rPr>
          <w:rFonts w:ascii="宋体" w:hAnsi="宋体"/>
        </w:rPr>
        <w:t>小气球外部气体压强不变</w:t>
      </w:r>
    </w:p>
    <w:p w14:paraId="58F1490B" w14:textId="6FC20D6C" w:rsidR="00E80134" w:rsidRPr="00E46718" w:rsidRDefault="008805C1" w:rsidP="009A0CF6">
      <w:r w:rsidRPr="00E46718">
        <w:t>B</w:t>
      </w:r>
      <w:r w:rsidRPr="00E46718">
        <w:t>．</w:t>
      </w:r>
      <w:r w:rsidRPr="00E46718">
        <w:rPr>
          <w:rFonts w:ascii="宋体" w:hAnsi="宋体"/>
        </w:rPr>
        <w:t>小气球内部气体分子数与外部相等</w:t>
      </w:r>
    </w:p>
    <w:p w14:paraId="227A132C" w14:textId="41BB81C0" w:rsidR="009A0CF6" w:rsidRPr="00E46718" w:rsidRDefault="008805C1" w:rsidP="008805C1">
      <w:pPr>
        <w:rPr>
          <w:rFonts w:ascii="宋体" w:hAnsi="宋体" w:hint="eastAsia"/>
        </w:rPr>
      </w:pPr>
      <w:r w:rsidRPr="00E46718">
        <w:t>C</w:t>
      </w:r>
      <w:r w:rsidRPr="00E46718">
        <w:t>．</w:t>
      </w:r>
      <w:r w:rsidRPr="00E46718">
        <w:rPr>
          <w:rFonts w:ascii="宋体" w:hAnsi="宋体"/>
        </w:rPr>
        <w:t>小气球内部气体体积不变</w:t>
      </w:r>
    </w:p>
    <w:p w14:paraId="3B8C0044" w14:textId="4D0FF6CB" w:rsidR="00E80134" w:rsidRDefault="008805C1" w:rsidP="008805C1">
      <w:pPr>
        <w:rPr>
          <w:rFonts w:ascii="宋体" w:hAnsi="宋体" w:hint="eastAsia"/>
        </w:rPr>
      </w:pPr>
      <w:r w:rsidRPr="00E46718">
        <w:t>D</w:t>
      </w:r>
      <w:r w:rsidRPr="00E46718">
        <w:t>．</w:t>
      </w:r>
      <w:r w:rsidRPr="00E46718">
        <w:rPr>
          <w:rFonts w:ascii="宋体" w:hAnsi="宋体"/>
        </w:rPr>
        <w:t>小气球内部气体体积变大</w:t>
      </w:r>
    </w:p>
    <w:p w14:paraId="264474EF" w14:textId="77777777" w:rsidR="00DC5B76" w:rsidRPr="00E46718" w:rsidRDefault="00DC5B76" w:rsidP="008805C1"/>
    <w:p w14:paraId="1EE3676A" w14:textId="50F63860" w:rsidR="00E80134" w:rsidRPr="009A0CF6" w:rsidRDefault="00000000" w:rsidP="00DC5B76">
      <w:pPr>
        <w:rPr>
          <w:color w:val="EE0000"/>
        </w:rPr>
      </w:pPr>
      <w:r w:rsidRPr="009A0CF6">
        <w:rPr>
          <w:color w:val="EE0000"/>
        </w:rPr>
        <w:t>【详解】设心形气球总体积为</w:t>
      </w:r>
      <w:r w:rsidR="00E46718" w:rsidRPr="009B1F29">
        <w:rPr>
          <w:rFonts w:hint="eastAsia"/>
          <w:i/>
          <w:iCs/>
          <w:color w:val="EE0000"/>
        </w:rPr>
        <w:t>V</w:t>
      </w:r>
      <w:r w:rsidRPr="009A0CF6">
        <w:rPr>
          <w:color w:val="EE0000"/>
        </w:rPr>
        <w:t>（恒定），小气球体积为</w:t>
      </w:r>
      <w:r w:rsidR="00E46718" w:rsidRPr="00E46718">
        <w:rPr>
          <w:rFonts w:hint="eastAsia"/>
          <w:i/>
          <w:iCs/>
          <w:color w:val="EE0000"/>
        </w:rPr>
        <w:t>V</w:t>
      </w:r>
      <w:r w:rsidR="00E46718">
        <w:rPr>
          <w:rFonts w:hint="eastAsia"/>
          <w:color w:val="EE0000"/>
          <w:vertAlign w:val="subscript"/>
        </w:rPr>
        <w:t>1</w:t>
      </w:r>
      <w:r w:rsidRPr="009A0CF6">
        <w:rPr>
          <w:color w:val="EE0000"/>
        </w:rPr>
        <w:t>，外部气体体积</w:t>
      </w:r>
      <w:r w:rsidR="00DC5B76" w:rsidRPr="00DC5B76">
        <w:rPr>
          <w:rFonts w:hint="eastAsia"/>
          <w:i/>
          <w:iCs/>
          <w:color w:val="EE0000"/>
        </w:rPr>
        <w:t>V</w:t>
      </w:r>
      <w:r w:rsidR="00DC5B76">
        <w:rPr>
          <w:rFonts w:hint="eastAsia"/>
          <w:color w:val="EE0000"/>
          <w:vertAlign w:val="subscript"/>
        </w:rPr>
        <w:t>2</w:t>
      </w:r>
      <w:r w:rsidR="00DC5B76">
        <w:rPr>
          <w:rFonts w:hint="eastAsia"/>
          <w:color w:val="EE0000"/>
        </w:rPr>
        <w:t xml:space="preserve"> = </w:t>
      </w:r>
      <w:r w:rsidR="00DC5B76" w:rsidRPr="00DC5B76">
        <w:rPr>
          <w:rFonts w:hint="eastAsia"/>
          <w:i/>
          <w:iCs/>
          <w:color w:val="EE0000"/>
        </w:rPr>
        <w:t>V</w:t>
      </w:r>
      <w:r w:rsidR="00DC5B76">
        <w:rPr>
          <w:rFonts w:hint="eastAsia"/>
          <w:color w:val="EE0000"/>
        </w:rPr>
        <w:t xml:space="preserve"> </w:t>
      </w:r>
      <w:r w:rsidR="00DC5B76">
        <w:rPr>
          <w:rFonts w:cs="Times New Roman"/>
          <w:color w:val="EE0000"/>
        </w:rPr>
        <w:t>–</w:t>
      </w:r>
      <w:r w:rsidR="00DC5B76">
        <w:rPr>
          <w:rFonts w:hint="eastAsia"/>
          <w:color w:val="EE0000"/>
        </w:rPr>
        <w:t xml:space="preserve"> </w:t>
      </w:r>
      <w:r w:rsidR="00DC5B76" w:rsidRPr="00DC5B76">
        <w:rPr>
          <w:rFonts w:hint="eastAsia"/>
          <w:i/>
          <w:iCs/>
          <w:color w:val="EE0000"/>
        </w:rPr>
        <w:t>V</w:t>
      </w:r>
      <w:r w:rsidR="00DC5B76">
        <w:rPr>
          <w:rFonts w:hint="eastAsia"/>
          <w:color w:val="EE0000"/>
          <w:vertAlign w:val="subscript"/>
        </w:rPr>
        <w:t>1</w:t>
      </w:r>
    </w:p>
    <w:p w14:paraId="150309FA" w14:textId="518264F2" w:rsidR="00E80134" w:rsidRPr="009A0CF6" w:rsidRDefault="00000000" w:rsidP="008805C1">
      <w:pPr>
        <w:rPr>
          <w:color w:val="EE0000"/>
        </w:rPr>
      </w:pPr>
      <w:r w:rsidRPr="009A0CF6">
        <w:rPr>
          <w:color w:val="EE0000"/>
        </w:rPr>
        <w:t>小气球内气体物质的量</w:t>
      </w:r>
      <w:r w:rsidR="00E46718" w:rsidRPr="00E46718">
        <w:rPr>
          <w:rFonts w:hint="eastAsia"/>
          <w:i/>
          <w:iCs/>
          <w:color w:val="EE0000"/>
        </w:rPr>
        <w:t>n</w:t>
      </w:r>
      <w:r w:rsidR="00E46718">
        <w:rPr>
          <w:rFonts w:hint="eastAsia"/>
          <w:color w:val="EE0000"/>
          <w:vertAlign w:val="subscript"/>
        </w:rPr>
        <w:t>1</w:t>
      </w:r>
      <w:r w:rsidRPr="009A0CF6">
        <w:rPr>
          <w:color w:val="EE0000"/>
        </w:rPr>
        <w:t>，压强</w:t>
      </w:r>
      <w:r w:rsidR="00E46718" w:rsidRPr="00E46718">
        <w:rPr>
          <w:rFonts w:hint="eastAsia"/>
          <w:i/>
          <w:iCs/>
          <w:color w:val="EE0000"/>
        </w:rPr>
        <w:t>p</w:t>
      </w:r>
      <w:r w:rsidR="00E46718">
        <w:rPr>
          <w:rFonts w:hint="eastAsia"/>
          <w:color w:val="EE0000"/>
          <w:vertAlign w:val="subscript"/>
        </w:rPr>
        <w:t>1</w:t>
      </w:r>
      <w:r w:rsidRPr="009A0CF6">
        <w:rPr>
          <w:color w:val="EE0000"/>
        </w:rPr>
        <w:t>，外部气体物质的量</w:t>
      </w:r>
      <w:r w:rsidR="00E46718" w:rsidRPr="00E46718">
        <w:rPr>
          <w:rFonts w:hint="eastAsia"/>
          <w:i/>
          <w:iCs/>
          <w:color w:val="EE0000"/>
        </w:rPr>
        <w:t>n</w:t>
      </w:r>
      <w:r w:rsidR="00E46718">
        <w:rPr>
          <w:rFonts w:hint="eastAsia"/>
          <w:color w:val="EE0000"/>
          <w:vertAlign w:val="subscript"/>
        </w:rPr>
        <w:t>2</w:t>
      </w:r>
      <w:r w:rsidRPr="009A0CF6">
        <w:rPr>
          <w:color w:val="EE0000"/>
        </w:rPr>
        <w:t>，压强</w:t>
      </w:r>
      <w:r w:rsidR="00E46718" w:rsidRPr="00E46718">
        <w:rPr>
          <w:rFonts w:hint="eastAsia"/>
          <w:i/>
          <w:iCs/>
          <w:color w:val="EE0000"/>
        </w:rPr>
        <w:t>p</w:t>
      </w:r>
      <w:r w:rsidR="00E46718">
        <w:rPr>
          <w:rFonts w:hint="eastAsia"/>
          <w:color w:val="EE0000"/>
          <w:vertAlign w:val="subscript"/>
        </w:rPr>
        <w:t>2</w:t>
      </w:r>
      <w:r w:rsidRPr="009A0CF6">
        <w:rPr>
          <w:color w:val="EE0000"/>
        </w:rPr>
        <w:t>。</w:t>
      </w:r>
    </w:p>
    <w:p w14:paraId="30A285B3" w14:textId="17794B9E" w:rsidR="00E80134" w:rsidRPr="009A0CF6" w:rsidRDefault="00000000" w:rsidP="008805C1">
      <w:pPr>
        <w:rPr>
          <w:color w:val="EE0000"/>
        </w:rPr>
      </w:pPr>
      <w:r w:rsidRPr="009A0CF6">
        <w:rPr>
          <w:color w:val="EE0000"/>
        </w:rPr>
        <w:t>由于忽略温度对气球材料性质的影响，弹性气球的压强差</w:t>
      </w:r>
      <w:r w:rsidRPr="009A0CF6">
        <w:rPr>
          <w:color w:val="EE0000"/>
        </w:rPr>
        <w:object w:dxaOrig="1305" w:dyaOrig="360" w14:anchorId="5FEFB95E">
          <v:shape id="_x0000_i1058" type="#_x0000_t75" alt="学科网(www.zxxk.com)--教育资源门户，提供试卷、教案、课件、论文、素材以及各类教学资源下载，还有大量而丰富的教学相关资讯！" style="width:65.1pt;height:18pt" o:ole="">
            <v:imagedata r:id="rId79" o:title="eqId97c8b29f603501c182f95d0fccbcbe13"/>
          </v:shape>
          <o:OLEObject Type="Embed" ProgID="Equation.DSMT4" ShapeID="_x0000_i1058" DrawAspect="Content" ObjectID="_1843147980" r:id="rId80"/>
        </w:object>
      </w:r>
      <w:r w:rsidRPr="009A0CF6">
        <w:rPr>
          <w:color w:val="EE0000"/>
        </w:rPr>
        <w:t>为恒定值。</w:t>
      </w:r>
    </w:p>
    <w:p w14:paraId="65F0019C" w14:textId="58B902EF" w:rsidR="00E80134" w:rsidRPr="009A0CF6" w:rsidRDefault="00000000" w:rsidP="008805C1">
      <w:pPr>
        <w:rPr>
          <w:color w:val="EE0000"/>
        </w:rPr>
      </w:pPr>
      <w:r w:rsidRPr="009A0CF6">
        <w:rPr>
          <w:color w:val="EE0000"/>
        </w:rPr>
        <w:t>根据理想气体状态方程</w:t>
      </w:r>
      <w:r w:rsidRPr="009A0CF6">
        <w:rPr>
          <w:color w:val="EE0000"/>
        </w:rPr>
        <w:object w:dxaOrig="1084" w:dyaOrig="321" w14:anchorId="0AA7236B">
          <v:shape id="_x0000_i1059" type="#_x0000_t75" alt="学科网(www.zxxk.com)--教育资源门户，提供试卷、教案、课件、论文、素材以及各类教学资源下载，还有大量而丰富的教学相关资讯！" style="width:54pt;height:16.3pt" o:ole="">
            <v:imagedata r:id="rId81" o:title="eqIdff7129e5135a223fe7dc87f940dda6cc"/>
          </v:shape>
          <o:OLEObject Type="Embed" ProgID="Equation.DSMT4" ShapeID="_x0000_i1059" DrawAspect="Content" ObjectID="_1843147981" r:id="rId82"/>
        </w:object>
      </w:r>
      <w:r w:rsidRPr="009A0CF6">
        <w:rPr>
          <w:color w:val="EE0000"/>
        </w:rPr>
        <w:t>，得：</w:t>
      </w:r>
      <w:r w:rsidRPr="009A0CF6">
        <w:rPr>
          <w:color w:val="EE0000"/>
        </w:rPr>
        <w:object w:dxaOrig="1200" w:dyaOrig="360" w14:anchorId="4906724C">
          <v:shape id="_x0000_i1060" type="#_x0000_t75" alt="学科网(www.zxxk.com)--教育资源门户，提供试卷、教案、课件、论文、素材以及各类教学资源下载，还有大量而丰富的教学相关资讯！" style="width:60pt;height:18pt" o:ole="">
            <v:imagedata r:id="rId83" o:title="eqIde16aab6227e157dc768102db35e31750"/>
          </v:shape>
          <o:OLEObject Type="Embed" ProgID="Equation.DSMT4" ShapeID="_x0000_i1060" DrawAspect="Content" ObjectID="_1843147982" r:id="rId84"/>
        </w:object>
      </w:r>
      <w:r w:rsidRPr="009A0CF6">
        <w:rPr>
          <w:color w:val="EE0000"/>
        </w:rPr>
        <w:t>，</w:t>
      </w:r>
      <w:r w:rsidRPr="009A0CF6">
        <w:rPr>
          <w:color w:val="EE0000"/>
        </w:rPr>
        <w:object w:dxaOrig="1282" w:dyaOrig="358" w14:anchorId="175BB0D1">
          <v:shape id="_x0000_i1061" type="#_x0000_t75" alt="学科网(www.zxxk.com)--教育资源门户，提供试卷、教案、课件、论文、素材以及各类教学资源下载，还有大量而丰富的教学相关资讯！" style="width:64.3pt;height:18pt" o:ole="">
            <v:imagedata r:id="rId85" o:title="eqId53b381e9d9903380210c6f6a9d872a8a"/>
          </v:shape>
          <o:OLEObject Type="Embed" ProgID="Equation.DSMT4" ShapeID="_x0000_i1061" DrawAspect="Content" ObjectID="_1843147983" r:id="rId86"/>
        </w:object>
      </w:r>
    </w:p>
    <w:p w14:paraId="437AB8DB" w14:textId="46C0BC20" w:rsidR="00E80134" w:rsidRPr="009A0CF6" w:rsidRDefault="00DC5B76" w:rsidP="008805C1">
      <w:pPr>
        <w:rPr>
          <w:color w:val="EE0000"/>
        </w:rPr>
      </w:pPr>
      <w:r>
        <w:rPr>
          <w:noProof/>
        </w:rPr>
        <mc:AlternateContent>
          <mc:Choice Requires="wps">
            <w:drawing>
              <wp:anchor distT="0" distB="0" distL="114300" distR="114300" simplePos="0" relativeHeight="251677696" behindDoc="0" locked="0" layoutInCell="1" allowOverlap="1" wp14:anchorId="5FBB3E1F" wp14:editId="0B13B365">
                <wp:simplePos x="0" y="0"/>
                <wp:positionH relativeFrom="column">
                  <wp:posOffset>3911600</wp:posOffset>
                </wp:positionH>
                <wp:positionV relativeFrom="paragraph">
                  <wp:posOffset>140966</wp:posOffset>
                </wp:positionV>
                <wp:extent cx="164002" cy="206948"/>
                <wp:effectExtent l="0" t="0" r="0" b="2540"/>
                <wp:wrapNone/>
                <wp:docPr id="16916997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002" cy="206948"/>
                        </a:xfrm>
                        <a:prstGeom prst="rect">
                          <a:avLst/>
                        </a:prstGeom>
                        <a:noFill/>
                        <a:ln w="9525">
                          <a:noFill/>
                          <a:miter lim="800000"/>
                          <a:headEnd/>
                          <a:tailEnd/>
                        </a:ln>
                      </wps:spPr>
                      <wps:txbx>
                        <w:txbxContent>
                          <w:p w14:paraId="3DE3A891" w14:textId="4ADBFFFE" w:rsidR="00DC5B76" w:rsidRPr="00A57DC9" w:rsidRDefault="00DC5B76" w:rsidP="00DC5B76">
                            <w:pPr>
                              <w:rPr>
                                <w:sz w:val="18"/>
                                <w:szCs w:val="18"/>
                              </w:rPr>
                            </w:pPr>
                            <w:r>
                              <w:rPr>
                                <w:rFonts w:hint="eastAsia"/>
                                <w:sz w:val="18"/>
                                <w:szCs w:val="18"/>
                              </w:rPr>
                              <w:t>内部</w:t>
                            </w:r>
                          </w:p>
                        </w:txbxContent>
                      </wps:txbx>
                      <wps:bodyPr rot="0" vert="horz" wrap="none" lIns="36000" tIns="0" rIns="36000" bIns="0" anchor="t" anchorCtr="0">
                        <a:spAutoFit/>
                      </wps:bodyPr>
                    </wps:wsp>
                  </a:graphicData>
                </a:graphic>
              </wp:anchor>
            </w:drawing>
          </mc:Choice>
          <mc:Fallback>
            <w:pict>
              <v:shape w14:anchorId="5FBB3E1F" id="文本框 2" o:spid="_x0000_s1137" type="#_x0000_t202" style="position:absolute;left:0;text-align:left;margin-left:308pt;margin-top:11.1pt;width:12.9pt;height:16.3pt;z-index:2516776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" filled="f" stroked="f">
                <v:textbox style="mso-fit-shape-to-text:t" inset="1mm,0,1mm,0">
                  <w:txbxContent>
                    <w:p w14:paraId="3DE3A891" w14:textId="4ADBFFFE" w:rsidR="00DC5B76" w:rsidRPr="00A57DC9" w:rsidRDefault="00DC5B76" w:rsidP="00DC5B76">
                      <w:pPr>
                        <w:rPr>
                          <w:sz w:val="18"/>
                          <w:szCs w:val="18"/>
                        </w:rPr>
                      </w:pPr>
                      <w:r>
                        <w:rPr>
                          <w:rFonts w:hint="eastAsia"/>
                          <w:sz w:val="18"/>
                          <w:szCs w:val="18"/>
                        </w:rPr>
                        <w:t>内部</w:t>
                      </w:r>
                    </w:p>
                  </w:txbxContent>
                </v:textbox>
              </v:shape>
            </w:pict>
          </mc:Fallback>
        </mc:AlternateContent>
      </w:r>
      <w:r w:rsidRPr="009A0CF6">
        <w:rPr>
          <w:color w:val="EE0000"/>
        </w:rPr>
        <w:t>整理得：</w:t>
      </w:r>
      <w:r w:rsidRPr="009A0CF6">
        <w:rPr>
          <w:color w:val="EE0000"/>
        </w:rPr>
        <w:object w:dxaOrig="2220" w:dyaOrig="765" w14:anchorId="339B0849">
          <v:shape id="_x0000_i1062" type="#_x0000_t75" alt="学科网(www.zxxk.com)--教育资源门户，提供试卷、教案、课件、论文、素材以及各类教学资源下载，还有大量而丰富的教学相关资讯！" style="width:111pt;height:38.15pt" o:ole="">
            <v:imagedata r:id="rId87" o:title="eqId65f2fb079d62c4c16b944e59d3c964d2"/>
          </v:shape>
          <o:OLEObject Type="Embed" ProgID="Equation.DSMT4" ShapeID="_x0000_i1062" DrawAspect="Content" ObjectID="_1843147984" r:id="rId88"/>
        </w:object>
      </w:r>
    </w:p>
    <w:p w14:paraId="561274B6" w14:textId="3A806AE2" w:rsidR="00E80134" w:rsidRPr="009A0CF6" w:rsidRDefault="00000000" w:rsidP="008805C1">
      <w:pPr>
        <w:rPr>
          <w:color w:val="EE0000"/>
        </w:rPr>
      </w:pPr>
      <w:r w:rsidRPr="009A0CF6">
        <w:rPr>
          <w:rFonts w:eastAsia="Times New Roman" w:cs="Times New Roman"/>
          <w:color w:val="EE0000"/>
        </w:rPr>
        <w:t>CD</w:t>
      </w:r>
      <w:r w:rsidRPr="009A0CF6">
        <w:rPr>
          <w:rFonts w:ascii="宋体" w:hAnsi="宋体" w:hint="eastAsia"/>
          <w:color w:val="EE0000"/>
        </w:rPr>
        <w:t>．</w:t>
      </w:r>
      <w:r w:rsidR="00E46718">
        <w:rPr>
          <w:rFonts w:cs="Times New Roman"/>
          <w:color w:val="EE0000"/>
        </w:rPr>
        <w:t>Δ</w:t>
      </w:r>
      <w:r w:rsidR="00E46718" w:rsidRPr="00E46718">
        <w:rPr>
          <w:rFonts w:asciiTheme="majorBidi" w:hAnsiTheme="majorBidi" w:cstheme="majorBidi"/>
          <w:i/>
          <w:iCs/>
          <w:color w:val="EE0000"/>
        </w:rPr>
        <w:t>p</w:t>
      </w:r>
      <w:r w:rsidRPr="009A0CF6">
        <w:rPr>
          <w:color w:val="EE0000"/>
        </w:rPr>
        <w:t>为定值，温度</w:t>
      </w:r>
      <w:r w:rsidR="00E46718" w:rsidRPr="00E46718">
        <w:rPr>
          <w:rFonts w:asciiTheme="majorBidi" w:hAnsiTheme="majorBidi" w:cstheme="majorBidi"/>
          <w:i/>
          <w:iCs/>
          <w:color w:val="EE0000"/>
        </w:rPr>
        <w:t>T</w:t>
      </w:r>
      <w:r w:rsidRPr="009A0CF6">
        <w:rPr>
          <w:color w:val="EE0000"/>
        </w:rPr>
        <w:t>升高时，等式要求</w:t>
      </w:r>
      <w:r w:rsidRPr="009A0CF6">
        <w:rPr>
          <w:color w:val="EE0000"/>
        </w:rPr>
        <w:object w:dxaOrig="1335" w:dyaOrig="765" w14:anchorId="3EF071B6">
          <v:shape id="_x0000_i1063" type="#_x0000_t75" alt="学科网(www.zxxk.com)--教育资源门户，提供试卷、教案、课件、论文、素材以及各类教学资源下载，还有大量而丰富的教学相关资讯！" style="width:66.8pt;height:38.15pt" o:ole="">
            <v:imagedata r:id="rId89" o:title="eqId195dc9192700123b1f88a4ce24ca2d96"/>
          </v:shape>
          <o:OLEObject Type="Embed" ProgID="Equation.DSMT4" ShapeID="_x0000_i1063" DrawAspect="Content" ObjectID="_1843147985" r:id="rId90"/>
        </w:object>
      </w:r>
      <w:r w:rsidRPr="009A0CF6">
        <w:rPr>
          <w:color w:val="EE0000"/>
        </w:rPr>
        <w:t>减小。而</w:t>
      </w:r>
      <w:r w:rsidRPr="009A0CF6">
        <w:rPr>
          <w:color w:val="EE0000"/>
        </w:rPr>
        <w:object w:dxaOrig="1335" w:dyaOrig="765" w14:anchorId="294719C7">
          <v:shape id="_x0000_i1064" type="#_x0000_t75" alt="学科网(www.zxxk.com)--教育资源门户，提供试卷、教案、课件、论文、素材以及各类教学资源下载，还有大量而丰富的教学相关资讯！" style="width:66.8pt;height:38.15pt" o:ole="">
            <v:imagedata r:id="rId89" o:title="eqId195dc9192700123b1f88a4ce24ca2d96"/>
          </v:shape>
          <o:OLEObject Type="Embed" ProgID="Equation.DSMT4" ShapeID="_x0000_i1064" DrawAspect="Content" ObjectID="_1843147986" r:id="rId91"/>
        </w:object>
      </w:r>
      <w:r w:rsidRPr="009A0CF6">
        <w:rPr>
          <w:color w:val="EE0000"/>
        </w:rPr>
        <w:t>随</w:t>
      </w:r>
      <w:r w:rsidR="00E46718" w:rsidRPr="00E46718">
        <w:rPr>
          <w:rFonts w:asciiTheme="majorBidi" w:hAnsiTheme="majorBidi" w:cstheme="majorBidi"/>
          <w:i/>
          <w:iCs/>
          <w:color w:val="EE0000"/>
        </w:rPr>
        <w:t>V</w:t>
      </w:r>
      <w:r w:rsidR="00E46718">
        <w:rPr>
          <w:rFonts w:hint="eastAsia"/>
          <w:color w:val="EE0000"/>
          <w:vertAlign w:val="subscript"/>
        </w:rPr>
        <w:t>1</w:t>
      </w:r>
      <w:r w:rsidRPr="009A0CF6">
        <w:rPr>
          <w:color w:val="EE0000"/>
        </w:rPr>
        <w:t>增大单调递减，因此</w:t>
      </w:r>
      <w:r w:rsidR="00E46718" w:rsidRPr="00E46718">
        <w:rPr>
          <w:rFonts w:asciiTheme="majorBidi" w:hAnsiTheme="majorBidi" w:cstheme="majorBidi"/>
          <w:i/>
          <w:iCs/>
          <w:color w:val="EE0000"/>
        </w:rPr>
        <w:t>V</w:t>
      </w:r>
      <w:r w:rsidR="00E46718">
        <w:rPr>
          <w:rFonts w:hint="eastAsia"/>
          <w:color w:val="EE0000"/>
          <w:vertAlign w:val="subscript"/>
        </w:rPr>
        <w:t>1</w:t>
      </w:r>
      <w:r w:rsidRPr="009A0CF6">
        <w:rPr>
          <w:color w:val="EE0000"/>
        </w:rPr>
        <w:t>（小气球体积）一定变大，故</w:t>
      </w:r>
      <w:r w:rsidRPr="009A0CF6">
        <w:rPr>
          <w:color w:val="EE0000"/>
        </w:rPr>
        <w:t>C</w:t>
      </w:r>
      <w:r w:rsidRPr="009A0CF6">
        <w:rPr>
          <w:color w:val="EE0000"/>
        </w:rPr>
        <w:t>错误，</w:t>
      </w:r>
      <w:r w:rsidRPr="009A0CF6">
        <w:rPr>
          <w:color w:val="EE0000"/>
        </w:rPr>
        <w:t>D</w:t>
      </w:r>
      <w:r w:rsidRPr="009A0CF6">
        <w:rPr>
          <w:color w:val="EE0000"/>
        </w:rPr>
        <w:t>正确；</w:t>
      </w:r>
    </w:p>
    <w:p w14:paraId="1D144B14" w14:textId="3F83523D" w:rsidR="00E80134" w:rsidRPr="009A0CF6" w:rsidRDefault="00000000" w:rsidP="008805C1">
      <w:pPr>
        <w:rPr>
          <w:color w:val="EE0000"/>
        </w:rPr>
      </w:pPr>
      <w:r w:rsidRPr="009A0CF6">
        <w:rPr>
          <w:rFonts w:eastAsia="Times New Roman" w:cs="Times New Roman"/>
          <w:color w:val="EE0000"/>
        </w:rPr>
        <w:t>A</w:t>
      </w:r>
      <w:r w:rsidRPr="009A0CF6">
        <w:rPr>
          <w:rFonts w:ascii="宋体" w:hAnsi="宋体" w:hint="eastAsia"/>
          <w:color w:val="EE0000"/>
        </w:rPr>
        <w:t>．</w:t>
      </w:r>
      <w:r w:rsidRPr="009A0CF6">
        <w:rPr>
          <w:color w:val="EE0000"/>
        </w:rPr>
        <w:t>温度升高后，小气球体积</w:t>
      </w:r>
      <w:r w:rsidR="00E46718" w:rsidRPr="00E46718">
        <w:rPr>
          <w:rFonts w:asciiTheme="majorBidi" w:hAnsiTheme="majorBidi" w:cstheme="majorBidi"/>
          <w:i/>
          <w:iCs/>
          <w:color w:val="EE0000"/>
        </w:rPr>
        <w:t>V</w:t>
      </w:r>
      <w:r w:rsidR="00E46718">
        <w:rPr>
          <w:rFonts w:hint="eastAsia"/>
          <w:color w:val="EE0000"/>
          <w:vertAlign w:val="subscript"/>
        </w:rPr>
        <w:t>1</w:t>
      </w:r>
      <w:r w:rsidRPr="009A0CF6">
        <w:rPr>
          <w:color w:val="EE0000"/>
        </w:rPr>
        <w:t>增大，因此</w:t>
      </w:r>
      <w:r w:rsidRPr="009A0CF6">
        <w:rPr>
          <w:color w:val="EE0000"/>
        </w:rPr>
        <w:object w:dxaOrig="1065" w:dyaOrig="360" w14:anchorId="66CF3741">
          <v:shape id="_x0000_i1065" type="#_x0000_t75" alt="学科网(www.zxxk.com)--教育资源门户，提供试卷、教案、课件、论文、素材以及各类教学资源下载，还有大量而丰富的教学相关资讯！" style="width:53.15pt;height:18pt" o:ole="">
            <v:imagedata r:id="rId92" o:title="eqIdcfdc3c8964bbaeab7926598ffa1b654b"/>
          </v:shape>
          <o:OLEObject Type="Embed" ProgID="Equation.DSMT4" ShapeID="_x0000_i1065" DrawAspect="Content" ObjectID="_1843147987" r:id="rId93"/>
        </w:object>
      </w:r>
      <w:r w:rsidRPr="009A0CF6">
        <w:rPr>
          <w:color w:val="EE0000"/>
        </w:rPr>
        <w:t>减小，由</w:t>
      </w:r>
      <w:r w:rsidRPr="009A0CF6">
        <w:rPr>
          <w:color w:val="EE0000"/>
        </w:rPr>
        <w:object w:dxaOrig="1125" w:dyaOrig="675" w14:anchorId="368797D9">
          <v:shape id="_x0000_i1066" type="#_x0000_t75" alt="学科网(www.zxxk.com)--教育资源门户，提供试卷、教案、课件、论文、素材以及各类教学资源下载，还有大量而丰富的教学相关资讯！" style="width:55.7pt;height:33.85pt" o:ole="">
            <v:imagedata r:id="rId94" o:title="eqIda8d2d785bf071683487c80d8baed3f65"/>
          </v:shape>
          <o:OLEObject Type="Embed" ProgID="Equation.DSMT4" ShapeID="_x0000_i1066" DrawAspect="Content" ObjectID="_1843147988" r:id="rId95"/>
        </w:object>
      </w:r>
      <w:r w:rsidRPr="009A0CF6">
        <w:rPr>
          <w:color w:val="EE0000"/>
        </w:rPr>
        <w:t>，</w:t>
      </w:r>
      <w:r w:rsidR="00E46718" w:rsidRPr="00E46718">
        <w:rPr>
          <w:rFonts w:hint="eastAsia"/>
          <w:i/>
          <w:iCs/>
          <w:color w:val="EE0000"/>
        </w:rPr>
        <w:t>T</w:t>
      </w:r>
      <w:r w:rsidRPr="009A0CF6">
        <w:rPr>
          <w:color w:val="EE0000"/>
        </w:rPr>
        <w:t>升高、</w:t>
      </w:r>
      <w:r w:rsidR="00E46718" w:rsidRPr="00E46718">
        <w:rPr>
          <w:rFonts w:asciiTheme="majorBidi" w:hAnsiTheme="majorBidi" w:cstheme="majorBidi"/>
          <w:i/>
          <w:iCs/>
          <w:color w:val="EE0000"/>
        </w:rPr>
        <w:t>V</w:t>
      </w:r>
      <w:r w:rsidR="00E46718">
        <w:rPr>
          <w:rFonts w:hint="eastAsia"/>
          <w:color w:val="EE0000"/>
          <w:vertAlign w:val="subscript"/>
        </w:rPr>
        <w:t>2</w:t>
      </w:r>
      <w:r w:rsidRPr="009A0CF6">
        <w:rPr>
          <w:color w:val="EE0000"/>
        </w:rPr>
        <w:t>减小，</w:t>
      </w:r>
      <w:r w:rsidR="00E46718">
        <w:rPr>
          <w:rFonts w:asciiTheme="majorBidi" w:hAnsiTheme="majorBidi" w:cstheme="majorBidi" w:hint="eastAsia"/>
          <w:i/>
          <w:iCs/>
          <w:color w:val="EE0000"/>
        </w:rPr>
        <w:t>p</w:t>
      </w:r>
      <w:r w:rsidR="00E46718">
        <w:rPr>
          <w:rFonts w:hint="eastAsia"/>
          <w:color w:val="EE0000"/>
          <w:vertAlign w:val="subscript"/>
        </w:rPr>
        <w:t>2</w:t>
      </w:r>
      <w:r w:rsidRPr="009A0CF6">
        <w:rPr>
          <w:color w:val="EE0000"/>
        </w:rPr>
        <w:t>一定增大，</w:t>
      </w:r>
      <w:r w:rsidRPr="009A0CF6">
        <w:rPr>
          <w:color w:val="EE0000"/>
        </w:rPr>
        <w:t>A</w:t>
      </w:r>
      <w:r w:rsidRPr="009A0CF6">
        <w:rPr>
          <w:color w:val="EE0000"/>
        </w:rPr>
        <w:t>错误；</w:t>
      </w:r>
    </w:p>
    <w:p w14:paraId="2E90F364" w14:textId="08C5E1F0" w:rsidR="00E80134" w:rsidRPr="009A0CF6" w:rsidRDefault="00000000" w:rsidP="008805C1">
      <w:pPr>
        <w:rPr>
          <w:color w:val="EE0000"/>
        </w:rPr>
      </w:pPr>
      <w:r w:rsidRPr="009A0CF6">
        <w:rPr>
          <w:rFonts w:eastAsia="Times New Roman" w:cs="Times New Roman"/>
          <w:color w:val="EE0000"/>
        </w:rPr>
        <w:t>B</w:t>
      </w:r>
      <w:r w:rsidRPr="009A0CF6">
        <w:rPr>
          <w:rFonts w:ascii="宋体" w:hAnsi="宋体" w:hint="eastAsia"/>
          <w:color w:val="EE0000"/>
        </w:rPr>
        <w:t>．</w:t>
      </w:r>
      <w:r w:rsidRPr="009A0CF6">
        <w:rPr>
          <w:color w:val="EE0000"/>
        </w:rPr>
        <w:t>初始时</w:t>
      </w:r>
      <w:r w:rsidRPr="009A0CF6">
        <w:rPr>
          <w:color w:val="EE0000"/>
        </w:rPr>
        <w:object w:dxaOrig="1155" w:dyaOrig="615" w14:anchorId="76AC1DF7">
          <v:shape id="_x0000_i1067" type="#_x0000_t75" alt="学科网(www.zxxk.com)--教育资源门户，提供试卷、教案、课件、论文、素材以及各类教学资源下载，还有大量而丰富的教学相关资讯！" style="width:57.45pt;height:30.45pt" o:ole="">
            <v:imagedata r:id="rId96" o:title="eqId05242512321f89ac26d16eeb55601715"/>
          </v:shape>
          <o:OLEObject Type="Embed" ProgID="Equation.DSMT4" ShapeID="_x0000_i1067" DrawAspect="Content" ObjectID="_1843147989" r:id="rId97"/>
        </w:object>
      </w:r>
      <w:r w:rsidRPr="009A0CF6">
        <w:rPr>
          <w:color w:val="EE0000"/>
        </w:rPr>
        <w:t>，已知</w:t>
      </w:r>
      <w:r w:rsidRPr="009A0CF6">
        <w:rPr>
          <w:color w:val="EE0000"/>
        </w:rPr>
        <w:object w:dxaOrig="768" w:dyaOrig="360" w14:anchorId="44068BA9">
          <v:shape id="_x0000_i1068" type="#_x0000_t75" alt="学科网(www.zxxk.com)--教育资源门户，提供试卷、教案、课件、论文、素材以及各类教学资源下载，还有大量而丰富的教学相关资讯！" style="width:38.15pt;height:18pt" o:ole="">
            <v:imagedata r:id="rId98" o:title="eqId9e8df306da1b0d945eece507f283b691"/>
          </v:shape>
          <o:OLEObject Type="Embed" ProgID="Equation.DSMT4" ShapeID="_x0000_i1068" DrawAspect="Content" ObjectID="_1843147990" r:id="rId99"/>
        </w:object>
      </w:r>
      <w:r w:rsidRPr="009A0CF6">
        <w:rPr>
          <w:color w:val="EE0000"/>
        </w:rPr>
        <w:t>，由</w:t>
      </w:r>
      <w:r w:rsidRPr="009A0CF6">
        <w:rPr>
          <w:color w:val="EE0000"/>
        </w:rPr>
        <w:object w:dxaOrig="1084" w:dyaOrig="321" w14:anchorId="4A28A0D8">
          <v:shape id="_x0000_i1069" type="#_x0000_t75" alt="学科网(www.zxxk.com)--教育资源门户，提供试卷、教案、课件、论文、素材以及各类教学资源下载，还有大量而丰富的教学相关资讯！" style="width:54pt;height:16.3pt" o:ole="">
            <v:imagedata r:id="rId81" o:title="eqIdff7129e5135a223fe7dc87f940dda6cc"/>
          </v:shape>
          <o:OLEObject Type="Embed" ProgID="Equation.DSMT4" ShapeID="_x0000_i1069" DrawAspect="Content" ObjectID="_1843147991" r:id="rId100"/>
        </w:object>
      </w:r>
      <w:r w:rsidRPr="009A0CF6">
        <w:rPr>
          <w:color w:val="EE0000"/>
        </w:rPr>
        <w:t>得</w:t>
      </w:r>
      <w:r w:rsidRPr="009A0CF6">
        <w:rPr>
          <w:color w:val="EE0000"/>
        </w:rPr>
        <w:object w:dxaOrig="720" w:dyaOrig="435" w14:anchorId="13AF5F21">
          <v:shape id="_x0000_i1070" type="#_x0000_t75" alt="学科网(www.zxxk.com)--教育资源门户，提供试卷、教案、课件、论文、素材以及各类教学资源下载，还有大量而丰富的教学相关资讯！" style="width:36.45pt;height:21.85pt" o:ole="">
            <v:imagedata r:id="rId101" o:title="eqIdd83cb3b6dacb13f2b792e7c14a8f84be"/>
          </v:shape>
          <o:OLEObject Type="Embed" ProgID="Equation.DSMT4" ShapeID="_x0000_i1070" DrawAspect="Content" ObjectID="_1843147992" r:id="rId102"/>
        </w:object>
      </w:r>
      <w:r w:rsidRPr="009A0CF6">
        <w:rPr>
          <w:color w:val="EE0000"/>
        </w:rPr>
        <w:t>，分子数不相等，故</w:t>
      </w:r>
      <w:r w:rsidRPr="009A0CF6">
        <w:rPr>
          <w:color w:val="EE0000"/>
        </w:rPr>
        <w:t>B</w:t>
      </w:r>
      <w:r w:rsidRPr="009A0CF6">
        <w:rPr>
          <w:color w:val="EE0000"/>
        </w:rPr>
        <w:t>错误。</w:t>
      </w:r>
    </w:p>
    <w:p w14:paraId="09D614DB" w14:textId="62381934" w:rsidR="00E80134" w:rsidRPr="009A0CF6" w:rsidRDefault="00000000" w:rsidP="008805C1">
      <w:pPr>
        <w:rPr>
          <w:color w:val="EE0000"/>
        </w:rPr>
      </w:pPr>
      <w:r w:rsidRPr="009A0CF6">
        <w:rPr>
          <w:rFonts w:ascii="宋体" w:hAnsi="宋体"/>
          <w:color w:val="EE0000"/>
        </w:rPr>
        <w:t>故选</w:t>
      </w:r>
      <w:r w:rsidRPr="009A0CF6">
        <w:rPr>
          <w:rFonts w:eastAsia="Times New Roman" w:cs="Times New Roman"/>
          <w:color w:val="EE0000"/>
        </w:rPr>
        <w:t>D</w:t>
      </w:r>
      <w:r w:rsidRPr="009A0CF6">
        <w:rPr>
          <w:rFonts w:ascii="宋体" w:hAnsi="宋体"/>
          <w:color w:val="EE0000"/>
        </w:rPr>
        <w:t>。</w:t>
      </w:r>
    </w:p>
    <w:p w14:paraId="74EABAA5" w14:textId="77777777" w:rsidR="00E80134" w:rsidRPr="009A0CF6" w:rsidRDefault="00000000" w:rsidP="008805C1">
      <w:pPr>
        <w:pStyle w:val="2"/>
      </w:pPr>
      <w:r w:rsidRPr="009A0CF6">
        <w:lastRenderedPageBreak/>
        <w:t>二、选择题：本题共</w:t>
      </w:r>
      <w:r w:rsidRPr="009A0CF6">
        <w:rPr>
          <w:rFonts w:eastAsia="Times New Roman" w:cs="Times New Roman"/>
        </w:rPr>
        <w:t>3</w:t>
      </w:r>
      <w:r w:rsidRPr="009A0CF6">
        <w:t>小题，每小题</w:t>
      </w:r>
      <w:r w:rsidRPr="009A0CF6">
        <w:rPr>
          <w:rFonts w:eastAsia="Times New Roman" w:cs="Times New Roman"/>
        </w:rPr>
        <w:t>5</w:t>
      </w:r>
      <w:r w:rsidRPr="009A0CF6">
        <w:t>分，共</w:t>
      </w:r>
      <w:r w:rsidRPr="009A0CF6">
        <w:rPr>
          <w:rFonts w:eastAsia="Times New Roman" w:cs="Times New Roman"/>
        </w:rPr>
        <w:t>15</w:t>
      </w:r>
      <w:r w:rsidRPr="009A0CF6">
        <w:t>分。在每小题给出的四个选项中，有多项符合题目要求。全部选对的得</w:t>
      </w:r>
      <w:r w:rsidRPr="009A0CF6">
        <w:rPr>
          <w:rFonts w:eastAsia="Times New Roman" w:cs="Times New Roman"/>
        </w:rPr>
        <w:t>5</w:t>
      </w:r>
      <w:r w:rsidRPr="009A0CF6">
        <w:t>分，选对但不全的得</w:t>
      </w:r>
      <w:r w:rsidRPr="009A0CF6">
        <w:rPr>
          <w:rFonts w:eastAsia="Times New Roman" w:cs="Times New Roman"/>
        </w:rPr>
        <w:t>3</w:t>
      </w:r>
      <w:r w:rsidRPr="009A0CF6">
        <w:t>分，有选错的得</w:t>
      </w:r>
      <w:r w:rsidRPr="009A0CF6">
        <w:rPr>
          <w:rFonts w:eastAsia="Times New Roman" w:cs="Times New Roman"/>
        </w:rPr>
        <w:t>0</w:t>
      </w:r>
      <w:r w:rsidRPr="009A0CF6">
        <w:t>分。</w:t>
      </w:r>
    </w:p>
    <w:p w14:paraId="6C0748C5" w14:textId="6C92D965" w:rsidR="00E80134" w:rsidRPr="00E46718" w:rsidRDefault="00137195" w:rsidP="00137195">
      <w:pPr>
        <w:pStyle w:val="a8"/>
        <w:numPr>
          <w:ilvl w:val="0"/>
          <w:numId w:val="2"/>
        </w:numPr>
        <w:ind w:firstLineChars="0"/>
      </w:pPr>
      <w:r>
        <w:rPr>
          <w:noProof/>
        </w:rPr>
        <mc:AlternateContent>
          <mc:Choice Requires="wpg">
            <w:drawing>
              <wp:anchor distT="0" distB="0" distL="114300" distR="114300" simplePos="0" relativeHeight="251688960" behindDoc="0" locked="0" layoutInCell="1" allowOverlap="1" wp14:anchorId="76C43D3E" wp14:editId="5F33DC12">
                <wp:simplePos x="0" y="0"/>
                <wp:positionH relativeFrom="margin">
                  <wp:align>right</wp:align>
                </wp:positionH>
                <wp:positionV relativeFrom="paragraph">
                  <wp:posOffset>18676</wp:posOffset>
                </wp:positionV>
                <wp:extent cx="1890395" cy="1043305"/>
                <wp:effectExtent l="0" t="0" r="14605" b="4445"/>
                <wp:wrapSquare wrapText="bothSides"/>
                <wp:docPr id="1264221982" name="组合 15"/>
                <wp:cNvGraphicFramePr/>
                <a:graphic xmlns:a="http://schemas.openxmlformats.org/drawingml/2006/main">
                  <a:graphicData uri="http://schemas.microsoft.com/office/word/2010/wordprocessingGroup">
                    <wpg:wgp>
                      <wpg:cNvGrpSpPr/>
                      <wpg:grpSpPr>
                        <a:xfrm>
                          <a:off x="0" y="0"/>
                          <a:ext cx="1890395" cy="1043305"/>
                          <a:chOff x="0" y="29017"/>
                          <a:chExt cx="1890765" cy="1047324"/>
                        </a:xfrm>
                      </wpg:grpSpPr>
                      <wps:wsp>
                        <wps:cNvPr id="623619408" name="文本框 2"/>
                        <wps:cNvSpPr txBox="1">
                          <a:spLocks noChangeArrowheads="1"/>
                        </wps:cNvSpPr>
                        <wps:spPr bwMode="auto">
                          <a:xfrm>
                            <a:off x="731812" y="29017"/>
                            <a:ext cx="425059" cy="207644"/>
                          </a:xfrm>
                          <a:prstGeom prst="rect">
                            <a:avLst/>
                          </a:prstGeom>
                          <a:noFill/>
                          <a:ln w="9525">
                            <a:noFill/>
                            <a:miter lim="800000"/>
                            <a:headEnd/>
                            <a:tailEnd/>
                          </a:ln>
                        </wps:spPr>
                        <wps:txbx>
                          <w:txbxContent>
                            <w:p w14:paraId="43D59BE1" w14:textId="30910C66" w:rsidR="00AD41CD" w:rsidRPr="00A57DC9" w:rsidRDefault="00AD41CD" w:rsidP="00AD41CD">
                              <w:pPr>
                                <w:rPr>
                                  <w:sz w:val="18"/>
                                  <w:szCs w:val="18"/>
                                </w:rPr>
                              </w:pPr>
                              <w:r>
                                <w:rPr>
                                  <w:rFonts w:hint="eastAsia"/>
                                  <w:sz w:val="18"/>
                                  <w:szCs w:val="18"/>
                                </w:rPr>
                                <w:t>冷凝端</w:t>
                              </w:r>
                            </w:p>
                          </w:txbxContent>
                        </wps:txbx>
                        <wps:bodyPr rot="0" vert="horz" wrap="none" lIns="36000" tIns="0" rIns="36000" bIns="0" anchor="t" anchorCtr="0">
                          <a:spAutoFit/>
                        </wps:bodyPr>
                      </wps:wsp>
                      <wpg:grpSp>
                        <wpg:cNvPr id="401684047" name="组合 167">
                          <a:extLst>
                            <a:ext uri="{FF2B5EF4-FFF2-40B4-BE49-F238E27FC236}">
                              <a16:creationId xmlns:a16="http://schemas.microsoft.com/office/drawing/2014/main" id="{9B40E3FA-A487-DB01-20F2-9D72DEE83213}"/>
                            </a:ext>
                          </a:extLst>
                        </wpg:cNvPr>
                        <wpg:cNvGrpSpPr/>
                        <wpg:grpSpPr>
                          <a:xfrm>
                            <a:off x="0" y="215640"/>
                            <a:ext cx="1890765" cy="655866"/>
                            <a:chOff x="0" y="0"/>
                            <a:chExt cx="1890765" cy="655866"/>
                          </a:xfrm>
                        </wpg:grpSpPr>
                        <wpg:grpSp>
                          <wpg:cNvPr id="760436901" name="组合 760436901">
                            <a:extLst>
                              <a:ext uri="{FF2B5EF4-FFF2-40B4-BE49-F238E27FC236}">
                                <a16:creationId xmlns:a16="http://schemas.microsoft.com/office/drawing/2014/main" id="{193D24F7-6665-8AEA-2AA9-D61228DDAD61}"/>
                              </a:ext>
                            </a:extLst>
                          </wpg:cNvPr>
                          <wpg:cNvGrpSpPr/>
                          <wpg:grpSpPr>
                            <a:xfrm>
                              <a:off x="0" y="0"/>
                              <a:ext cx="1890765" cy="635403"/>
                              <a:chOff x="0" y="0"/>
                              <a:chExt cx="1890765" cy="635403"/>
                            </a:xfrm>
                          </wpg:grpSpPr>
                          <wpg:grpSp>
                            <wpg:cNvPr id="1294345826" name="组合 1294345826">
                              <a:extLst>
                                <a:ext uri="{FF2B5EF4-FFF2-40B4-BE49-F238E27FC236}">
                                  <a16:creationId xmlns:a16="http://schemas.microsoft.com/office/drawing/2014/main" id="{F2D7B75D-6462-B8B6-AAD7-D99A94DEA04C}"/>
                                </a:ext>
                              </a:extLst>
                            </wpg:cNvPr>
                            <wpg:cNvGrpSpPr/>
                            <wpg:grpSpPr>
                              <a:xfrm>
                                <a:off x="71014" y="0"/>
                                <a:ext cx="1748736" cy="251209"/>
                                <a:chOff x="71014" y="0"/>
                                <a:chExt cx="1748736" cy="251209"/>
                              </a:xfrm>
                            </wpg:grpSpPr>
                            <wps:wsp>
                              <wps:cNvPr id="2028559806" name="矩形 2028559806">
                                <a:extLst>
                                  <a:ext uri="{FF2B5EF4-FFF2-40B4-BE49-F238E27FC236}">
                                    <a16:creationId xmlns:a16="http://schemas.microsoft.com/office/drawing/2014/main" id="{7A513958-325E-A7E4-0ED2-C07E19B01544}"/>
                                  </a:ext>
                                </a:extLst>
                              </wps:cNvPr>
                              <wps:cNvSpPr/>
                              <wps:spPr>
                                <a:xfrm>
                                  <a:off x="71014" y="0"/>
                                  <a:ext cx="55266" cy="2512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90536756" name="矩形 1790536756">
                                <a:extLst>
                                  <a:ext uri="{FF2B5EF4-FFF2-40B4-BE49-F238E27FC236}">
                                    <a16:creationId xmlns:a16="http://schemas.microsoft.com/office/drawing/2014/main" id="{51E9C580-5FCD-8A88-583D-B7C322F6DBC4}"/>
                                  </a:ext>
                                </a:extLst>
                              </wps:cNvPr>
                              <wps:cNvSpPr/>
                              <wps:spPr>
                                <a:xfrm>
                                  <a:off x="183912" y="0"/>
                                  <a:ext cx="55266" cy="2512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6526480" name="矩形 56526480">
                                <a:extLst>
                                  <a:ext uri="{FF2B5EF4-FFF2-40B4-BE49-F238E27FC236}">
                                    <a16:creationId xmlns:a16="http://schemas.microsoft.com/office/drawing/2014/main" id="{623C5D4C-DA7C-841B-84DB-DD7922D3079F}"/>
                                  </a:ext>
                                </a:extLst>
                              </wps:cNvPr>
                              <wps:cNvSpPr/>
                              <wps:spPr>
                                <a:xfrm>
                                  <a:off x="296810" y="0"/>
                                  <a:ext cx="55266" cy="2512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57028657" name="矩形 2057028657">
                                <a:extLst>
                                  <a:ext uri="{FF2B5EF4-FFF2-40B4-BE49-F238E27FC236}">
                                    <a16:creationId xmlns:a16="http://schemas.microsoft.com/office/drawing/2014/main" id="{F905761D-53C2-AAA3-AF02-7758A3F11544}"/>
                                  </a:ext>
                                </a:extLst>
                              </wps:cNvPr>
                              <wps:cNvSpPr/>
                              <wps:spPr>
                                <a:xfrm>
                                  <a:off x="409708" y="0"/>
                                  <a:ext cx="55266" cy="2512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3108912" name="矩形 583108912">
                                <a:extLst>
                                  <a:ext uri="{FF2B5EF4-FFF2-40B4-BE49-F238E27FC236}">
                                    <a16:creationId xmlns:a16="http://schemas.microsoft.com/office/drawing/2014/main" id="{CD521D7B-6859-6118-B5DD-B9D606A2B249}"/>
                                  </a:ext>
                                </a:extLst>
                              </wps:cNvPr>
                              <wps:cNvSpPr/>
                              <wps:spPr>
                                <a:xfrm>
                                  <a:off x="522606" y="0"/>
                                  <a:ext cx="55266" cy="2512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26260326" name="矩形 626260326">
                                <a:extLst>
                                  <a:ext uri="{FF2B5EF4-FFF2-40B4-BE49-F238E27FC236}">
                                    <a16:creationId xmlns:a16="http://schemas.microsoft.com/office/drawing/2014/main" id="{908587BB-78C5-CEB4-87D5-60F2045CEC86}"/>
                                  </a:ext>
                                </a:extLst>
                              </wps:cNvPr>
                              <wps:cNvSpPr/>
                              <wps:spPr>
                                <a:xfrm>
                                  <a:off x="635504" y="0"/>
                                  <a:ext cx="55266" cy="2512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8143942" name="矩形 248143942">
                                <a:extLst>
                                  <a:ext uri="{FF2B5EF4-FFF2-40B4-BE49-F238E27FC236}">
                                    <a16:creationId xmlns:a16="http://schemas.microsoft.com/office/drawing/2014/main" id="{1B4BA75E-36B2-CE26-4464-01EB49568B8E}"/>
                                  </a:ext>
                                </a:extLst>
                              </wps:cNvPr>
                              <wps:cNvSpPr/>
                              <wps:spPr>
                                <a:xfrm>
                                  <a:off x="748402" y="0"/>
                                  <a:ext cx="55266" cy="2512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44125069" name="矩形 444125069">
                                <a:extLst>
                                  <a:ext uri="{FF2B5EF4-FFF2-40B4-BE49-F238E27FC236}">
                                    <a16:creationId xmlns:a16="http://schemas.microsoft.com/office/drawing/2014/main" id="{D4313C3E-3F13-4694-9817-3BF4F472453B}"/>
                                  </a:ext>
                                </a:extLst>
                              </wps:cNvPr>
                              <wps:cNvSpPr/>
                              <wps:spPr>
                                <a:xfrm>
                                  <a:off x="861300" y="0"/>
                                  <a:ext cx="55266" cy="2512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49077229" name="矩形 2049077229">
                                <a:extLst>
                                  <a:ext uri="{FF2B5EF4-FFF2-40B4-BE49-F238E27FC236}">
                                    <a16:creationId xmlns:a16="http://schemas.microsoft.com/office/drawing/2014/main" id="{9CE1E2F7-23D4-3024-F579-13968DEBE219}"/>
                                  </a:ext>
                                </a:extLst>
                              </wps:cNvPr>
                              <wps:cNvSpPr/>
                              <wps:spPr>
                                <a:xfrm>
                                  <a:off x="974198" y="0"/>
                                  <a:ext cx="55266" cy="2512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8948239" name="矩形 1848948239">
                                <a:extLst>
                                  <a:ext uri="{FF2B5EF4-FFF2-40B4-BE49-F238E27FC236}">
                                    <a16:creationId xmlns:a16="http://schemas.microsoft.com/office/drawing/2014/main" id="{DAEFB60B-3EE3-450C-08B0-AE2C84C44D75}"/>
                                  </a:ext>
                                </a:extLst>
                              </wps:cNvPr>
                              <wps:cNvSpPr/>
                              <wps:spPr>
                                <a:xfrm>
                                  <a:off x="1087096" y="0"/>
                                  <a:ext cx="55266" cy="2512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44709870" name="矩形 1544709870">
                                <a:extLst>
                                  <a:ext uri="{FF2B5EF4-FFF2-40B4-BE49-F238E27FC236}">
                                    <a16:creationId xmlns:a16="http://schemas.microsoft.com/office/drawing/2014/main" id="{304F2C40-748E-3B81-8819-3E351664FCDD}"/>
                                  </a:ext>
                                </a:extLst>
                              </wps:cNvPr>
                              <wps:cNvSpPr/>
                              <wps:spPr>
                                <a:xfrm>
                                  <a:off x="1199994" y="0"/>
                                  <a:ext cx="55266" cy="2512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35663363" name="矩形 1535663363">
                                <a:extLst>
                                  <a:ext uri="{FF2B5EF4-FFF2-40B4-BE49-F238E27FC236}">
                                    <a16:creationId xmlns:a16="http://schemas.microsoft.com/office/drawing/2014/main" id="{81C1DA97-4066-95EF-CA04-DE7DD20FEFD8}"/>
                                  </a:ext>
                                </a:extLst>
                              </wps:cNvPr>
                              <wps:cNvSpPr/>
                              <wps:spPr>
                                <a:xfrm>
                                  <a:off x="1312892" y="0"/>
                                  <a:ext cx="55266" cy="2512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57388197" name="矩形 1357388197">
                                <a:extLst>
                                  <a:ext uri="{FF2B5EF4-FFF2-40B4-BE49-F238E27FC236}">
                                    <a16:creationId xmlns:a16="http://schemas.microsoft.com/office/drawing/2014/main" id="{9D623690-6AE5-F1D2-1B08-D543C29B3A47}"/>
                                  </a:ext>
                                </a:extLst>
                              </wps:cNvPr>
                              <wps:cNvSpPr/>
                              <wps:spPr>
                                <a:xfrm>
                                  <a:off x="1425790" y="0"/>
                                  <a:ext cx="55266" cy="2512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59705152" name="矩形 1059705152">
                                <a:extLst>
                                  <a:ext uri="{FF2B5EF4-FFF2-40B4-BE49-F238E27FC236}">
                                    <a16:creationId xmlns:a16="http://schemas.microsoft.com/office/drawing/2014/main" id="{D01EF61A-F0C1-8CE1-FEE3-8848AA707A77}"/>
                                  </a:ext>
                                </a:extLst>
                              </wps:cNvPr>
                              <wps:cNvSpPr/>
                              <wps:spPr>
                                <a:xfrm>
                                  <a:off x="1538688" y="0"/>
                                  <a:ext cx="55266" cy="2512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90476404" name="矩形 890476404">
                                <a:extLst>
                                  <a:ext uri="{FF2B5EF4-FFF2-40B4-BE49-F238E27FC236}">
                                    <a16:creationId xmlns:a16="http://schemas.microsoft.com/office/drawing/2014/main" id="{1CC9DDE7-DFA7-6D39-9AB6-52FEDEA0C771}"/>
                                  </a:ext>
                                </a:extLst>
                              </wps:cNvPr>
                              <wps:cNvSpPr/>
                              <wps:spPr>
                                <a:xfrm>
                                  <a:off x="1651586" y="0"/>
                                  <a:ext cx="55266" cy="2512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2525253" name="矩形 472525253">
                                <a:extLst>
                                  <a:ext uri="{FF2B5EF4-FFF2-40B4-BE49-F238E27FC236}">
                                    <a16:creationId xmlns:a16="http://schemas.microsoft.com/office/drawing/2014/main" id="{147A9DDB-D120-5DB8-6387-52FC9B1EEAEE}"/>
                                  </a:ext>
                                </a:extLst>
                              </wps:cNvPr>
                              <wps:cNvSpPr/>
                              <wps:spPr>
                                <a:xfrm>
                                  <a:off x="1764484" y="0"/>
                                  <a:ext cx="55266" cy="2512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27968493" name="矩形: 圆角 327968493">
                              <a:extLst>
                                <a:ext uri="{FF2B5EF4-FFF2-40B4-BE49-F238E27FC236}">
                                  <a16:creationId xmlns:a16="http://schemas.microsoft.com/office/drawing/2014/main" id="{3211AD44-CE65-A281-6708-3F1C68D03C31}"/>
                                </a:ext>
                              </a:extLst>
                            </wps:cNvPr>
                            <wps:cNvSpPr/>
                            <wps:spPr>
                              <a:xfrm>
                                <a:off x="0" y="251885"/>
                                <a:ext cx="1890765" cy="383518"/>
                              </a:xfrm>
                              <a:prstGeom prst="roundRect">
                                <a:avLst>
                                  <a:gd name="adj" fmla="val 17735"/>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98313191" name="任意多边形: 形状 998313191">
                              <a:extLst>
                                <a:ext uri="{FF2B5EF4-FFF2-40B4-BE49-F238E27FC236}">
                                  <a16:creationId xmlns:a16="http://schemas.microsoft.com/office/drawing/2014/main" id="{225E4825-6F5D-86F5-78BD-59AD4022C73C}"/>
                                </a:ext>
                              </a:extLst>
                            </wps:cNvPr>
                            <wps:cNvSpPr/>
                            <wps:spPr>
                              <a:xfrm>
                                <a:off x="56913" y="326273"/>
                                <a:ext cx="1776938" cy="234742"/>
                              </a:xfrm>
                              <a:custGeom>
                                <a:avLst/>
                                <a:gdLst>
                                  <a:gd name="csX0" fmla="*/ 19796 w 1776938"/>
                                  <a:gd name="csY0" fmla="*/ 0 h 234742"/>
                                  <a:gd name="csX1" fmla="*/ 1757142 w 1776938"/>
                                  <a:gd name="csY1" fmla="*/ 0 h 234742"/>
                                  <a:gd name="csX2" fmla="*/ 1776938 w 1776938"/>
                                  <a:gd name="csY2" fmla="*/ 19796 h 234742"/>
                                  <a:gd name="csX3" fmla="*/ 1776938 w 1776938"/>
                                  <a:gd name="csY3" fmla="*/ 214946 h 234742"/>
                                  <a:gd name="csX4" fmla="*/ 1757142 w 1776938"/>
                                  <a:gd name="csY4" fmla="*/ 234742 h 234742"/>
                                  <a:gd name="csX5" fmla="*/ 19796 w 1776938"/>
                                  <a:gd name="csY5" fmla="*/ 234742 h 234742"/>
                                  <a:gd name="csX6" fmla="*/ 0 w 1776938"/>
                                  <a:gd name="csY6" fmla="*/ 214946 h 234742"/>
                                  <a:gd name="csX7" fmla="*/ 0 w 1776938"/>
                                  <a:gd name="csY7" fmla="*/ 19796 h 234742"/>
                                  <a:gd name="csX8" fmla="*/ 19796 w 1776938"/>
                                  <a:gd name="csY8" fmla="*/ 0 h 234742"/>
                                  <a:gd name="csX9" fmla="*/ 62360 w 1776938"/>
                                  <a:gd name="csY9" fmla="*/ 47441 h 234742"/>
                                  <a:gd name="csX10" fmla="*/ 50884 w 1776938"/>
                                  <a:gd name="csY10" fmla="*/ 58917 h 234742"/>
                                  <a:gd name="csX11" fmla="*/ 50884 w 1776938"/>
                                  <a:gd name="csY11" fmla="*/ 175826 h 234742"/>
                                  <a:gd name="csX12" fmla="*/ 62360 w 1776938"/>
                                  <a:gd name="csY12" fmla="*/ 187302 h 234742"/>
                                  <a:gd name="csX13" fmla="*/ 1714578 w 1776938"/>
                                  <a:gd name="csY13" fmla="*/ 187302 h 234742"/>
                                  <a:gd name="csX14" fmla="*/ 1726054 w 1776938"/>
                                  <a:gd name="csY14" fmla="*/ 175826 h 234742"/>
                                  <a:gd name="csX15" fmla="*/ 1726054 w 1776938"/>
                                  <a:gd name="csY15" fmla="*/ 58917 h 234742"/>
                                  <a:gd name="csX16" fmla="*/ 1714578 w 1776938"/>
                                  <a:gd name="csY16" fmla="*/ 47441 h 234742"/>
                                  <a:gd name="csX17" fmla="*/ 62360 w 1776938"/>
                                  <a:gd name="csY17" fmla="*/ 47441 h 23474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Lst>
                                <a:rect l="l" t="t" r="r" b="b"/>
                                <a:pathLst>
                                  <a:path w="1776938" h="234742">
                                    <a:moveTo>
                                      <a:pt x="19796" y="0"/>
                                    </a:moveTo>
                                    <a:lnTo>
                                      <a:pt x="1757142" y="0"/>
                                    </a:lnTo>
                                    <a:cubicBezTo>
                                      <a:pt x="1768075" y="0"/>
                                      <a:pt x="1776938" y="8863"/>
                                      <a:pt x="1776938" y="19796"/>
                                    </a:cubicBezTo>
                                    <a:lnTo>
                                      <a:pt x="1776938" y="214946"/>
                                    </a:lnTo>
                                    <a:cubicBezTo>
                                      <a:pt x="1776938" y="225879"/>
                                      <a:pt x="1768075" y="234742"/>
                                      <a:pt x="1757142" y="234742"/>
                                    </a:cubicBezTo>
                                    <a:lnTo>
                                      <a:pt x="19796" y="234742"/>
                                    </a:lnTo>
                                    <a:cubicBezTo>
                                      <a:pt x="8863" y="234742"/>
                                      <a:pt x="0" y="225879"/>
                                      <a:pt x="0" y="214946"/>
                                    </a:cubicBezTo>
                                    <a:lnTo>
                                      <a:pt x="0" y="19796"/>
                                    </a:lnTo>
                                    <a:cubicBezTo>
                                      <a:pt x="0" y="8863"/>
                                      <a:pt x="8863" y="0"/>
                                      <a:pt x="19796" y="0"/>
                                    </a:cubicBezTo>
                                    <a:close/>
                                    <a:moveTo>
                                      <a:pt x="62360" y="47441"/>
                                    </a:moveTo>
                                    <a:cubicBezTo>
                                      <a:pt x="56022" y="47441"/>
                                      <a:pt x="50884" y="52579"/>
                                      <a:pt x="50884" y="58917"/>
                                    </a:cubicBezTo>
                                    <a:lnTo>
                                      <a:pt x="50884" y="175826"/>
                                    </a:lnTo>
                                    <a:cubicBezTo>
                                      <a:pt x="50884" y="182164"/>
                                      <a:pt x="56022" y="187302"/>
                                      <a:pt x="62360" y="187302"/>
                                    </a:cubicBezTo>
                                    <a:lnTo>
                                      <a:pt x="1714578" y="187302"/>
                                    </a:lnTo>
                                    <a:cubicBezTo>
                                      <a:pt x="1720916" y="187302"/>
                                      <a:pt x="1726054" y="182164"/>
                                      <a:pt x="1726054" y="175826"/>
                                    </a:cubicBezTo>
                                    <a:lnTo>
                                      <a:pt x="1726054" y="58917"/>
                                    </a:lnTo>
                                    <a:cubicBezTo>
                                      <a:pt x="1726054" y="52579"/>
                                      <a:pt x="1720916" y="47441"/>
                                      <a:pt x="1714578" y="47441"/>
                                    </a:cubicBezTo>
                                    <a:lnTo>
                                      <a:pt x="62360" y="47441"/>
                                    </a:lnTo>
                                    <a:close/>
                                  </a:path>
                                </a:pathLst>
                              </a:custGeom>
                              <a:solidFill>
                                <a:schemeClr val="bg1">
                                  <a:lumMod val="95000"/>
                                </a:schemeClr>
                              </a:solidFill>
                              <a:ln w="63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g:cNvPr id="302983023" name="组合 302983023">
                            <a:extLst>
                              <a:ext uri="{FF2B5EF4-FFF2-40B4-BE49-F238E27FC236}">
                                <a16:creationId xmlns:a16="http://schemas.microsoft.com/office/drawing/2014/main" id="{98BE28FF-F981-0170-F5DC-15723B984F8A}"/>
                              </a:ext>
                            </a:extLst>
                          </wpg:cNvPr>
                          <wpg:cNvGrpSpPr/>
                          <wpg:grpSpPr>
                            <a:xfrm>
                              <a:off x="80950" y="350155"/>
                              <a:ext cx="1726134" cy="305711"/>
                              <a:chOff x="80950" y="350155"/>
                              <a:chExt cx="1726134" cy="305711"/>
                            </a:xfrm>
                          </wpg:grpSpPr>
                          <wps:wsp>
                            <wps:cNvPr id="404214340" name="直接箭头连接符 404214340">
                              <a:extLst>
                                <a:ext uri="{FF2B5EF4-FFF2-40B4-BE49-F238E27FC236}">
                                  <a16:creationId xmlns:a16="http://schemas.microsoft.com/office/drawing/2014/main" id="{A67AAFFB-FA7B-F8A4-916C-BB224A5C8AD8}"/>
                                </a:ext>
                              </a:extLst>
                            </wps:cNvPr>
                            <wps:cNvCnPr>
                              <a:cxnSpLocks/>
                            </wps:cNvCnPr>
                            <wps:spPr>
                              <a:xfrm flipH="1">
                                <a:off x="231703" y="350155"/>
                                <a:ext cx="267939"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568569066" name="直接箭头连接符 568569066">
                              <a:extLst>
                                <a:ext uri="{FF2B5EF4-FFF2-40B4-BE49-F238E27FC236}">
                                  <a16:creationId xmlns:a16="http://schemas.microsoft.com/office/drawing/2014/main" id="{04BE36E4-7909-FCEB-43AE-945F5840EA83}"/>
                                </a:ext>
                              </a:extLst>
                            </wps:cNvPr>
                            <wps:cNvCnPr>
                              <a:cxnSpLocks/>
                            </wps:cNvCnPr>
                            <wps:spPr>
                              <a:xfrm flipH="1">
                                <a:off x="1280270" y="537132"/>
                                <a:ext cx="267939"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450140319" name="直接箭头连接符 1450140319">
                              <a:extLst>
                                <a:ext uri="{FF2B5EF4-FFF2-40B4-BE49-F238E27FC236}">
                                  <a16:creationId xmlns:a16="http://schemas.microsoft.com/office/drawing/2014/main" id="{BA8705D1-8785-420E-FC24-517842CD4E2D}"/>
                                </a:ext>
                              </a:extLst>
                            </wps:cNvPr>
                            <wps:cNvCnPr>
                              <a:cxnSpLocks/>
                            </wps:cNvCnPr>
                            <wps:spPr>
                              <a:xfrm>
                                <a:off x="1280270" y="351521"/>
                                <a:ext cx="267939"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298816546" name="直接箭头连接符 298816546">
                              <a:extLst>
                                <a:ext uri="{FF2B5EF4-FFF2-40B4-BE49-F238E27FC236}">
                                  <a16:creationId xmlns:a16="http://schemas.microsoft.com/office/drawing/2014/main" id="{DB55EAAE-B585-1069-982F-58E946874D36}"/>
                                </a:ext>
                              </a:extLst>
                            </wps:cNvPr>
                            <wps:cNvCnPr>
                              <a:cxnSpLocks/>
                            </wps:cNvCnPr>
                            <wps:spPr>
                              <a:xfrm>
                                <a:off x="231703" y="537132"/>
                                <a:ext cx="267939"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252132602" name="直接箭头连接符 1252132602">
                              <a:extLst>
                                <a:ext uri="{FF2B5EF4-FFF2-40B4-BE49-F238E27FC236}">
                                  <a16:creationId xmlns:a16="http://schemas.microsoft.com/office/drawing/2014/main" id="{10C04D02-4F3B-2513-B414-BB9963E12B91}"/>
                                </a:ext>
                              </a:extLst>
                            </wps:cNvPr>
                            <wps:cNvCnPr>
                              <a:cxnSpLocks/>
                            </wps:cNvCnPr>
                            <wps:spPr>
                              <a:xfrm>
                                <a:off x="1807084" y="387892"/>
                                <a:ext cx="0" cy="106008"/>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81150578" name="直接箭头连接符 81150578">
                              <a:extLst>
                                <a:ext uri="{FF2B5EF4-FFF2-40B4-BE49-F238E27FC236}">
                                  <a16:creationId xmlns:a16="http://schemas.microsoft.com/office/drawing/2014/main" id="{C4B3152A-CE4F-A4C6-D945-4406AE4F6798}"/>
                                </a:ext>
                              </a:extLst>
                            </wps:cNvPr>
                            <wps:cNvCnPr>
                              <a:cxnSpLocks/>
                            </wps:cNvCnPr>
                            <wps:spPr>
                              <a:xfrm>
                                <a:off x="80950" y="387892"/>
                                <a:ext cx="0" cy="106008"/>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62081612" name="直接箭头连接符 162081612">
                              <a:extLst>
                                <a:ext uri="{FF2B5EF4-FFF2-40B4-BE49-F238E27FC236}">
                                  <a16:creationId xmlns:a16="http://schemas.microsoft.com/office/drawing/2014/main" id="{0AE88D39-7F3A-0311-CB00-B3337707DD4D}"/>
                                </a:ext>
                              </a:extLst>
                            </wps:cNvPr>
                            <wps:cNvCnPr>
                              <a:cxnSpLocks/>
                            </wps:cNvCnPr>
                            <wps:spPr>
                              <a:xfrm flipV="1">
                                <a:off x="881666" y="387892"/>
                                <a:ext cx="0" cy="106008"/>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444425724" name="直接箭头连接符 444425724">
                              <a:extLst>
                                <a:ext uri="{FF2B5EF4-FFF2-40B4-BE49-F238E27FC236}">
                                  <a16:creationId xmlns:a16="http://schemas.microsoft.com/office/drawing/2014/main" id="{072D2B74-207D-A556-E030-B60F03637B3A}"/>
                                </a:ext>
                              </a:extLst>
                            </wps:cNvPr>
                            <wps:cNvCnPr>
                              <a:cxnSpLocks/>
                            </wps:cNvCnPr>
                            <wps:spPr>
                              <a:xfrm flipV="1">
                                <a:off x="944803" y="387892"/>
                                <a:ext cx="0" cy="106008"/>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364261359" name="直接箭头连接符 364261359">
                              <a:extLst>
                                <a:ext uri="{FF2B5EF4-FFF2-40B4-BE49-F238E27FC236}">
                                  <a16:creationId xmlns:a16="http://schemas.microsoft.com/office/drawing/2014/main" id="{BA15961E-9A36-9AAE-A4AC-F3FD9DE9807E}"/>
                                </a:ext>
                              </a:extLst>
                            </wps:cNvPr>
                            <wps:cNvCnPr>
                              <a:cxnSpLocks/>
                            </wps:cNvCnPr>
                            <wps:spPr>
                              <a:xfrm flipV="1">
                                <a:off x="1007940" y="387892"/>
                                <a:ext cx="0" cy="106008"/>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360695820" name="直接箭头连接符 360695820">
                              <a:extLst>
                                <a:ext uri="{FF2B5EF4-FFF2-40B4-BE49-F238E27FC236}">
                                  <a16:creationId xmlns:a16="http://schemas.microsoft.com/office/drawing/2014/main" id="{854C32D3-6B06-9FE3-3D3F-2441D1E8125E}"/>
                                </a:ext>
                              </a:extLst>
                            </wps:cNvPr>
                            <wps:cNvCnPr>
                              <a:cxnSpLocks/>
                            </wps:cNvCnPr>
                            <wps:spPr>
                              <a:xfrm>
                                <a:off x="776035" y="655866"/>
                                <a:ext cx="338694" cy="0"/>
                              </a:xfrm>
                              <a:prstGeom prst="straightConnector1">
                                <a:avLst/>
                              </a:prstGeom>
                              <a:ln w="349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g:grpSp>
                      <wps:wsp>
                        <wps:cNvPr id="1153553030" name="文本框 2"/>
                        <wps:cNvSpPr txBox="1">
                          <a:spLocks noChangeArrowheads="1"/>
                        </wps:cNvSpPr>
                        <wps:spPr bwMode="auto">
                          <a:xfrm>
                            <a:off x="1068004" y="551252"/>
                            <a:ext cx="310820" cy="207841"/>
                          </a:xfrm>
                          <a:prstGeom prst="rect">
                            <a:avLst/>
                          </a:prstGeom>
                          <a:noFill/>
                          <a:ln w="9525">
                            <a:noFill/>
                            <a:miter lim="800000"/>
                            <a:headEnd/>
                            <a:tailEnd/>
                          </a:ln>
                        </wps:spPr>
                        <wps:txbx>
                          <w:txbxContent>
                            <w:p w14:paraId="5DEB2D99" w14:textId="27C20DB0" w:rsidR="00137195" w:rsidRPr="00A57DC9" w:rsidRDefault="00137195" w:rsidP="00AD41CD">
                              <w:pPr>
                                <w:rPr>
                                  <w:sz w:val="18"/>
                                  <w:szCs w:val="18"/>
                                </w:rPr>
                              </w:pPr>
                              <w:r>
                                <w:rPr>
                                  <w:rFonts w:hint="eastAsia"/>
                                  <w:sz w:val="18"/>
                                  <w:szCs w:val="18"/>
                                </w:rPr>
                                <w:t>空腔</w:t>
                              </w:r>
                            </w:p>
                          </w:txbxContent>
                        </wps:txbx>
                        <wps:bodyPr rot="0" vert="horz" wrap="none" lIns="36000" tIns="0" rIns="36000" bIns="0" anchor="t" anchorCtr="0">
                          <a:spAutoFit/>
                        </wps:bodyPr>
                      </wps:wsp>
                      <wps:wsp>
                        <wps:cNvPr id="1375744647" name="文本框 2"/>
                        <wps:cNvSpPr txBox="1">
                          <a:spLocks noChangeArrowheads="1"/>
                        </wps:cNvSpPr>
                        <wps:spPr bwMode="auto">
                          <a:xfrm>
                            <a:off x="792177" y="868500"/>
                            <a:ext cx="310820" cy="207841"/>
                          </a:xfrm>
                          <a:prstGeom prst="rect">
                            <a:avLst/>
                          </a:prstGeom>
                          <a:noFill/>
                          <a:ln w="9525">
                            <a:noFill/>
                            <a:miter lim="800000"/>
                            <a:headEnd/>
                            <a:tailEnd/>
                          </a:ln>
                        </wps:spPr>
                        <wps:txbx>
                          <w:txbxContent>
                            <w:p w14:paraId="79749CDB" w14:textId="42B24BA0" w:rsidR="00137195" w:rsidRPr="00A57DC9" w:rsidRDefault="00137195" w:rsidP="00AD41CD">
                              <w:pPr>
                                <w:rPr>
                                  <w:sz w:val="18"/>
                                  <w:szCs w:val="18"/>
                                </w:rPr>
                              </w:pPr>
                              <w:r>
                                <w:rPr>
                                  <w:rFonts w:hint="eastAsia"/>
                                  <w:sz w:val="18"/>
                                  <w:szCs w:val="18"/>
                                </w:rPr>
                                <w:t>芯片</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76C43D3E" id="组合 15" o:spid="_x0000_s1138" style="position:absolute;left:0;text-align:left;margin-left:97.65pt;margin-top:1.45pt;width:148.85pt;height:82.15pt;z-index:251688960;mso-position-horizontal:right;mso-position-horizontal-relative:margin;mso-height-relative:margin" coordorigin=",290" coordsize="18907,10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">
                <v:shape id="_x0000_s1139" type="#_x0000_t202" style="position:absolute;left:7318;top:290;width:425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" filled="f" stroked="f">
                  <v:textbox style="mso-fit-shape-to-text:t" inset="1mm,0,1mm,0">
                    <w:txbxContent>
                      <w:p w14:paraId="43D59BE1" w14:textId="30910C66" w:rsidR="00AD41CD" w:rsidRPr="00A57DC9" w:rsidRDefault="00AD41CD" w:rsidP="00AD41CD">
                        <w:pPr>
                          <w:rPr>
                            <w:sz w:val="18"/>
                            <w:szCs w:val="18"/>
                          </w:rPr>
                        </w:pPr>
                        <w:r>
                          <w:rPr>
                            <w:rFonts w:hint="eastAsia"/>
                            <w:sz w:val="18"/>
                            <w:szCs w:val="18"/>
                          </w:rPr>
                          <w:t>冷凝端</w:t>
                        </w:r>
                      </w:p>
                    </w:txbxContent>
                  </v:textbox>
                </v:shape>
                <v:group id="组合 167" o:spid="_x0000_s1140" style="position:absolute;top:2156;width:18907;height:6559" coordsize="18907,6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">
                  <v:group id="组合 760436901" o:spid="_x0000_s1141" style="position:absolute;width:18907;height:6354" coordsize="18907,6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">
                    <v:group id="组合 1294345826" o:spid="_x0000_s1142" style="position:absolute;left:710;width:17487;height:2512" coordorigin="710" coordsize="17487,2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">
                      <v:rect id="矩形 2028559806" o:spid="_x0000_s1143" style="position:absolute;left:710;width:552;height:25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" filled="f" strokecolor="black [3213]"/>
                      <v:rect id="矩形 1790536756" o:spid="_x0000_s1144" style="position:absolute;left:1839;width:552;height:25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" filled="f" strokecolor="black [3213]"/>
                      <v:rect id="矩形 56526480" o:spid="_x0000_s1145" style="position:absolute;left:2968;width:552;height:25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" filled="f" strokecolor="black [3213]"/>
                      <v:rect id="矩形 2057028657" o:spid="_x0000_s1146" style="position:absolute;left:4097;width:552;height:25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" filled="f" strokecolor="black [3213]"/>
                      <v:rect id="矩形 583108912" o:spid="_x0000_s1147" style="position:absolute;left:5226;width:552;height:25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" filled="f" strokecolor="black [3213]"/>
                      <v:rect id="矩形 626260326" o:spid="_x0000_s1148" style="position:absolute;left:6355;width:552;height:25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" filled="f" strokecolor="black [3213]"/>
                      <v:rect id="矩形 248143942" o:spid="_x0000_s1149" style="position:absolute;left:7484;width:552;height:25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" filled="f" strokecolor="black [3213]"/>
                      <v:rect id="矩形 444125069" o:spid="_x0000_s1150" style="position:absolute;left:8613;width:552;height:25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" filled="f" strokecolor="black [3213]"/>
                      <v:rect id="矩形 2049077229" o:spid="_x0000_s1151" style="position:absolute;left:9741;width:553;height:25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" filled="f" strokecolor="black [3213]"/>
                      <v:rect id="矩形 1848948239" o:spid="_x0000_s1152" style="position:absolute;left:10870;width:553;height:25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" filled="f" strokecolor="black [3213]"/>
                      <v:rect id="矩形 1544709870" o:spid="_x0000_s1153" style="position:absolute;left:11999;width:553;height:25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" filled="f" strokecolor="black [3213]"/>
                      <v:rect id="矩形 1535663363" o:spid="_x0000_s1154" style="position:absolute;left:13128;width:553;height:25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" filled="f" strokecolor="black [3213]"/>
                      <v:rect id="矩形 1357388197" o:spid="_x0000_s1155" style="position:absolute;left:14257;width:553;height:25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" filled="f" strokecolor="black [3213]"/>
                      <v:rect id="矩形 1059705152" o:spid="_x0000_s1156" style="position:absolute;left:15386;width:553;height:25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" filled="f" strokecolor="black [3213]"/>
                      <v:rect id="矩形 890476404" o:spid="_x0000_s1157" style="position:absolute;left:16515;width:553;height:25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" filled="f" strokecolor="black [3213]"/>
                      <v:rect id="矩形 472525253" o:spid="_x0000_s1158" style="position:absolute;left:17644;width:553;height:25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" filled="f" strokecolor="black [3213]"/>
                    </v:group>
                    <v:roundrect id="矩形: 圆角 327968493" o:spid="_x0000_s1159" style="position:absolute;top:2518;width:18907;height:3836;visibility:visible;mso-wrap-style:square;v-text-anchor:middle" arcsize="116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" filled="f" strokecolor="black [3213]">
                      <v:stroke joinstyle="miter"/>
                    </v:roundrect>
                    <v:shape id="任意多边形: 形状 998313191" o:spid="_x0000_s1160" style="position:absolute;left:569;top:3262;width:17769;height:2348;visibility:visible;mso-wrap-style:square;v-text-anchor:middle" coordsize="1776938,234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" path="m19796,l1757142,v10933,,19796,8863,19796,19796l1776938,214946v,10933,-8863,19796,-19796,19796l19796,234742c8863,234742,,225879,,214946l,19796c,8863,8863,,19796,xm62360,47441v-6338,,-11476,5138,-11476,11476l50884,175826v,6338,5138,11476,11476,11476l1714578,187302v6338,,11476,-5138,11476,-11476l1726054,58917v,-6338,-5138,-11476,-11476,-11476l62360,47441xe" fillcolor="#f2f2f2 [3052]" strokecolor="#7f7f7f [1612]" strokeweight=".5pt">
                      <v:stroke joinstyle="miter"/>
                      <v:path arrowok="t" o:connecttype="custom" o:connectlocs="19796,0;1757142,0;1776938,19796;1776938,214946;1757142,234742;19796,234742;0,214946;0,19796;19796,0;62360,47441;50884,58917;50884,175826;62360,187302;1714578,187302;1726054,175826;1726054,58917;1714578,47441;62360,47441" o:connectangles="0,0,0,0,0,0,0,0,0,0,0,0,0,0,0,0,0,0"/>
                    </v:shape>
                  </v:group>
                  <v:group id="组合 302983023" o:spid="_x0000_s1161" style="position:absolute;left:809;top:3501;width:17261;height:3057" coordorigin="809,3501" coordsize="17261,3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">
                    <v:shapetype id="_x0000_t32" coordsize="21600,21600" o:spt="32" o:oned="t" path="m,l21600,21600e" filled="f">
                      <v:path arrowok="t" fillok="f" o:connecttype="none"/>
                      <o:lock v:ext="edit" shapetype="t"/>
                    </v:shapetype>
                    <v:shape id="直接箭头连接符 404214340" o:spid="_x0000_s1162" type="#_x0000_t32" style="position:absolute;left:2317;top:3501;width:267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" strokecolor="black [3213]" strokeweight=".5pt">
                      <v:stroke endarrow="classic" endarrowwidth="narrow" joinstyle="miter"/>
                      <o:lock v:ext="edit" shapetype="f"/>
                    </v:shape>
                    <v:shape id="直接箭头连接符 568569066" o:spid="_x0000_s1163" type="#_x0000_t32" style="position:absolute;left:12802;top:5371;width:26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" strokecolor="black [3213]" strokeweight=".5pt">
                      <v:stroke endarrow="classic" endarrowwidth="narrow" joinstyle="miter"/>
                      <o:lock v:ext="edit" shapetype="f"/>
                    </v:shape>
                    <v:shape id="直接箭头连接符 1450140319" o:spid="_x0000_s1164" type="#_x0000_t32" style="position:absolute;left:12802;top:3515;width:2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" strokecolor="black [3213]" strokeweight=".5pt">
                      <v:stroke endarrow="classic" endarrowwidth="narrow" joinstyle="miter"/>
                      <o:lock v:ext="edit" shapetype="f"/>
                    </v:shape>
                    <v:shape id="直接箭头连接符 298816546" o:spid="_x0000_s1165" type="#_x0000_t32" style="position:absolute;left:2317;top:5371;width:26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" strokecolor="black [3213]" strokeweight=".5pt">
                      <v:stroke endarrow="classic" endarrowwidth="narrow" joinstyle="miter"/>
                      <o:lock v:ext="edit" shapetype="f"/>
                    </v:shape>
                    <v:shape id="直接箭头连接符 1252132602" o:spid="_x0000_s1166" type="#_x0000_t32" style="position:absolute;left:18070;top:3878;width:0;height:10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" strokecolor="black [3213]" strokeweight=".5pt">
                      <v:stroke endarrow="classic" endarrowwidth="narrow" joinstyle="miter"/>
                      <o:lock v:ext="edit" shapetype="f"/>
                    </v:shape>
                    <v:shape id="直接箭头连接符 81150578" o:spid="_x0000_s1167" type="#_x0000_t32" style="position:absolute;left:809;top:3878;width:0;height:10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" strokecolor="black [3213]" strokeweight=".5pt">
                      <v:stroke endarrow="classic" endarrowwidth="narrow" joinstyle="miter"/>
                      <o:lock v:ext="edit" shapetype="f"/>
                    </v:shape>
                    <v:shape id="直接箭头连接符 162081612" o:spid="_x0000_s1168" type="#_x0000_t32" style="position:absolute;left:8816;top:3878;width:0;height:10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" strokecolor="black [3213]" strokeweight=".5pt">
                      <v:stroke endarrow="classic" endarrowwidth="narrow" joinstyle="miter"/>
                      <o:lock v:ext="edit" shapetype="f"/>
                    </v:shape>
                    <v:shape id="直接箭头连接符 444425724" o:spid="_x0000_s1169" type="#_x0000_t32" style="position:absolute;left:9448;top:3878;width:0;height:10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" strokecolor="black [3213]" strokeweight=".5pt">
                      <v:stroke endarrow="classic" endarrowwidth="narrow" joinstyle="miter"/>
                      <o:lock v:ext="edit" shapetype="f"/>
                    </v:shape>
                    <v:shape id="直接箭头连接符 364261359" o:spid="_x0000_s1170" type="#_x0000_t32" style="position:absolute;left:10079;top:3878;width:0;height:10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" strokecolor="black [3213]" strokeweight=".5pt">
                      <v:stroke endarrow="classic" endarrowwidth="narrow" joinstyle="miter"/>
                      <o:lock v:ext="edit" shapetype="f"/>
                    </v:shape>
                    <v:shape id="直接箭头连接符 360695820" o:spid="_x0000_s1171" type="#_x0000_t32" style="position:absolute;left:7760;top:6558;width:33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" strokecolor="black [3213]" strokeweight="2.75pt">
                      <v:stroke endarrowwidth="narrow" joinstyle="miter"/>
                      <o:lock v:ext="edit" shapetype="f"/>
                    </v:shape>
                  </v:group>
                </v:group>
                <v:shape id="_x0000_s1172" type="#_x0000_t202" style="position:absolute;left:10680;top:5512;width:3108;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" filled="f" stroked="f">
                  <v:textbox style="mso-fit-shape-to-text:t" inset="1mm,0,1mm,0">
                    <w:txbxContent>
                      <w:p w14:paraId="5DEB2D99" w14:textId="27C20DB0" w:rsidR="00137195" w:rsidRPr="00A57DC9" w:rsidRDefault="00137195" w:rsidP="00AD41CD">
                        <w:pPr>
                          <w:rPr>
                            <w:sz w:val="18"/>
                            <w:szCs w:val="18"/>
                          </w:rPr>
                        </w:pPr>
                        <w:r>
                          <w:rPr>
                            <w:rFonts w:hint="eastAsia"/>
                            <w:sz w:val="18"/>
                            <w:szCs w:val="18"/>
                          </w:rPr>
                          <w:t>空腔</w:t>
                        </w:r>
                      </w:p>
                    </w:txbxContent>
                  </v:textbox>
                </v:shape>
                <v:shape id="_x0000_s1173" type="#_x0000_t202" style="position:absolute;left:7921;top:8685;width:3108;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" filled="f" stroked="f">
                  <v:textbox style="mso-fit-shape-to-text:t" inset="1mm,0,1mm,0">
                    <w:txbxContent>
                      <w:p w14:paraId="79749CDB" w14:textId="42B24BA0" w:rsidR="00137195" w:rsidRPr="00A57DC9" w:rsidRDefault="00137195" w:rsidP="00AD41CD">
                        <w:pPr>
                          <w:rPr>
                            <w:sz w:val="18"/>
                            <w:szCs w:val="18"/>
                          </w:rPr>
                        </w:pPr>
                        <w:r>
                          <w:rPr>
                            <w:rFonts w:hint="eastAsia"/>
                            <w:sz w:val="18"/>
                            <w:szCs w:val="18"/>
                          </w:rPr>
                          <w:t>芯片</w:t>
                        </w:r>
                      </w:p>
                    </w:txbxContent>
                  </v:textbox>
                </v:shape>
                <w10:wrap type="square" anchorx="margin"/>
              </v:group>
            </w:pict>
          </mc:Fallback>
        </mc:AlternateContent>
      </w:r>
      <w:r w:rsidR="009A0CF6" w:rsidRPr="00E46718">
        <w:rPr>
          <w:rFonts w:ascii="宋体" w:hAnsi="宋体"/>
        </w:rPr>
        <w:t>如图，一块高功率芯片上方紧贴着一个均热板散热器。均热板是一个完全密封的扁平纯铜空腔，空腔内部注有微量的水。在正常工作过程中，水从高温芯片处吸收热量汽化，水蒸气在低温冷凝端放出热量变回液态水，并回流到底部。下列说法正确的</w:t>
      </w:r>
      <w:commentRangeStart w:id="7"/>
      <w:r w:rsidR="009A0CF6" w:rsidRPr="00E46718">
        <w:rPr>
          <w:rFonts w:ascii="宋体" w:hAnsi="宋体"/>
        </w:rPr>
        <w:t>是</w:t>
      </w:r>
      <w:commentRangeEnd w:id="7"/>
      <w:r w:rsidR="00E46718" w:rsidRPr="00E46718">
        <w:rPr>
          <w:rStyle w:val="a9"/>
          <w:rFonts w:ascii="宋体" w:hAnsi="宋体"/>
          <w:szCs w:val="24"/>
        </w:rPr>
        <w:commentReference w:id="7"/>
      </w:r>
      <w:r w:rsidR="009A0CF6" w:rsidRPr="00E46718">
        <w:rPr>
          <w:rFonts w:ascii="宋体" w:hAnsi="宋体"/>
        </w:rPr>
        <w:t>（</w:t>
      </w:r>
      <w:r w:rsidR="009A0CF6" w:rsidRPr="00E46718">
        <w:rPr>
          <w:rFonts w:eastAsia="Times New Roman" w:cs="Times New Roman"/>
        </w:rPr>
        <w:t xml:space="preserve">     </w:t>
      </w:r>
      <w:r w:rsidR="009A0CF6" w:rsidRPr="00E46718">
        <w:rPr>
          <w:rFonts w:ascii="宋体" w:hAnsi="宋体"/>
        </w:rPr>
        <w:t>）</w:t>
      </w:r>
    </w:p>
    <w:p w14:paraId="3106C9AA" w14:textId="320E6058" w:rsidR="00E80134" w:rsidRPr="00E46718" w:rsidRDefault="008805C1" w:rsidP="008805C1">
      <w:r w:rsidRPr="00E46718">
        <w:t>A</w:t>
      </w:r>
      <w:r w:rsidRPr="00E46718">
        <w:t>．</w:t>
      </w:r>
      <w:r w:rsidRPr="00E46718">
        <w:rPr>
          <w:rFonts w:ascii="宋体" w:hAnsi="宋体"/>
        </w:rPr>
        <w:t>空腔内高温处所有水分子的运动速率都比低温处水分子的运动速率大</w:t>
      </w:r>
    </w:p>
    <w:p w14:paraId="6C733AEC" w14:textId="1AC2A731" w:rsidR="00E80134" w:rsidRPr="00E46718" w:rsidRDefault="008805C1" w:rsidP="008805C1">
      <w:r w:rsidRPr="00E46718">
        <w:t>B</w:t>
      </w:r>
      <w:r w:rsidRPr="00E46718">
        <w:t>．</w:t>
      </w:r>
      <w:r w:rsidRPr="00E46718">
        <w:rPr>
          <w:rFonts w:ascii="宋体" w:hAnsi="宋体"/>
        </w:rPr>
        <w:t>一定量的水吸收热量变成相同温度的水蒸气，内能变大</w:t>
      </w:r>
    </w:p>
    <w:p w14:paraId="1BA86A78" w14:textId="613E6889" w:rsidR="00E80134" w:rsidRPr="00E46718" w:rsidRDefault="008805C1" w:rsidP="008805C1">
      <w:r w:rsidRPr="00E46718">
        <w:t>C</w:t>
      </w:r>
      <w:r w:rsidRPr="00E46718">
        <w:t>．</w:t>
      </w:r>
      <w:r w:rsidRPr="00E46718">
        <w:rPr>
          <w:rFonts w:ascii="宋体" w:hAnsi="宋体"/>
        </w:rPr>
        <w:t>该均热板可以从高温物体吸热，向低温物体放热，不对外界做功</w:t>
      </w:r>
    </w:p>
    <w:p w14:paraId="27094574" w14:textId="1112BE66" w:rsidR="00E80134" w:rsidRPr="00E46718" w:rsidRDefault="008805C1" w:rsidP="008805C1">
      <w:r w:rsidRPr="00E46718">
        <w:t>D</w:t>
      </w:r>
      <w:r w:rsidRPr="00E46718">
        <w:t>．</w:t>
      </w:r>
      <w:r w:rsidRPr="00E46718">
        <w:rPr>
          <w:rFonts w:ascii="宋体" w:hAnsi="宋体"/>
        </w:rPr>
        <w:t>该均热板可以从低温物体吸热，向高温物体放热，而不产生其他影响</w:t>
      </w:r>
    </w:p>
    <w:p w14:paraId="129C781B" w14:textId="77777777" w:rsidR="00E80134" w:rsidRPr="009A0CF6" w:rsidRDefault="00000000" w:rsidP="008805C1">
      <w:pPr>
        <w:rPr>
          <w:color w:val="EE0000"/>
        </w:rPr>
      </w:pPr>
      <w:r w:rsidRPr="009A0CF6">
        <w:rPr>
          <w:color w:val="EE0000"/>
        </w:rPr>
        <w:t>【详解】</w:t>
      </w:r>
      <w:r w:rsidRPr="009A0CF6">
        <w:rPr>
          <w:rFonts w:eastAsia="Times New Roman" w:cs="Times New Roman"/>
          <w:color w:val="EE0000"/>
        </w:rPr>
        <w:t>A</w:t>
      </w:r>
      <w:r w:rsidRPr="009A0CF6">
        <w:rPr>
          <w:rFonts w:ascii="宋体" w:hAnsi="宋体" w:hint="eastAsia"/>
          <w:color w:val="EE0000"/>
        </w:rPr>
        <w:t>．</w:t>
      </w:r>
      <w:r w:rsidRPr="009A0CF6">
        <w:rPr>
          <w:color w:val="EE0000"/>
        </w:rPr>
        <w:t>温度是分子平均动能的统计标志，仅反映整体的平均水平，高温处仍存在速率小的水分子，低温处也存在速率大的水分子，并非所有水分子的运动速率都满足高温处大于低温处，故</w:t>
      </w:r>
      <w:r w:rsidRPr="009A0CF6">
        <w:rPr>
          <w:color w:val="EE0000"/>
        </w:rPr>
        <w:t>A</w:t>
      </w:r>
      <w:r w:rsidRPr="009A0CF6">
        <w:rPr>
          <w:color w:val="EE0000"/>
        </w:rPr>
        <w:t>错误；</w:t>
      </w:r>
    </w:p>
    <w:p w14:paraId="17B870C3" w14:textId="77777777" w:rsidR="00E80134" w:rsidRPr="009A0CF6" w:rsidRDefault="00000000" w:rsidP="008805C1">
      <w:pPr>
        <w:rPr>
          <w:color w:val="EE0000"/>
        </w:rPr>
      </w:pPr>
      <w:r w:rsidRPr="009A0CF6">
        <w:rPr>
          <w:rFonts w:eastAsia="Times New Roman" w:cs="Times New Roman"/>
          <w:color w:val="EE0000"/>
        </w:rPr>
        <w:t>B</w:t>
      </w:r>
      <w:r w:rsidRPr="009A0CF6">
        <w:rPr>
          <w:rFonts w:ascii="宋体" w:hAnsi="宋体" w:hint="eastAsia"/>
          <w:color w:val="EE0000"/>
        </w:rPr>
        <w:t>．</w:t>
      </w:r>
      <w:r w:rsidRPr="009A0CF6">
        <w:rPr>
          <w:color w:val="EE0000"/>
        </w:rPr>
        <w:t>一定量的水变为同温度的水蒸气，温度不变则分子总动能不变。汽化过程吸收热量，且汽化后分子间距大幅增大，分子势能增加，因此总内能变大，故</w:t>
      </w:r>
      <w:r w:rsidRPr="009A0CF6">
        <w:rPr>
          <w:color w:val="EE0000"/>
        </w:rPr>
        <w:t>B</w:t>
      </w:r>
      <w:r w:rsidRPr="009A0CF6">
        <w:rPr>
          <w:color w:val="EE0000"/>
        </w:rPr>
        <w:t>正确；</w:t>
      </w:r>
    </w:p>
    <w:p w14:paraId="19CAB139" w14:textId="77777777" w:rsidR="00E80134" w:rsidRPr="009A0CF6" w:rsidRDefault="00000000" w:rsidP="008805C1">
      <w:pPr>
        <w:rPr>
          <w:color w:val="EE0000"/>
        </w:rPr>
      </w:pPr>
      <w:r w:rsidRPr="009A0CF6">
        <w:rPr>
          <w:rFonts w:eastAsia="Times New Roman" w:cs="Times New Roman"/>
          <w:color w:val="EE0000"/>
        </w:rPr>
        <w:t>C</w:t>
      </w:r>
      <w:r w:rsidRPr="009A0CF6">
        <w:rPr>
          <w:rFonts w:ascii="宋体" w:hAnsi="宋体" w:hint="eastAsia"/>
          <w:color w:val="EE0000"/>
        </w:rPr>
        <w:t>．</w:t>
      </w:r>
      <w:r w:rsidRPr="009A0CF6">
        <w:rPr>
          <w:color w:val="EE0000"/>
        </w:rPr>
        <w:t>该过程中，均热板从高温的芯片吸热，向低温的冷凝端放热，整个过程循环进行，均热板自身状态复原，不需要对外界做功，仅依靠水传递热量，符合物理规律，故</w:t>
      </w:r>
      <w:r w:rsidRPr="009A0CF6">
        <w:rPr>
          <w:color w:val="EE0000"/>
        </w:rPr>
        <w:t>C</w:t>
      </w:r>
      <w:r w:rsidRPr="009A0CF6">
        <w:rPr>
          <w:color w:val="EE0000"/>
        </w:rPr>
        <w:t>正确；</w:t>
      </w:r>
    </w:p>
    <w:p w14:paraId="0FFD9D05" w14:textId="77777777" w:rsidR="00E80134" w:rsidRPr="009A0CF6" w:rsidRDefault="00000000" w:rsidP="008805C1">
      <w:pPr>
        <w:rPr>
          <w:color w:val="EE0000"/>
        </w:rPr>
      </w:pPr>
      <w:r w:rsidRPr="009A0CF6">
        <w:rPr>
          <w:rFonts w:eastAsia="Times New Roman" w:cs="Times New Roman"/>
          <w:color w:val="EE0000"/>
        </w:rPr>
        <w:t>D</w:t>
      </w:r>
      <w:r w:rsidRPr="009A0CF6">
        <w:rPr>
          <w:rFonts w:ascii="宋体" w:hAnsi="宋体" w:hint="eastAsia"/>
          <w:color w:val="EE0000"/>
        </w:rPr>
        <w:t>．</w:t>
      </w:r>
      <w:r w:rsidRPr="009A0CF6">
        <w:rPr>
          <w:color w:val="EE0000"/>
        </w:rPr>
        <w:t>根据热力学第二定律，不可能从低温物体吸热、向高温物体放热，同时不产生其他影响，该描述违反热力学第二定律，故</w:t>
      </w:r>
      <w:r w:rsidRPr="009A0CF6">
        <w:rPr>
          <w:color w:val="EE0000"/>
        </w:rPr>
        <w:t>D</w:t>
      </w:r>
      <w:r w:rsidRPr="009A0CF6">
        <w:rPr>
          <w:color w:val="EE0000"/>
        </w:rPr>
        <w:t>错误。</w:t>
      </w:r>
    </w:p>
    <w:p w14:paraId="0F7D7CF8" w14:textId="2D5CB3ED" w:rsidR="00E80134" w:rsidRPr="009A0CF6" w:rsidRDefault="00000000" w:rsidP="008805C1">
      <w:pPr>
        <w:rPr>
          <w:color w:val="EE0000"/>
        </w:rPr>
      </w:pPr>
      <w:r w:rsidRPr="009A0CF6">
        <w:rPr>
          <w:rFonts w:ascii="宋体" w:hAnsi="宋体"/>
          <w:color w:val="EE0000"/>
        </w:rPr>
        <w:t>故选</w:t>
      </w:r>
      <w:r w:rsidRPr="009A0CF6">
        <w:rPr>
          <w:rFonts w:eastAsia="Times New Roman" w:cs="Times New Roman"/>
          <w:color w:val="EE0000"/>
        </w:rPr>
        <w:t>BC</w:t>
      </w:r>
      <w:r w:rsidRPr="009A0CF6">
        <w:rPr>
          <w:rFonts w:ascii="宋体" w:hAnsi="宋体"/>
          <w:color w:val="EE0000"/>
        </w:rPr>
        <w:t>。</w:t>
      </w:r>
    </w:p>
    <w:p w14:paraId="334DB369" w14:textId="77777777" w:rsidR="008805C1" w:rsidRPr="009A0CF6" w:rsidRDefault="008805C1" w:rsidP="008805C1">
      <w:pPr>
        <w:rPr>
          <w:color w:val="EE0000"/>
        </w:rPr>
      </w:pPr>
    </w:p>
    <w:p w14:paraId="5C2FF9C1" w14:textId="4B1A599C" w:rsidR="00E80134" w:rsidRPr="00E46718" w:rsidRDefault="002728A4" w:rsidP="002728A4">
      <w:pPr>
        <w:pStyle w:val="a8"/>
        <w:numPr>
          <w:ilvl w:val="0"/>
          <w:numId w:val="2"/>
        </w:numPr>
        <w:ind w:firstLineChars="0"/>
        <w:rPr>
          <w:rFonts w:asciiTheme="majorBidi" w:hAnsiTheme="majorBidi" w:cstheme="majorBidi"/>
        </w:rPr>
      </w:pPr>
      <w:r w:rsidRPr="002728A4">
        <w:rPr>
          <w:rFonts w:asciiTheme="majorBidi" w:hAnsiTheme="majorBidi" w:cstheme="majorBidi"/>
          <w:noProof/>
        </w:rPr>
        <mc:AlternateContent>
          <mc:Choice Requires="wpg">
            <w:drawing>
              <wp:anchor distT="0" distB="0" distL="114300" distR="114300" simplePos="0" relativeHeight="251720704" behindDoc="0" locked="0" layoutInCell="1" allowOverlap="1" wp14:anchorId="1DB59C5C" wp14:editId="6C36ECB3">
                <wp:simplePos x="0" y="0"/>
                <wp:positionH relativeFrom="margin">
                  <wp:align>right</wp:align>
                </wp:positionH>
                <wp:positionV relativeFrom="paragraph">
                  <wp:posOffset>75565</wp:posOffset>
                </wp:positionV>
                <wp:extent cx="1174115" cy="1212850"/>
                <wp:effectExtent l="19050" t="19050" r="26035" b="25400"/>
                <wp:wrapSquare wrapText="bothSides"/>
                <wp:docPr id="477" name="组合 476">
                  <a:extLst xmlns:a="http://schemas.openxmlformats.org/drawingml/2006/main">
                    <a:ext uri="{FF2B5EF4-FFF2-40B4-BE49-F238E27FC236}">
                      <a16:creationId xmlns:a16="http://schemas.microsoft.com/office/drawing/2014/main" id="{322B2488-273F-CEAE-1BE4-98C041E7D524}"/>
                    </a:ext>
                  </a:extLst>
                </wp:docPr>
                <wp:cNvGraphicFramePr/>
                <a:graphic xmlns:a="http://schemas.openxmlformats.org/drawingml/2006/main">
                  <a:graphicData uri="http://schemas.microsoft.com/office/word/2010/wordprocessingGroup">
                    <wpg:wgp>
                      <wpg:cNvGrpSpPr/>
                      <wpg:grpSpPr>
                        <a:xfrm>
                          <a:off x="0" y="0"/>
                          <a:ext cx="1174115" cy="1212850"/>
                          <a:chOff x="0" y="0"/>
                          <a:chExt cx="2875457" cy="2969957"/>
                        </a:xfrm>
                      </wpg:grpSpPr>
                      <wpg:grpSp>
                        <wpg:cNvPr id="1336673326" name="组合 1336673326">
                          <a:extLst>
                            <a:ext uri="{FF2B5EF4-FFF2-40B4-BE49-F238E27FC236}">
                              <a16:creationId xmlns:a16="http://schemas.microsoft.com/office/drawing/2014/main" id="{9BDB1C7E-2830-F4CC-B4A1-828EEDEBD270}"/>
                            </a:ext>
                          </a:extLst>
                        </wpg:cNvPr>
                        <wpg:cNvGrpSpPr/>
                        <wpg:grpSpPr>
                          <a:xfrm>
                            <a:off x="0" y="0"/>
                            <a:ext cx="2875457" cy="2969957"/>
                            <a:chOff x="0" y="0"/>
                            <a:chExt cx="2875457" cy="2969957"/>
                          </a:xfrm>
                        </wpg:grpSpPr>
                        <wpg:grpSp>
                          <wpg:cNvPr id="443785208" name="组合 443785208">
                            <a:extLst>
                              <a:ext uri="{FF2B5EF4-FFF2-40B4-BE49-F238E27FC236}">
                                <a16:creationId xmlns:a16="http://schemas.microsoft.com/office/drawing/2014/main" id="{4245899A-911F-7AEC-1912-2E3C47D8AE19}"/>
                              </a:ext>
                            </a:extLst>
                          </wpg:cNvPr>
                          <wpg:cNvGrpSpPr/>
                          <wpg:grpSpPr>
                            <a:xfrm>
                              <a:off x="0" y="0"/>
                              <a:ext cx="2875457" cy="2969957"/>
                              <a:chOff x="0" y="0"/>
                              <a:chExt cx="2875457" cy="2969957"/>
                            </a:xfrm>
                          </wpg:grpSpPr>
                          <wps:wsp>
                            <wps:cNvPr id="764007471" name="椭圆 764007471">
                              <a:extLst>
                                <a:ext uri="{FF2B5EF4-FFF2-40B4-BE49-F238E27FC236}">
                                  <a16:creationId xmlns:a16="http://schemas.microsoft.com/office/drawing/2014/main" id="{73CBABD0-F83E-4FC8-1846-94B3EA17C5F2}"/>
                                </a:ext>
                              </a:extLst>
                            </wps:cNvPr>
                            <wps:cNvSpPr/>
                            <wps:spPr>
                              <a:xfrm>
                                <a:off x="0" y="2557223"/>
                                <a:ext cx="2875457" cy="412734"/>
                              </a:xfrm>
                              <a:prstGeom prst="ellipse">
                                <a:avLst/>
                              </a:prstGeom>
                              <a:solidFill>
                                <a:schemeClr val="bg1">
                                  <a:lumMod val="85000"/>
                                </a:schemeClr>
                              </a:solidFill>
                              <a:ln>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57434373" name="椭圆 557434373">
                              <a:extLst>
                                <a:ext uri="{FF2B5EF4-FFF2-40B4-BE49-F238E27FC236}">
                                  <a16:creationId xmlns:a16="http://schemas.microsoft.com/office/drawing/2014/main" id="{A01A7446-7A9B-4032-508F-2C77F94E74FD}"/>
                                </a:ext>
                              </a:extLst>
                            </wps:cNvPr>
                            <wps:cNvSpPr/>
                            <wps:spPr>
                              <a:xfrm rot="19413857">
                                <a:off x="241302" y="0"/>
                                <a:ext cx="470564" cy="492172"/>
                              </a:xfrm>
                              <a:prstGeom prst="ellipse">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35670103" name="任意多边形: 形状 1835670103">
                              <a:extLst>
                                <a:ext uri="{FF2B5EF4-FFF2-40B4-BE49-F238E27FC236}">
                                  <a16:creationId xmlns:a16="http://schemas.microsoft.com/office/drawing/2014/main" id="{97FB04B6-4010-D96C-AF10-74B4759BB154}"/>
                                </a:ext>
                              </a:extLst>
                            </wps:cNvPr>
                            <wps:cNvSpPr/>
                            <wps:spPr>
                              <a:xfrm>
                                <a:off x="1214358" y="1582889"/>
                                <a:ext cx="889827" cy="1195075"/>
                              </a:xfrm>
                              <a:custGeom>
                                <a:avLst/>
                                <a:gdLst>
                                  <a:gd name="csX0" fmla="*/ 1253988 w 1616434"/>
                                  <a:gd name="csY0" fmla="*/ 2229510 h 2229510"/>
                                  <a:gd name="csX1" fmla="*/ 1244273 w 1616434"/>
                                  <a:gd name="csY1" fmla="*/ 2080539 h 2229510"/>
                                  <a:gd name="csX2" fmla="*/ 1108637 w 1616434"/>
                                  <a:gd name="csY2" fmla="*/ 1748593 h 2229510"/>
                                  <a:gd name="csX3" fmla="*/ 1102922 w 1616434"/>
                                  <a:gd name="csY3" fmla="*/ 1520755 h 2229510"/>
                                  <a:gd name="csX4" fmla="*/ 1008624 w 1616434"/>
                                  <a:gd name="csY4" fmla="*/ 1423981 h 2229510"/>
                                  <a:gd name="csX5" fmla="*/ 956618 w 1616434"/>
                                  <a:gd name="csY5" fmla="*/ 1435601 h 2229510"/>
                                  <a:gd name="csX6" fmla="*/ 808695 w 1616434"/>
                                  <a:gd name="csY6" fmla="*/ 1625054 h 2229510"/>
                                  <a:gd name="csX7" fmla="*/ 631815 w 1616434"/>
                                  <a:gd name="csY7" fmla="*/ 1660487 h 2229510"/>
                                  <a:gd name="csX8" fmla="*/ 196142 w 1616434"/>
                                  <a:gd name="csY8" fmla="*/ 1830889 h 2229510"/>
                                  <a:gd name="csX9" fmla="*/ 188903 w 1616434"/>
                                  <a:gd name="csY9" fmla="*/ 1863941 h 2229510"/>
                                  <a:gd name="csX10" fmla="*/ 127943 w 1616434"/>
                                  <a:gd name="csY10" fmla="*/ 1899564 h 2229510"/>
                                  <a:gd name="csX11" fmla="*/ 54410 w 1616434"/>
                                  <a:gd name="csY11" fmla="*/ 2017198 h 2229510"/>
                                  <a:gd name="csX12" fmla="*/ 1165 w 1616434"/>
                                  <a:gd name="csY12" fmla="*/ 1943189 h 2229510"/>
                                  <a:gd name="csX13" fmla="*/ 24978 w 1616434"/>
                                  <a:gd name="csY13" fmla="*/ 1711826 h 2229510"/>
                                  <a:gd name="csX14" fmla="*/ 139468 w 1616434"/>
                                  <a:gd name="csY14" fmla="*/ 1677441 h 2229510"/>
                                  <a:gd name="csX15" fmla="*/ 488464 w 1616434"/>
                                  <a:gd name="csY15" fmla="*/ 1517326 h 2229510"/>
                                  <a:gd name="csX16" fmla="*/ 681631 w 1616434"/>
                                  <a:gd name="csY16" fmla="*/ 1477035 h 2229510"/>
                                  <a:gd name="csX17" fmla="*/ 808504 w 1616434"/>
                                  <a:gd name="csY17" fmla="*/ 1199953 h 2229510"/>
                                  <a:gd name="csX18" fmla="*/ 764499 w 1616434"/>
                                  <a:gd name="csY18" fmla="*/ 1009453 h 2229510"/>
                                  <a:gd name="csX19" fmla="*/ 825744 w 1616434"/>
                                  <a:gd name="csY19" fmla="*/ 856862 h 2229510"/>
                                  <a:gd name="csX20" fmla="*/ 825744 w 1616434"/>
                                  <a:gd name="csY20" fmla="*/ 608831 h 2229510"/>
                                  <a:gd name="csX21" fmla="*/ 787644 w 1616434"/>
                                  <a:gd name="csY21" fmla="*/ 540823 h 2229510"/>
                                  <a:gd name="csX22" fmla="*/ 467128 w 1616434"/>
                                  <a:gd name="csY22" fmla="*/ 606545 h 2229510"/>
                                  <a:gd name="csX23" fmla="*/ 401025 w 1616434"/>
                                  <a:gd name="csY23" fmla="*/ 269360 h 2229510"/>
                                  <a:gd name="csX24" fmla="*/ 342065 w 1616434"/>
                                  <a:gd name="csY24" fmla="*/ 97244 h 2229510"/>
                                  <a:gd name="csX25" fmla="*/ 479415 w 1616434"/>
                                  <a:gd name="csY25" fmla="*/ 106102 h 2229510"/>
                                  <a:gd name="csX26" fmla="*/ 489607 w 1616434"/>
                                  <a:gd name="csY26" fmla="*/ 244500 h 2229510"/>
                                  <a:gd name="csX27" fmla="*/ 532184 w 1616434"/>
                                  <a:gd name="csY27" fmla="*/ 446240 h 2229510"/>
                                  <a:gd name="csX28" fmla="*/ 585619 w 1616434"/>
                                  <a:gd name="csY28" fmla="*/ 446906 h 2229510"/>
                                  <a:gd name="csX29" fmla="*/ 740781 w 1616434"/>
                                  <a:gd name="csY29" fmla="*/ 357943 h 2229510"/>
                                  <a:gd name="csX30" fmla="*/ 783549 w 1616434"/>
                                  <a:gd name="csY30" fmla="*/ 262598 h 2229510"/>
                                  <a:gd name="csX31" fmla="*/ 870702 w 1616434"/>
                                  <a:gd name="csY31" fmla="*/ 95053 h 2229510"/>
                                  <a:gd name="csX32" fmla="*/ 999385 w 1616434"/>
                                  <a:gd name="csY32" fmla="*/ 32664 h 2229510"/>
                                  <a:gd name="csX33" fmla="*/ 1168454 w 1616434"/>
                                  <a:gd name="csY33" fmla="*/ 32664 h 2229510"/>
                                  <a:gd name="csX34" fmla="*/ 1105113 w 1616434"/>
                                  <a:gd name="csY34" fmla="*/ 318890 h 2229510"/>
                                  <a:gd name="csX35" fmla="*/ 1187313 w 1616434"/>
                                  <a:gd name="csY35" fmla="*/ 438334 h 2229510"/>
                                  <a:gd name="csX36" fmla="*/ 1232557 w 1616434"/>
                                  <a:gd name="csY36" fmla="*/ 573589 h 2229510"/>
                                  <a:gd name="csX37" fmla="*/ 1253703 w 1616434"/>
                                  <a:gd name="csY37" fmla="*/ 488626 h 2229510"/>
                                  <a:gd name="csX38" fmla="*/ 1381242 w 1616434"/>
                                  <a:gd name="csY38" fmla="*/ 562826 h 2229510"/>
                                  <a:gd name="csX39" fmla="*/ 1264275 w 1616434"/>
                                  <a:gd name="csY39" fmla="*/ 829621 h 2229510"/>
                                  <a:gd name="csX40" fmla="*/ 1168835 w 1616434"/>
                                  <a:gd name="csY40" fmla="*/ 807142 h 2229510"/>
                                  <a:gd name="csX41" fmla="*/ 1129401 w 1616434"/>
                                  <a:gd name="csY41" fmla="*/ 1097559 h 2229510"/>
                                  <a:gd name="csX42" fmla="*/ 1292946 w 1616434"/>
                                  <a:gd name="csY42" fmla="*/ 1457795 h 2229510"/>
                                  <a:gd name="csX43" fmla="*/ 1321330 w 1616434"/>
                                  <a:gd name="csY43" fmla="*/ 1896421 h 2229510"/>
                                  <a:gd name="csX44" fmla="*/ 1614605 w 1616434"/>
                                  <a:gd name="csY44" fmla="*/ 2017103 h 2229510"/>
                                  <a:gd name="csX45" fmla="*/ 1582791 w 1616434"/>
                                  <a:gd name="csY45" fmla="*/ 2080825 h 2229510"/>
                                  <a:gd name="csX46" fmla="*/ 1317425 w 1616434"/>
                                  <a:gd name="csY46" fmla="*/ 2229415 h 2229510"/>
                                  <a:gd name="csX47" fmla="*/ 1253703 w 1616434"/>
                                  <a:gd name="csY47" fmla="*/ 2229415 h 2229510"/>
                                  <a:gd name="csX48" fmla="*/ 850605 w 1616434"/>
                                  <a:gd name="csY48" fmla="*/ 318890 h 2229510"/>
                                  <a:gd name="csX49" fmla="*/ 924900 w 1616434"/>
                                  <a:gd name="csY49" fmla="*/ 170396 h 2229510"/>
                                  <a:gd name="csX50" fmla="*/ 850605 w 1616434"/>
                                  <a:gd name="csY50" fmla="*/ 318890 h 2229510"/>
                                  <a:gd name="csX0" fmla="*/ 1253988 w 1616434"/>
                                  <a:gd name="csY0" fmla="*/ 2229510 h 2229510"/>
                                  <a:gd name="csX1" fmla="*/ 1244273 w 1616434"/>
                                  <a:gd name="csY1" fmla="*/ 2080539 h 2229510"/>
                                  <a:gd name="csX2" fmla="*/ 1108637 w 1616434"/>
                                  <a:gd name="csY2" fmla="*/ 1748593 h 2229510"/>
                                  <a:gd name="csX3" fmla="*/ 1102922 w 1616434"/>
                                  <a:gd name="csY3" fmla="*/ 1520755 h 2229510"/>
                                  <a:gd name="csX4" fmla="*/ 1008624 w 1616434"/>
                                  <a:gd name="csY4" fmla="*/ 1423981 h 2229510"/>
                                  <a:gd name="csX5" fmla="*/ 956618 w 1616434"/>
                                  <a:gd name="csY5" fmla="*/ 1435601 h 2229510"/>
                                  <a:gd name="csX6" fmla="*/ 808695 w 1616434"/>
                                  <a:gd name="csY6" fmla="*/ 1625054 h 2229510"/>
                                  <a:gd name="csX7" fmla="*/ 631815 w 1616434"/>
                                  <a:gd name="csY7" fmla="*/ 1660487 h 2229510"/>
                                  <a:gd name="csX8" fmla="*/ 196142 w 1616434"/>
                                  <a:gd name="csY8" fmla="*/ 1830889 h 2229510"/>
                                  <a:gd name="csX9" fmla="*/ 188903 w 1616434"/>
                                  <a:gd name="csY9" fmla="*/ 1863941 h 2229510"/>
                                  <a:gd name="csX10" fmla="*/ 127943 w 1616434"/>
                                  <a:gd name="csY10" fmla="*/ 1899564 h 2229510"/>
                                  <a:gd name="csX11" fmla="*/ 54410 w 1616434"/>
                                  <a:gd name="csY11" fmla="*/ 2017198 h 2229510"/>
                                  <a:gd name="csX12" fmla="*/ 1165 w 1616434"/>
                                  <a:gd name="csY12" fmla="*/ 1943189 h 2229510"/>
                                  <a:gd name="csX13" fmla="*/ 24978 w 1616434"/>
                                  <a:gd name="csY13" fmla="*/ 1711826 h 2229510"/>
                                  <a:gd name="csX14" fmla="*/ 139468 w 1616434"/>
                                  <a:gd name="csY14" fmla="*/ 1677441 h 2229510"/>
                                  <a:gd name="csX15" fmla="*/ 488464 w 1616434"/>
                                  <a:gd name="csY15" fmla="*/ 1517326 h 2229510"/>
                                  <a:gd name="csX16" fmla="*/ 681631 w 1616434"/>
                                  <a:gd name="csY16" fmla="*/ 1477035 h 2229510"/>
                                  <a:gd name="csX17" fmla="*/ 808504 w 1616434"/>
                                  <a:gd name="csY17" fmla="*/ 1199953 h 2229510"/>
                                  <a:gd name="csX18" fmla="*/ 764499 w 1616434"/>
                                  <a:gd name="csY18" fmla="*/ 1009453 h 2229510"/>
                                  <a:gd name="csX19" fmla="*/ 825744 w 1616434"/>
                                  <a:gd name="csY19" fmla="*/ 856862 h 2229510"/>
                                  <a:gd name="csX20" fmla="*/ 825744 w 1616434"/>
                                  <a:gd name="csY20" fmla="*/ 608831 h 2229510"/>
                                  <a:gd name="csX21" fmla="*/ 787644 w 1616434"/>
                                  <a:gd name="csY21" fmla="*/ 540823 h 2229510"/>
                                  <a:gd name="csX22" fmla="*/ 467128 w 1616434"/>
                                  <a:gd name="csY22" fmla="*/ 606545 h 2229510"/>
                                  <a:gd name="csX23" fmla="*/ 401025 w 1616434"/>
                                  <a:gd name="csY23" fmla="*/ 269360 h 2229510"/>
                                  <a:gd name="csX24" fmla="*/ 342065 w 1616434"/>
                                  <a:gd name="csY24" fmla="*/ 97244 h 2229510"/>
                                  <a:gd name="csX25" fmla="*/ 479415 w 1616434"/>
                                  <a:gd name="csY25" fmla="*/ 106102 h 2229510"/>
                                  <a:gd name="csX26" fmla="*/ 489607 w 1616434"/>
                                  <a:gd name="csY26" fmla="*/ 244500 h 2229510"/>
                                  <a:gd name="csX27" fmla="*/ 532184 w 1616434"/>
                                  <a:gd name="csY27" fmla="*/ 446240 h 2229510"/>
                                  <a:gd name="csX28" fmla="*/ 585619 w 1616434"/>
                                  <a:gd name="csY28" fmla="*/ 446906 h 2229510"/>
                                  <a:gd name="csX29" fmla="*/ 740781 w 1616434"/>
                                  <a:gd name="csY29" fmla="*/ 357943 h 2229510"/>
                                  <a:gd name="csX30" fmla="*/ 783549 w 1616434"/>
                                  <a:gd name="csY30" fmla="*/ 262598 h 2229510"/>
                                  <a:gd name="csX31" fmla="*/ 870702 w 1616434"/>
                                  <a:gd name="csY31" fmla="*/ 95053 h 2229510"/>
                                  <a:gd name="csX32" fmla="*/ 999385 w 1616434"/>
                                  <a:gd name="csY32" fmla="*/ 32664 h 2229510"/>
                                  <a:gd name="csX33" fmla="*/ 1168454 w 1616434"/>
                                  <a:gd name="csY33" fmla="*/ 32664 h 2229510"/>
                                  <a:gd name="csX34" fmla="*/ 1105113 w 1616434"/>
                                  <a:gd name="csY34" fmla="*/ 318890 h 2229510"/>
                                  <a:gd name="csX35" fmla="*/ 1187313 w 1616434"/>
                                  <a:gd name="csY35" fmla="*/ 438334 h 2229510"/>
                                  <a:gd name="csX36" fmla="*/ 1232557 w 1616434"/>
                                  <a:gd name="csY36" fmla="*/ 573589 h 2229510"/>
                                  <a:gd name="csX37" fmla="*/ 1253703 w 1616434"/>
                                  <a:gd name="csY37" fmla="*/ 488626 h 2229510"/>
                                  <a:gd name="csX38" fmla="*/ 1381242 w 1616434"/>
                                  <a:gd name="csY38" fmla="*/ 562826 h 2229510"/>
                                  <a:gd name="csX39" fmla="*/ 1264275 w 1616434"/>
                                  <a:gd name="csY39" fmla="*/ 829621 h 2229510"/>
                                  <a:gd name="csX40" fmla="*/ 1168835 w 1616434"/>
                                  <a:gd name="csY40" fmla="*/ 807142 h 2229510"/>
                                  <a:gd name="csX41" fmla="*/ 1129401 w 1616434"/>
                                  <a:gd name="csY41" fmla="*/ 1097559 h 2229510"/>
                                  <a:gd name="csX42" fmla="*/ 1292946 w 1616434"/>
                                  <a:gd name="csY42" fmla="*/ 1457795 h 2229510"/>
                                  <a:gd name="csX43" fmla="*/ 1321330 w 1616434"/>
                                  <a:gd name="csY43" fmla="*/ 1896421 h 2229510"/>
                                  <a:gd name="csX44" fmla="*/ 1614605 w 1616434"/>
                                  <a:gd name="csY44" fmla="*/ 2017103 h 2229510"/>
                                  <a:gd name="csX45" fmla="*/ 1582791 w 1616434"/>
                                  <a:gd name="csY45" fmla="*/ 2080825 h 2229510"/>
                                  <a:gd name="csX46" fmla="*/ 1317425 w 1616434"/>
                                  <a:gd name="csY46" fmla="*/ 2229415 h 2229510"/>
                                  <a:gd name="csX47" fmla="*/ 1253703 w 1616434"/>
                                  <a:gd name="csY47" fmla="*/ 2229415 h 2229510"/>
                                  <a:gd name="csX48" fmla="*/ 1253988 w 1616434"/>
                                  <a:gd name="csY48" fmla="*/ 2229510 h 2229510"/>
                                  <a:gd name="csX49" fmla="*/ 850605 w 1616434"/>
                                  <a:gd name="csY49" fmla="*/ 318890 h 2229510"/>
                                  <a:gd name="csX50" fmla="*/ 924900 w 1616434"/>
                                  <a:gd name="csY50" fmla="*/ 170396 h 2229510"/>
                                  <a:gd name="csX51" fmla="*/ 850605 w 1616434"/>
                                  <a:gd name="csY51" fmla="*/ 318890 h 2229510"/>
                                  <a:gd name="csX0" fmla="*/ 1253988 w 1616434"/>
                                  <a:gd name="csY0" fmla="*/ 2229510 h 2229510"/>
                                  <a:gd name="csX1" fmla="*/ 1244273 w 1616434"/>
                                  <a:gd name="csY1" fmla="*/ 2080539 h 2229510"/>
                                  <a:gd name="csX2" fmla="*/ 1108637 w 1616434"/>
                                  <a:gd name="csY2" fmla="*/ 1748593 h 2229510"/>
                                  <a:gd name="csX3" fmla="*/ 1102922 w 1616434"/>
                                  <a:gd name="csY3" fmla="*/ 1520755 h 2229510"/>
                                  <a:gd name="csX4" fmla="*/ 1008624 w 1616434"/>
                                  <a:gd name="csY4" fmla="*/ 1423981 h 2229510"/>
                                  <a:gd name="csX5" fmla="*/ 956618 w 1616434"/>
                                  <a:gd name="csY5" fmla="*/ 1435601 h 2229510"/>
                                  <a:gd name="csX6" fmla="*/ 808695 w 1616434"/>
                                  <a:gd name="csY6" fmla="*/ 1625054 h 2229510"/>
                                  <a:gd name="csX7" fmla="*/ 631815 w 1616434"/>
                                  <a:gd name="csY7" fmla="*/ 1660487 h 2229510"/>
                                  <a:gd name="csX8" fmla="*/ 196142 w 1616434"/>
                                  <a:gd name="csY8" fmla="*/ 1830889 h 2229510"/>
                                  <a:gd name="csX9" fmla="*/ 188903 w 1616434"/>
                                  <a:gd name="csY9" fmla="*/ 1863941 h 2229510"/>
                                  <a:gd name="csX10" fmla="*/ 127943 w 1616434"/>
                                  <a:gd name="csY10" fmla="*/ 1899564 h 2229510"/>
                                  <a:gd name="csX11" fmla="*/ 54410 w 1616434"/>
                                  <a:gd name="csY11" fmla="*/ 2017198 h 2229510"/>
                                  <a:gd name="csX12" fmla="*/ 1165 w 1616434"/>
                                  <a:gd name="csY12" fmla="*/ 1943189 h 2229510"/>
                                  <a:gd name="csX13" fmla="*/ 24978 w 1616434"/>
                                  <a:gd name="csY13" fmla="*/ 1711826 h 2229510"/>
                                  <a:gd name="csX14" fmla="*/ 139468 w 1616434"/>
                                  <a:gd name="csY14" fmla="*/ 1677441 h 2229510"/>
                                  <a:gd name="csX15" fmla="*/ 488464 w 1616434"/>
                                  <a:gd name="csY15" fmla="*/ 1517326 h 2229510"/>
                                  <a:gd name="csX16" fmla="*/ 681631 w 1616434"/>
                                  <a:gd name="csY16" fmla="*/ 1477035 h 2229510"/>
                                  <a:gd name="csX17" fmla="*/ 808504 w 1616434"/>
                                  <a:gd name="csY17" fmla="*/ 1199953 h 2229510"/>
                                  <a:gd name="csX18" fmla="*/ 764499 w 1616434"/>
                                  <a:gd name="csY18" fmla="*/ 1009453 h 2229510"/>
                                  <a:gd name="csX19" fmla="*/ 825744 w 1616434"/>
                                  <a:gd name="csY19" fmla="*/ 856862 h 2229510"/>
                                  <a:gd name="csX20" fmla="*/ 825744 w 1616434"/>
                                  <a:gd name="csY20" fmla="*/ 608831 h 2229510"/>
                                  <a:gd name="csX21" fmla="*/ 787644 w 1616434"/>
                                  <a:gd name="csY21" fmla="*/ 540823 h 2229510"/>
                                  <a:gd name="csX22" fmla="*/ 467128 w 1616434"/>
                                  <a:gd name="csY22" fmla="*/ 606545 h 2229510"/>
                                  <a:gd name="csX23" fmla="*/ 401025 w 1616434"/>
                                  <a:gd name="csY23" fmla="*/ 269360 h 2229510"/>
                                  <a:gd name="csX24" fmla="*/ 342065 w 1616434"/>
                                  <a:gd name="csY24" fmla="*/ 97244 h 2229510"/>
                                  <a:gd name="csX25" fmla="*/ 479415 w 1616434"/>
                                  <a:gd name="csY25" fmla="*/ 106102 h 2229510"/>
                                  <a:gd name="csX26" fmla="*/ 489607 w 1616434"/>
                                  <a:gd name="csY26" fmla="*/ 244500 h 2229510"/>
                                  <a:gd name="csX27" fmla="*/ 532184 w 1616434"/>
                                  <a:gd name="csY27" fmla="*/ 446240 h 2229510"/>
                                  <a:gd name="csX28" fmla="*/ 585619 w 1616434"/>
                                  <a:gd name="csY28" fmla="*/ 446906 h 2229510"/>
                                  <a:gd name="csX29" fmla="*/ 740781 w 1616434"/>
                                  <a:gd name="csY29" fmla="*/ 357943 h 2229510"/>
                                  <a:gd name="csX30" fmla="*/ 783549 w 1616434"/>
                                  <a:gd name="csY30" fmla="*/ 262598 h 2229510"/>
                                  <a:gd name="csX31" fmla="*/ 870702 w 1616434"/>
                                  <a:gd name="csY31" fmla="*/ 95053 h 2229510"/>
                                  <a:gd name="csX32" fmla="*/ 999385 w 1616434"/>
                                  <a:gd name="csY32" fmla="*/ 32664 h 2229510"/>
                                  <a:gd name="csX33" fmla="*/ 1168454 w 1616434"/>
                                  <a:gd name="csY33" fmla="*/ 32664 h 2229510"/>
                                  <a:gd name="csX34" fmla="*/ 1105113 w 1616434"/>
                                  <a:gd name="csY34" fmla="*/ 318890 h 2229510"/>
                                  <a:gd name="csX35" fmla="*/ 1187313 w 1616434"/>
                                  <a:gd name="csY35" fmla="*/ 438334 h 2229510"/>
                                  <a:gd name="csX36" fmla="*/ 1232557 w 1616434"/>
                                  <a:gd name="csY36" fmla="*/ 573589 h 2229510"/>
                                  <a:gd name="csX37" fmla="*/ 1253703 w 1616434"/>
                                  <a:gd name="csY37" fmla="*/ 488626 h 2229510"/>
                                  <a:gd name="csX38" fmla="*/ 1381242 w 1616434"/>
                                  <a:gd name="csY38" fmla="*/ 562826 h 2229510"/>
                                  <a:gd name="csX39" fmla="*/ 1264275 w 1616434"/>
                                  <a:gd name="csY39" fmla="*/ 829621 h 2229510"/>
                                  <a:gd name="csX40" fmla="*/ 1168835 w 1616434"/>
                                  <a:gd name="csY40" fmla="*/ 807142 h 2229510"/>
                                  <a:gd name="csX41" fmla="*/ 1129401 w 1616434"/>
                                  <a:gd name="csY41" fmla="*/ 1097559 h 2229510"/>
                                  <a:gd name="csX42" fmla="*/ 1292946 w 1616434"/>
                                  <a:gd name="csY42" fmla="*/ 1457795 h 2229510"/>
                                  <a:gd name="csX43" fmla="*/ 1321330 w 1616434"/>
                                  <a:gd name="csY43" fmla="*/ 1896421 h 2229510"/>
                                  <a:gd name="csX44" fmla="*/ 1614605 w 1616434"/>
                                  <a:gd name="csY44" fmla="*/ 2017103 h 2229510"/>
                                  <a:gd name="csX45" fmla="*/ 1582791 w 1616434"/>
                                  <a:gd name="csY45" fmla="*/ 2080825 h 2229510"/>
                                  <a:gd name="csX46" fmla="*/ 1317425 w 1616434"/>
                                  <a:gd name="csY46" fmla="*/ 2229415 h 2229510"/>
                                  <a:gd name="csX47" fmla="*/ 1253703 w 1616434"/>
                                  <a:gd name="csY47" fmla="*/ 2229415 h 2229510"/>
                                  <a:gd name="csX48" fmla="*/ 1253988 w 1616434"/>
                                  <a:gd name="csY48" fmla="*/ 2229510 h 2229510"/>
                                  <a:gd name="csX49" fmla="*/ 850605 w 1616434"/>
                                  <a:gd name="csY49" fmla="*/ 318890 h 2229510"/>
                                  <a:gd name="csX50" fmla="*/ 924900 w 1616434"/>
                                  <a:gd name="csY50" fmla="*/ 170396 h 2229510"/>
                                  <a:gd name="csX51" fmla="*/ 850605 w 1616434"/>
                                  <a:gd name="csY51" fmla="*/ 318890 h 2229510"/>
                                  <a:gd name="csX0" fmla="*/ 1253988 w 1616434"/>
                                  <a:gd name="csY0" fmla="*/ 2229510 h 2229510"/>
                                  <a:gd name="csX1" fmla="*/ 1244273 w 1616434"/>
                                  <a:gd name="csY1" fmla="*/ 2080539 h 2229510"/>
                                  <a:gd name="csX2" fmla="*/ 1108637 w 1616434"/>
                                  <a:gd name="csY2" fmla="*/ 1748593 h 2229510"/>
                                  <a:gd name="csX3" fmla="*/ 1102922 w 1616434"/>
                                  <a:gd name="csY3" fmla="*/ 1520755 h 2229510"/>
                                  <a:gd name="csX4" fmla="*/ 1008624 w 1616434"/>
                                  <a:gd name="csY4" fmla="*/ 1423981 h 2229510"/>
                                  <a:gd name="csX5" fmla="*/ 956618 w 1616434"/>
                                  <a:gd name="csY5" fmla="*/ 1435601 h 2229510"/>
                                  <a:gd name="csX6" fmla="*/ 808695 w 1616434"/>
                                  <a:gd name="csY6" fmla="*/ 1625054 h 2229510"/>
                                  <a:gd name="csX7" fmla="*/ 631815 w 1616434"/>
                                  <a:gd name="csY7" fmla="*/ 1660487 h 2229510"/>
                                  <a:gd name="csX8" fmla="*/ 196142 w 1616434"/>
                                  <a:gd name="csY8" fmla="*/ 1830889 h 2229510"/>
                                  <a:gd name="csX9" fmla="*/ 188903 w 1616434"/>
                                  <a:gd name="csY9" fmla="*/ 1863941 h 2229510"/>
                                  <a:gd name="csX10" fmla="*/ 127943 w 1616434"/>
                                  <a:gd name="csY10" fmla="*/ 1899564 h 2229510"/>
                                  <a:gd name="csX11" fmla="*/ 54410 w 1616434"/>
                                  <a:gd name="csY11" fmla="*/ 2017198 h 2229510"/>
                                  <a:gd name="csX12" fmla="*/ 1165 w 1616434"/>
                                  <a:gd name="csY12" fmla="*/ 1943189 h 2229510"/>
                                  <a:gd name="csX13" fmla="*/ 24978 w 1616434"/>
                                  <a:gd name="csY13" fmla="*/ 1711826 h 2229510"/>
                                  <a:gd name="csX14" fmla="*/ 139468 w 1616434"/>
                                  <a:gd name="csY14" fmla="*/ 1677441 h 2229510"/>
                                  <a:gd name="csX15" fmla="*/ 488464 w 1616434"/>
                                  <a:gd name="csY15" fmla="*/ 1517326 h 2229510"/>
                                  <a:gd name="csX16" fmla="*/ 681631 w 1616434"/>
                                  <a:gd name="csY16" fmla="*/ 1477035 h 2229510"/>
                                  <a:gd name="csX17" fmla="*/ 808504 w 1616434"/>
                                  <a:gd name="csY17" fmla="*/ 1199953 h 2229510"/>
                                  <a:gd name="csX18" fmla="*/ 764499 w 1616434"/>
                                  <a:gd name="csY18" fmla="*/ 1009453 h 2229510"/>
                                  <a:gd name="csX19" fmla="*/ 825744 w 1616434"/>
                                  <a:gd name="csY19" fmla="*/ 856862 h 2229510"/>
                                  <a:gd name="csX20" fmla="*/ 825744 w 1616434"/>
                                  <a:gd name="csY20" fmla="*/ 608831 h 2229510"/>
                                  <a:gd name="csX21" fmla="*/ 787644 w 1616434"/>
                                  <a:gd name="csY21" fmla="*/ 540823 h 2229510"/>
                                  <a:gd name="csX22" fmla="*/ 467128 w 1616434"/>
                                  <a:gd name="csY22" fmla="*/ 606545 h 2229510"/>
                                  <a:gd name="csX23" fmla="*/ 401025 w 1616434"/>
                                  <a:gd name="csY23" fmla="*/ 269360 h 2229510"/>
                                  <a:gd name="csX24" fmla="*/ 342065 w 1616434"/>
                                  <a:gd name="csY24" fmla="*/ 97244 h 2229510"/>
                                  <a:gd name="csX25" fmla="*/ 479415 w 1616434"/>
                                  <a:gd name="csY25" fmla="*/ 106102 h 2229510"/>
                                  <a:gd name="csX26" fmla="*/ 489607 w 1616434"/>
                                  <a:gd name="csY26" fmla="*/ 244500 h 2229510"/>
                                  <a:gd name="csX27" fmla="*/ 532184 w 1616434"/>
                                  <a:gd name="csY27" fmla="*/ 446240 h 2229510"/>
                                  <a:gd name="csX28" fmla="*/ 585619 w 1616434"/>
                                  <a:gd name="csY28" fmla="*/ 446906 h 2229510"/>
                                  <a:gd name="csX29" fmla="*/ 740781 w 1616434"/>
                                  <a:gd name="csY29" fmla="*/ 357943 h 2229510"/>
                                  <a:gd name="csX30" fmla="*/ 783549 w 1616434"/>
                                  <a:gd name="csY30" fmla="*/ 262598 h 2229510"/>
                                  <a:gd name="csX31" fmla="*/ 870702 w 1616434"/>
                                  <a:gd name="csY31" fmla="*/ 95053 h 2229510"/>
                                  <a:gd name="csX32" fmla="*/ 999385 w 1616434"/>
                                  <a:gd name="csY32" fmla="*/ 32664 h 2229510"/>
                                  <a:gd name="csX33" fmla="*/ 1168454 w 1616434"/>
                                  <a:gd name="csY33" fmla="*/ 32664 h 2229510"/>
                                  <a:gd name="csX34" fmla="*/ 1105113 w 1616434"/>
                                  <a:gd name="csY34" fmla="*/ 318890 h 2229510"/>
                                  <a:gd name="csX35" fmla="*/ 1187313 w 1616434"/>
                                  <a:gd name="csY35" fmla="*/ 438334 h 2229510"/>
                                  <a:gd name="csX36" fmla="*/ 1232557 w 1616434"/>
                                  <a:gd name="csY36" fmla="*/ 573589 h 2229510"/>
                                  <a:gd name="csX37" fmla="*/ 1257797 w 1616434"/>
                                  <a:gd name="csY37" fmla="*/ 488626 h 2229510"/>
                                  <a:gd name="csX38" fmla="*/ 1381242 w 1616434"/>
                                  <a:gd name="csY38" fmla="*/ 562826 h 2229510"/>
                                  <a:gd name="csX39" fmla="*/ 1264275 w 1616434"/>
                                  <a:gd name="csY39" fmla="*/ 829621 h 2229510"/>
                                  <a:gd name="csX40" fmla="*/ 1168835 w 1616434"/>
                                  <a:gd name="csY40" fmla="*/ 807142 h 2229510"/>
                                  <a:gd name="csX41" fmla="*/ 1129401 w 1616434"/>
                                  <a:gd name="csY41" fmla="*/ 1097559 h 2229510"/>
                                  <a:gd name="csX42" fmla="*/ 1292946 w 1616434"/>
                                  <a:gd name="csY42" fmla="*/ 1457795 h 2229510"/>
                                  <a:gd name="csX43" fmla="*/ 1321330 w 1616434"/>
                                  <a:gd name="csY43" fmla="*/ 1896421 h 2229510"/>
                                  <a:gd name="csX44" fmla="*/ 1614605 w 1616434"/>
                                  <a:gd name="csY44" fmla="*/ 2017103 h 2229510"/>
                                  <a:gd name="csX45" fmla="*/ 1582791 w 1616434"/>
                                  <a:gd name="csY45" fmla="*/ 2080825 h 2229510"/>
                                  <a:gd name="csX46" fmla="*/ 1317425 w 1616434"/>
                                  <a:gd name="csY46" fmla="*/ 2229415 h 2229510"/>
                                  <a:gd name="csX47" fmla="*/ 1253703 w 1616434"/>
                                  <a:gd name="csY47" fmla="*/ 2229415 h 2229510"/>
                                  <a:gd name="csX48" fmla="*/ 1253988 w 1616434"/>
                                  <a:gd name="csY48" fmla="*/ 2229510 h 2229510"/>
                                  <a:gd name="csX49" fmla="*/ 850605 w 1616434"/>
                                  <a:gd name="csY49" fmla="*/ 318890 h 2229510"/>
                                  <a:gd name="csX50" fmla="*/ 924900 w 1616434"/>
                                  <a:gd name="csY50" fmla="*/ 170396 h 2229510"/>
                                  <a:gd name="csX51" fmla="*/ 850605 w 1616434"/>
                                  <a:gd name="csY51" fmla="*/ 318890 h 2229510"/>
                                  <a:gd name="csX0" fmla="*/ 1253988 w 1616434"/>
                                  <a:gd name="csY0" fmla="*/ 2229510 h 2229510"/>
                                  <a:gd name="csX1" fmla="*/ 1244273 w 1616434"/>
                                  <a:gd name="csY1" fmla="*/ 2080539 h 2229510"/>
                                  <a:gd name="csX2" fmla="*/ 1108637 w 1616434"/>
                                  <a:gd name="csY2" fmla="*/ 1748593 h 2229510"/>
                                  <a:gd name="csX3" fmla="*/ 1102922 w 1616434"/>
                                  <a:gd name="csY3" fmla="*/ 1520755 h 2229510"/>
                                  <a:gd name="csX4" fmla="*/ 1008624 w 1616434"/>
                                  <a:gd name="csY4" fmla="*/ 1423981 h 2229510"/>
                                  <a:gd name="csX5" fmla="*/ 956618 w 1616434"/>
                                  <a:gd name="csY5" fmla="*/ 1435601 h 2229510"/>
                                  <a:gd name="csX6" fmla="*/ 808695 w 1616434"/>
                                  <a:gd name="csY6" fmla="*/ 1625054 h 2229510"/>
                                  <a:gd name="csX7" fmla="*/ 631815 w 1616434"/>
                                  <a:gd name="csY7" fmla="*/ 1660487 h 2229510"/>
                                  <a:gd name="csX8" fmla="*/ 196142 w 1616434"/>
                                  <a:gd name="csY8" fmla="*/ 1830889 h 2229510"/>
                                  <a:gd name="csX9" fmla="*/ 127943 w 1616434"/>
                                  <a:gd name="csY9" fmla="*/ 1899564 h 2229510"/>
                                  <a:gd name="csX10" fmla="*/ 54410 w 1616434"/>
                                  <a:gd name="csY10" fmla="*/ 2017198 h 2229510"/>
                                  <a:gd name="csX11" fmla="*/ 1165 w 1616434"/>
                                  <a:gd name="csY11" fmla="*/ 1943189 h 2229510"/>
                                  <a:gd name="csX12" fmla="*/ 24978 w 1616434"/>
                                  <a:gd name="csY12" fmla="*/ 1711826 h 2229510"/>
                                  <a:gd name="csX13" fmla="*/ 139468 w 1616434"/>
                                  <a:gd name="csY13" fmla="*/ 1677441 h 2229510"/>
                                  <a:gd name="csX14" fmla="*/ 488464 w 1616434"/>
                                  <a:gd name="csY14" fmla="*/ 1517326 h 2229510"/>
                                  <a:gd name="csX15" fmla="*/ 681631 w 1616434"/>
                                  <a:gd name="csY15" fmla="*/ 1477035 h 2229510"/>
                                  <a:gd name="csX16" fmla="*/ 808504 w 1616434"/>
                                  <a:gd name="csY16" fmla="*/ 1199953 h 2229510"/>
                                  <a:gd name="csX17" fmla="*/ 764499 w 1616434"/>
                                  <a:gd name="csY17" fmla="*/ 1009453 h 2229510"/>
                                  <a:gd name="csX18" fmla="*/ 825744 w 1616434"/>
                                  <a:gd name="csY18" fmla="*/ 856862 h 2229510"/>
                                  <a:gd name="csX19" fmla="*/ 825744 w 1616434"/>
                                  <a:gd name="csY19" fmla="*/ 608831 h 2229510"/>
                                  <a:gd name="csX20" fmla="*/ 787644 w 1616434"/>
                                  <a:gd name="csY20" fmla="*/ 540823 h 2229510"/>
                                  <a:gd name="csX21" fmla="*/ 467128 w 1616434"/>
                                  <a:gd name="csY21" fmla="*/ 606545 h 2229510"/>
                                  <a:gd name="csX22" fmla="*/ 401025 w 1616434"/>
                                  <a:gd name="csY22" fmla="*/ 269360 h 2229510"/>
                                  <a:gd name="csX23" fmla="*/ 342065 w 1616434"/>
                                  <a:gd name="csY23" fmla="*/ 97244 h 2229510"/>
                                  <a:gd name="csX24" fmla="*/ 479415 w 1616434"/>
                                  <a:gd name="csY24" fmla="*/ 106102 h 2229510"/>
                                  <a:gd name="csX25" fmla="*/ 489607 w 1616434"/>
                                  <a:gd name="csY25" fmla="*/ 244500 h 2229510"/>
                                  <a:gd name="csX26" fmla="*/ 532184 w 1616434"/>
                                  <a:gd name="csY26" fmla="*/ 446240 h 2229510"/>
                                  <a:gd name="csX27" fmla="*/ 585619 w 1616434"/>
                                  <a:gd name="csY27" fmla="*/ 446906 h 2229510"/>
                                  <a:gd name="csX28" fmla="*/ 740781 w 1616434"/>
                                  <a:gd name="csY28" fmla="*/ 357943 h 2229510"/>
                                  <a:gd name="csX29" fmla="*/ 783549 w 1616434"/>
                                  <a:gd name="csY29" fmla="*/ 262598 h 2229510"/>
                                  <a:gd name="csX30" fmla="*/ 870702 w 1616434"/>
                                  <a:gd name="csY30" fmla="*/ 95053 h 2229510"/>
                                  <a:gd name="csX31" fmla="*/ 999385 w 1616434"/>
                                  <a:gd name="csY31" fmla="*/ 32664 h 2229510"/>
                                  <a:gd name="csX32" fmla="*/ 1168454 w 1616434"/>
                                  <a:gd name="csY32" fmla="*/ 32664 h 2229510"/>
                                  <a:gd name="csX33" fmla="*/ 1105113 w 1616434"/>
                                  <a:gd name="csY33" fmla="*/ 318890 h 2229510"/>
                                  <a:gd name="csX34" fmla="*/ 1187313 w 1616434"/>
                                  <a:gd name="csY34" fmla="*/ 438334 h 2229510"/>
                                  <a:gd name="csX35" fmla="*/ 1232557 w 1616434"/>
                                  <a:gd name="csY35" fmla="*/ 573589 h 2229510"/>
                                  <a:gd name="csX36" fmla="*/ 1257797 w 1616434"/>
                                  <a:gd name="csY36" fmla="*/ 488626 h 2229510"/>
                                  <a:gd name="csX37" fmla="*/ 1381242 w 1616434"/>
                                  <a:gd name="csY37" fmla="*/ 562826 h 2229510"/>
                                  <a:gd name="csX38" fmla="*/ 1264275 w 1616434"/>
                                  <a:gd name="csY38" fmla="*/ 829621 h 2229510"/>
                                  <a:gd name="csX39" fmla="*/ 1168835 w 1616434"/>
                                  <a:gd name="csY39" fmla="*/ 807142 h 2229510"/>
                                  <a:gd name="csX40" fmla="*/ 1129401 w 1616434"/>
                                  <a:gd name="csY40" fmla="*/ 1097559 h 2229510"/>
                                  <a:gd name="csX41" fmla="*/ 1292946 w 1616434"/>
                                  <a:gd name="csY41" fmla="*/ 1457795 h 2229510"/>
                                  <a:gd name="csX42" fmla="*/ 1321330 w 1616434"/>
                                  <a:gd name="csY42" fmla="*/ 1896421 h 2229510"/>
                                  <a:gd name="csX43" fmla="*/ 1614605 w 1616434"/>
                                  <a:gd name="csY43" fmla="*/ 2017103 h 2229510"/>
                                  <a:gd name="csX44" fmla="*/ 1582791 w 1616434"/>
                                  <a:gd name="csY44" fmla="*/ 2080825 h 2229510"/>
                                  <a:gd name="csX45" fmla="*/ 1317425 w 1616434"/>
                                  <a:gd name="csY45" fmla="*/ 2229415 h 2229510"/>
                                  <a:gd name="csX46" fmla="*/ 1253703 w 1616434"/>
                                  <a:gd name="csY46" fmla="*/ 2229415 h 2229510"/>
                                  <a:gd name="csX47" fmla="*/ 1253988 w 1616434"/>
                                  <a:gd name="csY47" fmla="*/ 2229510 h 2229510"/>
                                  <a:gd name="csX48" fmla="*/ 850605 w 1616434"/>
                                  <a:gd name="csY48" fmla="*/ 318890 h 2229510"/>
                                  <a:gd name="csX49" fmla="*/ 924900 w 1616434"/>
                                  <a:gd name="csY49" fmla="*/ 170396 h 2229510"/>
                                  <a:gd name="csX50" fmla="*/ 850605 w 1616434"/>
                                  <a:gd name="csY50" fmla="*/ 318890 h 2229510"/>
                                  <a:gd name="csX0" fmla="*/ 1253988 w 1616434"/>
                                  <a:gd name="csY0" fmla="*/ 2229510 h 2229510"/>
                                  <a:gd name="csX1" fmla="*/ 1244273 w 1616434"/>
                                  <a:gd name="csY1" fmla="*/ 2080539 h 2229510"/>
                                  <a:gd name="csX2" fmla="*/ 1108637 w 1616434"/>
                                  <a:gd name="csY2" fmla="*/ 1748593 h 2229510"/>
                                  <a:gd name="csX3" fmla="*/ 1102922 w 1616434"/>
                                  <a:gd name="csY3" fmla="*/ 1520755 h 2229510"/>
                                  <a:gd name="csX4" fmla="*/ 1008624 w 1616434"/>
                                  <a:gd name="csY4" fmla="*/ 1423981 h 2229510"/>
                                  <a:gd name="csX5" fmla="*/ 956618 w 1616434"/>
                                  <a:gd name="csY5" fmla="*/ 1435601 h 2229510"/>
                                  <a:gd name="csX6" fmla="*/ 808695 w 1616434"/>
                                  <a:gd name="csY6" fmla="*/ 1625054 h 2229510"/>
                                  <a:gd name="csX7" fmla="*/ 631815 w 1616434"/>
                                  <a:gd name="csY7" fmla="*/ 1660487 h 2229510"/>
                                  <a:gd name="csX8" fmla="*/ 196142 w 1616434"/>
                                  <a:gd name="csY8" fmla="*/ 1830889 h 2229510"/>
                                  <a:gd name="csX9" fmla="*/ 127943 w 1616434"/>
                                  <a:gd name="csY9" fmla="*/ 1899564 h 2229510"/>
                                  <a:gd name="csX10" fmla="*/ 54410 w 1616434"/>
                                  <a:gd name="csY10" fmla="*/ 2017198 h 2229510"/>
                                  <a:gd name="csX11" fmla="*/ 1165 w 1616434"/>
                                  <a:gd name="csY11" fmla="*/ 1943189 h 2229510"/>
                                  <a:gd name="csX12" fmla="*/ 24978 w 1616434"/>
                                  <a:gd name="csY12" fmla="*/ 1711826 h 2229510"/>
                                  <a:gd name="csX13" fmla="*/ 139468 w 1616434"/>
                                  <a:gd name="csY13" fmla="*/ 1677441 h 2229510"/>
                                  <a:gd name="csX14" fmla="*/ 488464 w 1616434"/>
                                  <a:gd name="csY14" fmla="*/ 1517326 h 2229510"/>
                                  <a:gd name="csX15" fmla="*/ 681631 w 1616434"/>
                                  <a:gd name="csY15" fmla="*/ 1477035 h 2229510"/>
                                  <a:gd name="csX16" fmla="*/ 808504 w 1616434"/>
                                  <a:gd name="csY16" fmla="*/ 1199953 h 2229510"/>
                                  <a:gd name="csX17" fmla="*/ 764499 w 1616434"/>
                                  <a:gd name="csY17" fmla="*/ 1009453 h 2229510"/>
                                  <a:gd name="csX18" fmla="*/ 825744 w 1616434"/>
                                  <a:gd name="csY18" fmla="*/ 856862 h 2229510"/>
                                  <a:gd name="csX19" fmla="*/ 825744 w 1616434"/>
                                  <a:gd name="csY19" fmla="*/ 608831 h 2229510"/>
                                  <a:gd name="csX20" fmla="*/ 787644 w 1616434"/>
                                  <a:gd name="csY20" fmla="*/ 540823 h 2229510"/>
                                  <a:gd name="csX21" fmla="*/ 467128 w 1616434"/>
                                  <a:gd name="csY21" fmla="*/ 606545 h 2229510"/>
                                  <a:gd name="csX22" fmla="*/ 401025 w 1616434"/>
                                  <a:gd name="csY22" fmla="*/ 269360 h 2229510"/>
                                  <a:gd name="csX23" fmla="*/ 342065 w 1616434"/>
                                  <a:gd name="csY23" fmla="*/ 97244 h 2229510"/>
                                  <a:gd name="csX24" fmla="*/ 479415 w 1616434"/>
                                  <a:gd name="csY24" fmla="*/ 106102 h 2229510"/>
                                  <a:gd name="csX25" fmla="*/ 489607 w 1616434"/>
                                  <a:gd name="csY25" fmla="*/ 244500 h 2229510"/>
                                  <a:gd name="csX26" fmla="*/ 532184 w 1616434"/>
                                  <a:gd name="csY26" fmla="*/ 446240 h 2229510"/>
                                  <a:gd name="csX27" fmla="*/ 585619 w 1616434"/>
                                  <a:gd name="csY27" fmla="*/ 446906 h 2229510"/>
                                  <a:gd name="csX28" fmla="*/ 740781 w 1616434"/>
                                  <a:gd name="csY28" fmla="*/ 357943 h 2229510"/>
                                  <a:gd name="csX29" fmla="*/ 783549 w 1616434"/>
                                  <a:gd name="csY29" fmla="*/ 262598 h 2229510"/>
                                  <a:gd name="csX30" fmla="*/ 870702 w 1616434"/>
                                  <a:gd name="csY30" fmla="*/ 95053 h 2229510"/>
                                  <a:gd name="csX31" fmla="*/ 999385 w 1616434"/>
                                  <a:gd name="csY31" fmla="*/ 32664 h 2229510"/>
                                  <a:gd name="csX32" fmla="*/ 1168454 w 1616434"/>
                                  <a:gd name="csY32" fmla="*/ 32664 h 2229510"/>
                                  <a:gd name="csX33" fmla="*/ 1105113 w 1616434"/>
                                  <a:gd name="csY33" fmla="*/ 318890 h 2229510"/>
                                  <a:gd name="csX34" fmla="*/ 1187313 w 1616434"/>
                                  <a:gd name="csY34" fmla="*/ 438334 h 2229510"/>
                                  <a:gd name="csX35" fmla="*/ 1232557 w 1616434"/>
                                  <a:gd name="csY35" fmla="*/ 573589 h 2229510"/>
                                  <a:gd name="csX36" fmla="*/ 1257797 w 1616434"/>
                                  <a:gd name="csY36" fmla="*/ 488626 h 2229510"/>
                                  <a:gd name="csX37" fmla="*/ 1381242 w 1616434"/>
                                  <a:gd name="csY37" fmla="*/ 562826 h 2229510"/>
                                  <a:gd name="csX38" fmla="*/ 1264275 w 1616434"/>
                                  <a:gd name="csY38" fmla="*/ 829621 h 2229510"/>
                                  <a:gd name="csX39" fmla="*/ 1168835 w 1616434"/>
                                  <a:gd name="csY39" fmla="*/ 807142 h 2229510"/>
                                  <a:gd name="csX40" fmla="*/ 1129401 w 1616434"/>
                                  <a:gd name="csY40" fmla="*/ 1097559 h 2229510"/>
                                  <a:gd name="csX41" fmla="*/ 1292946 w 1616434"/>
                                  <a:gd name="csY41" fmla="*/ 1457795 h 2229510"/>
                                  <a:gd name="csX42" fmla="*/ 1321330 w 1616434"/>
                                  <a:gd name="csY42" fmla="*/ 1896421 h 2229510"/>
                                  <a:gd name="csX43" fmla="*/ 1614605 w 1616434"/>
                                  <a:gd name="csY43" fmla="*/ 2017103 h 2229510"/>
                                  <a:gd name="csX44" fmla="*/ 1582791 w 1616434"/>
                                  <a:gd name="csY44" fmla="*/ 2080825 h 2229510"/>
                                  <a:gd name="csX45" fmla="*/ 1317425 w 1616434"/>
                                  <a:gd name="csY45" fmla="*/ 2229415 h 2229510"/>
                                  <a:gd name="csX46" fmla="*/ 1253703 w 1616434"/>
                                  <a:gd name="csY46" fmla="*/ 2229415 h 2229510"/>
                                  <a:gd name="csX47" fmla="*/ 1253988 w 1616434"/>
                                  <a:gd name="csY47" fmla="*/ 2229510 h 2229510"/>
                                  <a:gd name="csX48" fmla="*/ 850605 w 1616434"/>
                                  <a:gd name="csY48" fmla="*/ 318890 h 2229510"/>
                                  <a:gd name="csX49" fmla="*/ 924900 w 1616434"/>
                                  <a:gd name="csY49" fmla="*/ 170396 h 2229510"/>
                                  <a:gd name="csX50" fmla="*/ 850605 w 1616434"/>
                                  <a:gd name="csY50" fmla="*/ 318890 h 2229510"/>
                                  <a:gd name="csX0" fmla="*/ 1253988 w 1616434"/>
                                  <a:gd name="csY0" fmla="*/ 2229510 h 2229510"/>
                                  <a:gd name="csX1" fmla="*/ 1244273 w 1616434"/>
                                  <a:gd name="csY1" fmla="*/ 2080539 h 2229510"/>
                                  <a:gd name="csX2" fmla="*/ 1108637 w 1616434"/>
                                  <a:gd name="csY2" fmla="*/ 1748593 h 2229510"/>
                                  <a:gd name="csX3" fmla="*/ 1102922 w 1616434"/>
                                  <a:gd name="csY3" fmla="*/ 1520755 h 2229510"/>
                                  <a:gd name="csX4" fmla="*/ 1008624 w 1616434"/>
                                  <a:gd name="csY4" fmla="*/ 1423981 h 2229510"/>
                                  <a:gd name="csX5" fmla="*/ 956618 w 1616434"/>
                                  <a:gd name="csY5" fmla="*/ 1435601 h 2229510"/>
                                  <a:gd name="csX6" fmla="*/ 808695 w 1616434"/>
                                  <a:gd name="csY6" fmla="*/ 1625054 h 2229510"/>
                                  <a:gd name="csX7" fmla="*/ 631815 w 1616434"/>
                                  <a:gd name="csY7" fmla="*/ 1660487 h 2229510"/>
                                  <a:gd name="csX8" fmla="*/ 196142 w 1616434"/>
                                  <a:gd name="csY8" fmla="*/ 1830889 h 2229510"/>
                                  <a:gd name="csX9" fmla="*/ 127943 w 1616434"/>
                                  <a:gd name="csY9" fmla="*/ 1899564 h 2229510"/>
                                  <a:gd name="csX10" fmla="*/ 54410 w 1616434"/>
                                  <a:gd name="csY10" fmla="*/ 2017198 h 2229510"/>
                                  <a:gd name="csX11" fmla="*/ 1165 w 1616434"/>
                                  <a:gd name="csY11" fmla="*/ 1943189 h 2229510"/>
                                  <a:gd name="csX12" fmla="*/ 24978 w 1616434"/>
                                  <a:gd name="csY12" fmla="*/ 1711826 h 2229510"/>
                                  <a:gd name="csX13" fmla="*/ 139468 w 1616434"/>
                                  <a:gd name="csY13" fmla="*/ 1677441 h 2229510"/>
                                  <a:gd name="csX14" fmla="*/ 488464 w 1616434"/>
                                  <a:gd name="csY14" fmla="*/ 1517326 h 2229510"/>
                                  <a:gd name="csX15" fmla="*/ 681631 w 1616434"/>
                                  <a:gd name="csY15" fmla="*/ 1477035 h 2229510"/>
                                  <a:gd name="csX16" fmla="*/ 808504 w 1616434"/>
                                  <a:gd name="csY16" fmla="*/ 1199953 h 2229510"/>
                                  <a:gd name="csX17" fmla="*/ 764499 w 1616434"/>
                                  <a:gd name="csY17" fmla="*/ 1009453 h 2229510"/>
                                  <a:gd name="csX18" fmla="*/ 825744 w 1616434"/>
                                  <a:gd name="csY18" fmla="*/ 856862 h 2229510"/>
                                  <a:gd name="csX19" fmla="*/ 825744 w 1616434"/>
                                  <a:gd name="csY19" fmla="*/ 608831 h 2229510"/>
                                  <a:gd name="csX20" fmla="*/ 787644 w 1616434"/>
                                  <a:gd name="csY20" fmla="*/ 540823 h 2229510"/>
                                  <a:gd name="csX21" fmla="*/ 467128 w 1616434"/>
                                  <a:gd name="csY21" fmla="*/ 606545 h 2229510"/>
                                  <a:gd name="csX22" fmla="*/ 401025 w 1616434"/>
                                  <a:gd name="csY22" fmla="*/ 269360 h 2229510"/>
                                  <a:gd name="csX23" fmla="*/ 342065 w 1616434"/>
                                  <a:gd name="csY23" fmla="*/ 97244 h 2229510"/>
                                  <a:gd name="csX24" fmla="*/ 479415 w 1616434"/>
                                  <a:gd name="csY24" fmla="*/ 106102 h 2229510"/>
                                  <a:gd name="csX25" fmla="*/ 489607 w 1616434"/>
                                  <a:gd name="csY25" fmla="*/ 244500 h 2229510"/>
                                  <a:gd name="csX26" fmla="*/ 532184 w 1616434"/>
                                  <a:gd name="csY26" fmla="*/ 446240 h 2229510"/>
                                  <a:gd name="csX27" fmla="*/ 585619 w 1616434"/>
                                  <a:gd name="csY27" fmla="*/ 446906 h 2229510"/>
                                  <a:gd name="csX28" fmla="*/ 740781 w 1616434"/>
                                  <a:gd name="csY28" fmla="*/ 357943 h 2229510"/>
                                  <a:gd name="csX29" fmla="*/ 783549 w 1616434"/>
                                  <a:gd name="csY29" fmla="*/ 262598 h 2229510"/>
                                  <a:gd name="csX30" fmla="*/ 870702 w 1616434"/>
                                  <a:gd name="csY30" fmla="*/ 95053 h 2229510"/>
                                  <a:gd name="csX31" fmla="*/ 999385 w 1616434"/>
                                  <a:gd name="csY31" fmla="*/ 32664 h 2229510"/>
                                  <a:gd name="csX32" fmla="*/ 1168454 w 1616434"/>
                                  <a:gd name="csY32" fmla="*/ 32664 h 2229510"/>
                                  <a:gd name="csX33" fmla="*/ 1105113 w 1616434"/>
                                  <a:gd name="csY33" fmla="*/ 318890 h 2229510"/>
                                  <a:gd name="csX34" fmla="*/ 1187313 w 1616434"/>
                                  <a:gd name="csY34" fmla="*/ 438334 h 2229510"/>
                                  <a:gd name="csX35" fmla="*/ 1232557 w 1616434"/>
                                  <a:gd name="csY35" fmla="*/ 573589 h 2229510"/>
                                  <a:gd name="csX36" fmla="*/ 1257797 w 1616434"/>
                                  <a:gd name="csY36" fmla="*/ 488626 h 2229510"/>
                                  <a:gd name="csX37" fmla="*/ 1381242 w 1616434"/>
                                  <a:gd name="csY37" fmla="*/ 562826 h 2229510"/>
                                  <a:gd name="csX38" fmla="*/ 1264275 w 1616434"/>
                                  <a:gd name="csY38" fmla="*/ 829621 h 2229510"/>
                                  <a:gd name="csX39" fmla="*/ 1168835 w 1616434"/>
                                  <a:gd name="csY39" fmla="*/ 807142 h 2229510"/>
                                  <a:gd name="csX40" fmla="*/ 1129401 w 1616434"/>
                                  <a:gd name="csY40" fmla="*/ 1097559 h 2229510"/>
                                  <a:gd name="csX41" fmla="*/ 1292946 w 1616434"/>
                                  <a:gd name="csY41" fmla="*/ 1457795 h 2229510"/>
                                  <a:gd name="csX42" fmla="*/ 1321330 w 1616434"/>
                                  <a:gd name="csY42" fmla="*/ 1896421 h 2229510"/>
                                  <a:gd name="csX43" fmla="*/ 1614605 w 1616434"/>
                                  <a:gd name="csY43" fmla="*/ 2017103 h 2229510"/>
                                  <a:gd name="csX44" fmla="*/ 1582791 w 1616434"/>
                                  <a:gd name="csY44" fmla="*/ 2080825 h 2229510"/>
                                  <a:gd name="csX45" fmla="*/ 1317425 w 1616434"/>
                                  <a:gd name="csY45" fmla="*/ 2229415 h 2229510"/>
                                  <a:gd name="csX46" fmla="*/ 1253703 w 1616434"/>
                                  <a:gd name="csY46" fmla="*/ 2229415 h 2229510"/>
                                  <a:gd name="csX47" fmla="*/ 1253988 w 1616434"/>
                                  <a:gd name="csY47" fmla="*/ 2229510 h 2229510"/>
                                  <a:gd name="csX48" fmla="*/ 850605 w 1616434"/>
                                  <a:gd name="csY48" fmla="*/ 318890 h 2229510"/>
                                  <a:gd name="csX49" fmla="*/ 924900 w 1616434"/>
                                  <a:gd name="csY49" fmla="*/ 170396 h 2229510"/>
                                  <a:gd name="csX50" fmla="*/ 850605 w 1616434"/>
                                  <a:gd name="csY50" fmla="*/ 318890 h 2229510"/>
                                  <a:gd name="csX0" fmla="*/ 1253988 w 1616434"/>
                                  <a:gd name="csY0" fmla="*/ 2229510 h 2229510"/>
                                  <a:gd name="csX1" fmla="*/ 1244273 w 1616434"/>
                                  <a:gd name="csY1" fmla="*/ 2080539 h 2229510"/>
                                  <a:gd name="csX2" fmla="*/ 1108637 w 1616434"/>
                                  <a:gd name="csY2" fmla="*/ 1748593 h 2229510"/>
                                  <a:gd name="csX3" fmla="*/ 1102922 w 1616434"/>
                                  <a:gd name="csY3" fmla="*/ 1520755 h 2229510"/>
                                  <a:gd name="csX4" fmla="*/ 1008624 w 1616434"/>
                                  <a:gd name="csY4" fmla="*/ 1423981 h 2229510"/>
                                  <a:gd name="csX5" fmla="*/ 956618 w 1616434"/>
                                  <a:gd name="csY5" fmla="*/ 1435601 h 2229510"/>
                                  <a:gd name="csX6" fmla="*/ 808695 w 1616434"/>
                                  <a:gd name="csY6" fmla="*/ 1625054 h 2229510"/>
                                  <a:gd name="csX7" fmla="*/ 631815 w 1616434"/>
                                  <a:gd name="csY7" fmla="*/ 1660487 h 2229510"/>
                                  <a:gd name="csX8" fmla="*/ 196142 w 1616434"/>
                                  <a:gd name="csY8" fmla="*/ 1830889 h 2229510"/>
                                  <a:gd name="csX9" fmla="*/ 127943 w 1616434"/>
                                  <a:gd name="csY9" fmla="*/ 1899564 h 2229510"/>
                                  <a:gd name="csX10" fmla="*/ 54410 w 1616434"/>
                                  <a:gd name="csY10" fmla="*/ 2017198 h 2229510"/>
                                  <a:gd name="csX11" fmla="*/ 1165 w 1616434"/>
                                  <a:gd name="csY11" fmla="*/ 1943189 h 2229510"/>
                                  <a:gd name="csX12" fmla="*/ 24978 w 1616434"/>
                                  <a:gd name="csY12" fmla="*/ 1711826 h 2229510"/>
                                  <a:gd name="csX13" fmla="*/ 139468 w 1616434"/>
                                  <a:gd name="csY13" fmla="*/ 1677441 h 2229510"/>
                                  <a:gd name="csX14" fmla="*/ 488464 w 1616434"/>
                                  <a:gd name="csY14" fmla="*/ 1517326 h 2229510"/>
                                  <a:gd name="csX15" fmla="*/ 681631 w 1616434"/>
                                  <a:gd name="csY15" fmla="*/ 1477035 h 2229510"/>
                                  <a:gd name="csX16" fmla="*/ 808504 w 1616434"/>
                                  <a:gd name="csY16" fmla="*/ 1199953 h 2229510"/>
                                  <a:gd name="csX17" fmla="*/ 764499 w 1616434"/>
                                  <a:gd name="csY17" fmla="*/ 1009453 h 2229510"/>
                                  <a:gd name="csX18" fmla="*/ 825744 w 1616434"/>
                                  <a:gd name="csY18" fmla="*/ 856862 h 2229510"/>
                                  <a:gd name="csX19" fmla="*/ 825744 w 1616434"/>
                                  <a:gd name="csY19" fmla="*/ 608831 h 2229510"/>
                                  <a:gd name="csX20" fmla="*/ 787644 w 1616434"/>
                                  <a:gd name="csY20" fmla="*/ 540823 h 2229510"/>
                                  <a:gd name="csX21" fmla="*/ 467128 w 1616434"/>
                                  <a:gd name="csY21" fmla="*/ 606545 h 2229510"/>
                                  <a:gd name="csX22" fmla="*/ 401025 w 1616434"/>
                                  <a:gd name="csY22" fmla="*/ 269360 h 2229510"/>
                                  <a:gd name="csX23" fmla="*/ 342065 w 1616434"/>
                                  <a:gd name="csY23" fmla="*/ 97244 h 2229510"/>
                                  <a:gd name="csX24" fmla="*/ 479415 w 1616434"/>
                                  <a:gd name="csY24" fmla="*/ 106102 h 2229510"/>
                                  <a:gd name="csX25" fmla="*/ 489607 w 1616434"/>
                                  <a:gd name="csY25" fmla="*/ 244500 h 2229510"/>
                                  <a:gd name="csX26" fmla="*/ 532184 w 1616434"/>
                                  <a:gd name="csY26" fmla="*/ 446240 h 2229510"/>
                                  <a:gd name="csX27" fmla="*/ 585619 w 1616434"/>
                                  <a:gd name="csY27" fmla="*/ 446906 h 2229510"/>
                                  <a:gd name="csX28" fmla="*/ 740781 w 1616434"/>
                                  <a:gd name="csY28" fmla="*/ 357943 h 2229510"/>
                                  <a:gd name="csX29" fmla="*/ 783549 w 1616434"/>
                                  <a:gd name="csY29" fmla="*/ 262598 h 2229510"/>
                                  <a:gd name="csX30" fmla="*/ 870702 w 1616434"/>
                                  <a:gd name="csY30" fmla="*/ 95053 h 2229510"/>
                                  <a:gd name="csX31" fmla="*/ 999385 w 1616434"/>
                                  <a:gd name="csY31" fmla="*/ 32664 h 2229510"/>
                                  <a:gd name="csX32" fmla="*/ 1168454 w 1616434"/>
                                  <a:gd name="csY32" fmla="*/ 32664 h 2229510"/>
                                  <a:gd name="csX33" fmla="*/ 1105113 w 1616434"/>
                                  <a:gd name="csY33" fmla="*/ 318890 h 2229510"/>
                                  <a:gd name="csX34" fmla="*/ 1187313 w 1616434"/>
                                  <a:gd name="csY34" fmla="*/ 438334 h 2229510"/>
                                  <a:gd name="csX35" fmla="*/ 1232557 w 1616434"/>
                                  <a:gd name="csY35" fmla="*/ 573589 h 2229510"/>
                                  <a:gd name="csX36" fmla="*/ 1257797 w 1616434"/>
                                  <a:gd name="csY36" fmla="*/ 488626 h 2229510"/>
                                  <a:gd name="csX37" fmla="*/ 1381242 w 1616434"/>
                                  <a:gd name="csY37" fmla="*/ 562826 h 2229510"/>
                                  <a:gd name="csX38" fmla="*/ 1264275 w 1616434"/>
                                  <a:gd name="csY38" fmla="*/ 829621 h 2229510"/>
                                  <a:gd name="csX39" fmla="*/ 1168835 w 1616434"/>
                                  <a:gd name="csY39" fmla="*/ 807142 h 2229510"/>
                                  <a:gd name="csX40" fmla="*/ 1129401 w 1616434"/>
                                  <a:gd name="csY40" fmla="*/ 1097559 h 2229510"/>
                                  <a:gd name="csX41" fmla="*/ 1292946 w 1616434"/>
                                  <a:gd name="csY41" fmla="*/ 1457795 h 2229510"/>
                                  <a:gd name="csX42" fmla="*/ 1321330 w 1616434"/>
                                  <a:gd name="csY42" fmla="*/ 1896421 h 2229510"/>
                                  <a:gd name="csX43" fmla="*/ 1614605 w 1616434"/>
                                  <a:gd name="csY43" fmla="*/ 2017103 h 2229510"/>
                                  <a:gd name="csX44" fmla="*/ 1582791 w 1616434"/>
                                  <a:gd name="csY44" fmla="*/ 2080825 h 2229510"/>
                                  <a:gd name="csX45" fmla="*/ 1317425 w 1616434"/>
                                  <a:gd name="csY45" fmla="*/ 2229415 h 2229510"/>
                                  <a:gd name="csX46" fmla="*/ 1253703 w 1616434"/>
                                  <a:gd name="csY46" fmla="*/ 2229415 h 2229510"/>
                                  <a:gd name="csX47" fmla="*/ 1253988 w 1616434"/>
                                  <a:gd name="csY47" fmla="*/ 2229510 h 2229510"/>
                                  <a:gd name="csX48" fmla="*/ 850605 w 1616434"/>
                                  <a:gd name="csY48" fmla="*/ 318890 h 2229510"/>
                                  <a:gd name="csX49" fmla="*/ 924900 w 1616434"/>
                                  <a:gd name="csY49" fmla="*/ 170396 h 2229510"/>
                                  <a:gd name="csX50" fmla="*/ 850605 w 1616434"/>
                                  <a:gd name="csY50" fmla="*/ 318890 h 2229510"/>
                                  <a:gd name="csX0" fmla="*/ 1253988 w 1648077"/>
                                  <a:gd name="csY0" fmla="*/ 2229510 h 2229510"/>
                                  <a:gd name="csX1" fmla="*/ 1244273 w 1648077"/>
                                  <a:gd name="csY1" fmla="*/ 2080539 h 2229510"/>
                                  <a:gd name="csX2" fmla="*/ 1108637 w 1648077"/>
                                  <a:gd name="csY2" fmla="*/ 1748593 h 2229510"/>
                                  <a:gd name="csX3" fmla="*/ 1102922 w 1648077"/>
                                  <a:gd name="csY3" fmla="*/ 1520755 h 2229510"/>
                                  <a:gd name="csX4" fmla="*/ 1008624 w 1648077"/>
                                  <a:gd name="csY4" fmla="*/ 1423981 h 2229510"/>
                                  <a:gd name="csX5" fmla="*/ 956618 w 1648077"/>
                                  <a:gd name="csY5" fmla="*/ 1435601 h 2229510"/>
                                  <a:gd name="csX6" fmla="*/ 808695 w 1648077"/>
                                  <a:gd name="csY6" fmla="*/ 1625054 h 2229510"/>
                                  <a:gd name="csX7" fmla="*/ 631815 w 1648077"/>
                                  <a:gd name="csY7" fmla="*/ 1660487 h 2229510"/>
                                  <a:gd name="csX8" fmla="*/ 196142 w 1648077"/>
                                  <a:gd name="csY8" fmla="*/ 1830889 h 2229510"/>
                                  <a:gd name="csX9" fmla="*/ 127943 w 1648077"/>
                                  <a:gd name="csY9" fmla="*/ 1899564 h 2229510"/>
                                  <a:gd name="csX10" fmla="*/ 54410 w 1648077"/>
                                  <a:gd name="csY10" fmla="*/ 2017198 h 2229510"/>
                                  <a:gd name="csX11" fmla="*/ 1165 w 1648077"/>
                                  <a:gd name="csY11" fmla="*/ 1943189 h 2229510"/>
                                  <a:gd name="csX12" fmla="*/ 24978 w 1648077"/>
                                  <a:gd name="csY12" fmla="*/ 1711826 h 2229510"/>
                                  <a:gd name="csX13" fmla="*/ 139468 w 1648077"/>
                                  <a:gd name="csY13" fmla="*/ 1677441 h 2229510"/>
                                  <a:gd name="csX14" fmla="*/ 488464 w 1648077"/>
                                  <a:gd name="csY14" fmla="*/ 1517326 h 2229510"/>
                                  <a:gd name="csX15" fmla="*/ 681631 w 1648077"/>
                                  <a:gd name="csY15" fmla="*/ 1477035 h 2229510"/>
                                  <a:gd name="csX16" fmla="*/ 808504 w 1648077"/>
                                  <a:gd name="csY16" fmla="*/ 1199953 h 2229510"/>
                                  <a:gd name="csX17" fmla="*/ 764499 w 1648077"/>
                                  <a:gd name="csY17" fmla="*/ 1009453 h 2229510"/>
                                  <a:gd name="csX18" fmla="*/ 825744 w 1648077"/>
                                  <a:gd name="csY18" fmla="*/ 856862 h 2229510"/>
                                  <a:gd name="csX19" fmla="*/ 825744 w 1648077"/>
                                  <a:gd name="csY19" fmla="*/ 608831 h 2229510"/>
                                  <a:gd name="csX20" fmla="*/ 787644 w 1648077"/>
                                  <a:gd name="csY20" fmla="*/ 540823 h 2229510"/>
                                  <a:gd name="csX21" fmla="*/ 467128 w 1648077"/>
                                  <a:gd name="csY21" fmla="*/ 606545 h 2229510"/>
                                  <a:gd name="csX22" fmla="*/ 401025 w 1648077"/>
                                  <a:gd name="csY22" fmla="*/ 269360 h 2229510"/>
                                  <a:gd name="csX23" fmla="*/ 342065 w 1648077"/>
                                  <a:gd name="csY23" fmla="*/ 97244 h 2229510"/>
                                  <a:gd name="csX24" fmla="*/ 479415 w 1648077"/>
                                  <a:gd name="csY24" fmla="*/ 106102 h 2229510"/>
                                  <a:gd name="csX25" fmla="*/ 489607 w 1648077"/>
                                  <a:gd name="csY25" fmla="*/ 244500 h 2229510"/>
                                  <a:gd name="csX26" fmla="*/ 532184 w 1648077"/>
                                  <a:gd name="csY26" fmla="*/ 446240 h 2229510"/>
                                  <a:gd name="csX27" fmla="*/ 585619 w 1648077"/>
                                  <a:gd name="csY27" fmla="*/ 446906 h 2229510"/>
                                  <a:gd name="csX28" fmla="*/ 740781 w 1648077"/>
                                  <a:gd name="csY28" fmla="*/ 357943 h 2229510"/>
                                  <a:gd name="csX29" fmla="*/ 783549 w 1648077"/>
                                  <a:gd name="csY29" fmla="*/ 262598 h 2229510"/>
                                  <a:gd name="csX30" fmla="*/ 870702 w 1648077"/>
                                  <a:gd name="csY30" fmla="*/ 95053 h 2229510"/>
                                  <a:gd name="csX31" fmla="*/ 999385 w 1648077"/>
                                  <a:gd name="csY31" fmla="*/ 32664 h 2229510"/>
                                  <a:gd name="csX32" fmla="*/ 1168454 w 1648077"/>
                                  <a:gd name="csY32" fmla="*/ 32664 h 2229510"/>
                                  <a:gd name="csX33" fmla="*/ 1105113 w 1648077"/>
                                  <a:gd name="csY33" fmla="*/ 318890 h 2229510"/>
                                  <a:gd name="csX34" fmla="*/ 1187313 w 1648077"/>
                                  <a:gd name="csY34" fmla="*/ 438334 h 2229510"/>
                                  <a:gd name="csX35" fmla="*/ 1232557 w 1648077"/>
                                  <a:gd name="csY35" fmla="*/ 573589 h 2229510"/>
                                  <a:gd name="csX36" fmla="*/ 1257797 w 1648077"/>
                                  <a:gd name="csY36" fmla="*/ 488626 h 2229510"/>
                                  <a:gd name="csX37" fmla="*/ 1381242 w 1648077"/>
                                  <a:gd name="csY37" fmla="*/ 562826 h 2229510"/>
                                  <a:gd name="csX38" fmla="*/ 1264275 w 1648077"/>
                                  <a:gd name="csY38" fmla="*/ 829621 h 2229510"/>
                                  <a:gd name="csX39" fmla="*/ 1168835 w 1648077"/>
                                  <a:gd name="csY39" fmla="*/ 807142 h 2229510"/>
                                  <a:gd name="csX40" fmla="*/ 1129401 w 1648077"/>
                                  <a:gd name="csY40" fmla="*/ 1097559 h 2229510"/>
                                  <a:gd name="csX41" fmla="*/ 1292946 w 1648077"/>
                                  <a:gd name="csY41" fmla="*/ 1457795 h 2229510"/>
                                  <a:gd name="csX42" fmla="*/ 1321330 w 1648077"/>
                                  <a:gd name="csY42" fmla="*/ 1896421 h 2229510"/>
                                  <a:gd name="csX43" fmla="*/ 1614605 w 1648077"/>
                                  <a:gd name="csY43" fmla="*/ 2017103 h 2229510"/>
                                  <a:gd name="csX44" fmla="*/ 1582791 w 1648077"/>
                                  <a:gd name="csY44" fmla="*/ 2080825 h 2229510"/>
                                  <a:gd name="csX45" fmla="*/ 1317425 w 1648077"/>
                                  <a:gd name="csY45" fmla="*/ 2229415 h 2229510"/>
                                  <a:gd name="csX46" fmla="*/ 1253703 w 1648077"/>
                                  <a:gd name="csY46" fmla="*/ 2229415 h 2229510"/>
                                  <a:gd name="csX47" fmla="*/ 1253988 w 1648077"/>
                                  <a:gd name="csY47" fmla="*/ 2229510 h 2229510"/>
                                  <a:gd name="csX48" fmla="*/ 850605 w 1648077"/>
                                  <a:gd name="csY48" fmla="*/ 318890 h 2229510"/>
                                  <a:gd name="csX49" fmla="*/ 924900 w 1648077"/>
                                  <a:gd name="csY49" fmla="*/ 170396 h 2229510"/>
                                  <a:gd name="csX50" fmla="*/ 850605 w 1648077"/>
                                  <a:gd name="csY50" fmla="*/ 318890 h 2229510"/>
                                  <a:gd name="csX0" fmla="*/ 1253988 w 1654085"/>
                                  <a:gd name="csY0" fmla="*/ 2229510 h 2229510"/>
                                  <a:gd name="csX1" fmla="*/ 1244273 w 1654085"/>
                                  <a:gd name="csY1" fmla="*/ 2080539 h 2229510"/>
                                  <a:gd name="csX2" fmla="*/ 1108637 w 1654085"/>
                                  <a:gd name="csY2" fmla="*/ 1748593 h 2229510"/>
                                  <a:gd name="csX3" fmla="*/ 1102922 w 1654085"/>
                                  <a:gd name="csY3" fmla="*/ 1520755 h 2229510"/>
                                  <a:gd name="csX4" fmla="*/ 1008624 w 1654085"/>
                                  <a:gd name="csY4" fmla="*/ 1423981 h 2229510"/>
                                  <a:gd name="csX5" fmla="*/ 956618 w 1654085"/>
                                  <a:gd name="csY5" fmla="*/ 1435601 h 2229510"/>
                                  <a:gd name="csX6" fmla="*/ 808695 w 1654085"/>
                                  <a:gd name="csY6" fmla="*/ 1625054 h 2229510"/>
                                  <a:gd name="csX7" fmla="*/ 631815 w 1654085"/>
                                  <a:gd name="csY7" fmla="*/ 1660487 h 2229510"/>
                                  <a:gd name="csX8" fmla="*/ 196142 w 1654085"/>
                                  <a:gd name="csY8" fmla="*/ 1830889 h 2229510"/>
                                  <a:gd name="csX9" fmla="*/ 127943 w 1654085"/>
                                  <a:gd name="csY9" fmla="*/ 1899564 h 2229510"/>
                                  <a:gd name="csX10" fmla="*/ 54410 w 1654085"/>
                                  <a:gd name="csY10" fmla="*/ 2017198 h 2229510"/>
                                  <a:gd name="csX11" fmla="*/ 1165 w 1654085"/>
                                  <a:gd name="csY11" fmla="*/ 1943189 h 2229510"/>
                                  <a:gd name="csX12" fmla="*/ 24978 w 1654085"/>
                                  <a:gd name="csY12" fmla="*/ 1711826 h 2229510"/>
                                  <a:gd name="csX13" fmla="*/ 139468 w 1654085"/>
                                  <a:gd name="csY13" fmla="*/ 1677441 h 2229510"/>
                                  <a:gd name="csX14" fmla="*/ 488464 w 1654085"/>
                                  <a:gd name="csY14" fmla="*/ 1517326 h 2229510"/>
                                  <a:gd name="csX15" fmla="*/ 681631 w 1654085"/>
                                  <a:gd name="csY15" fmla="*/ 1477035 h 2229510"/>
                                  <a:gd name="csX16" fmla="*/ 808504 w 1654085"/>
                                  <a:gd name="csY16" fmla="*/ 1199953 h 2229510"/>
                                  <a:gd name="csX17" fmla="*/ 764499 w 1654085"/>
                                  <a:gd name="csY17" fmla="*/ 1009453 h 2229510"/>
                                  <a:gd name="csX18" fmla="*/ 825744 w 1654085"/>
                                  <a:gd name="csY18" fmla="*/ 856862 h 2229510"/>
                                  <a:gd name="csX19" fmla="*/ 825744 w 1654085"/>
                                  <a:gd name="csY19" fmla="*/ 608831 h 2229510"/>
                                  <a:gd name="csX20" fmla="*/ 787644 w 1654085"/>
                                  <a:gd name="csY20" fmla="*/ 540823 h 2229510"/>
                                  <a:gd name="csX21" fmla="*/ 467128 w 1654085"/>
                                  <a:gd name="csY21" fmla="*/ 606545 h 2229510"/>
                                  <a:gd name="csX22" fmla="*/ 401025 w 1654085"/>
                                  <a:gd name="csY22" fmla="*/ 269360 h 2229510"/>
                                  <a:gd name="csX23" fmla="*/ 342065 w 1654085"/>
                                  <a:gd name="csY23" fmla="*/ 97244 h 2229510"/>
                                  <a:gd name="csX24" fmla="*/ 479415 w 1654085"/>
                                  <a:gd name="csY24" fmla="*/ 106102 h 2229510"/>
                                  <a:gd name="csX25" fmla="*/ 489607 w 1654085"/>
                                  <a:gd name="csY25" fmla="*/ 244500 h 2229510"/>
                                  <a:gd name="csX26" fmla="*/ 532184 w 1654085"/>
                                  <a:gd name="csY26" fmla="*/ 446240 h 2229510"/>
                                  <a:gd name="csX27" fmla="*/ 585619 w 1654085"/>
                                  <a:gd name="csY27" fmla="*/ 446906 h 2229510"/>
                                  <a:gd name="csX28" fmla="*/ 740781 w 1654085"/>
                                  <a:gd name="csY28" fmla="*/ 357943 h 2229510"/>
                                  <a:gd name="csX29" fmla="*/ 783549 w 1654085"/>
                                  <a:gd name="csY29" fmla="*/ 262598 h 2229510"/>
                                  <a:gd name="csX30" fmla="*/ 870702 w 1654085"/>
                                  <a:gd name="csY30" fmla="*/ 95053 h 2229510"/>
                                  <a:gd name="csX31" fmla="*/ 999385 w 1654085"/>
                                  <a:gd name="csY31" fmla="*/ 32664 h 2229510"/>
                                  <a:gd name="csX32" fmla="*/ 1168454 w 1654085"/>
                                  <a:gd name="csY32" fmla="*/ 32664 h 2229510"/>
                                  <a:gd name="csX33" fmla="*/ 1105113 w 1654085"/>
                                  <a:gd name="csY33" fmla="*/ 318890 h 2229510"/>
                                  <a:gd name="csX34" fmla="*/ 1187313 w 1654085"/>
                                  <a:gd name="csY34" fmla="*/ 438334 h 2229510"/>
                                  <a:gd name="csX35" fmla="*/ 1232557 w 1654085"/>
                                  <a:gd name="csY35" fmla="*/ 573589 h 2229510"/>
                                  <a:gd name="csX36" fmla="*/ 1257797 w 1654085"/>
                                  <a:gd name="csY36" fmla="*/ 488626 h 2229510"/>
                                  <a:gd name="csX37" fmla="*/ 1381242 w 1654085"/>
                                  <a:gd name="csY37" fmla="*/ 562826 h 2229510"/>
                                  <a:gd name="csX38" fmla="*/ 1264275 w 1654085"/>
                                  <a:gd name="csY38" fmla="*/ 829621 h 2229510"/>
                                  <a:gd name="csX39" fmla="*/ 1168835 w 1654085"/>
                                  <a:gd name="csY39" fmla="*/ 807142 h 2229510"/>
                                  <a:gd name="csX40" fmla="*/ 1129401 w 1654085"/>
                                  <a:gd name="csY40" fmla="*/ 1097559 h 2229510"/>
                                  <a:gd name="csX41" fmla="*/ 1292946 w 1654085"/>
                                  <a:gd name="csY41" fmla="*/ 1457795 h 2229510"/>
                                  <a:gd name="csX42" fmla="*/ 1321330 w 1654085"/>
                                  <a:gd name="csY42" fmla="*/ 1896421 h 2229510"/>
                                  <a:gd name="csX43" fmla="*/ 1614605 w 1654085"/>
                                  <a:gd name="csY43" fmla="*/ 2017103 h 2229510"/>
                                  <a:gd name="csX44" fmla="*/ 1582791 w 1654085"/>
                                  <a:gd name="csY44" fmla="*/ 2080825 h 2229510"/>
                                  <a:gd name="csX45" fmla="*/ 1317425 w 1654085"/>
                                  <a:gd name="csY45" fmla="*/ 2229415 h 2229510"/>
                                  <a:gd name="csX46" fmla="*/ 1253703 w 1654085"/>
                                  <a:gd name="csY46" fmla="*/ 2229415 h 2229510"/>
                                  <a:gd name="csX47" fmla="*/ 1253988 w 1654085"/>
                                  <a:gd name="csY47" fmla="*/ 2229510 h 2229510"/>
                                  <a:gd name="csX48" fmla="*/ 850605 w 1654085"/>
                                  <a:gd name="csY48" fmla="*/ 318890 h 2229510"/>
                                  <a:gd name="csX49" fmla="*/ 924900 w 1654085"/>
                                  <a:gd name="csY49" fmla="*/ 170396 h 2229510"/>
                                  <a:gd name="csX50" fmla="*/ 850605 w 1654085"/>
                                  <a:gd name="csY50" fmla="*/ 318890 h 2229510"/>
                                  <a:gd name="csX0" fmla="*/ 1253988 w 1654864"/>
                                  <a:gd name="csY0" fmla="*/ 2229510 h 2229510"/>
                                  <a:gd name="csX1" fmla="*/ 1244273 w 1654864"/>
                                  <a:gd name="csY1" fmla="*/ 2080539 h 2229510"/>
                                  <a:gd name="csX2" fmla="*/ 1108637 w 1654864"/>
                                  <a:gd name="csY2" fmla="*/ 1748593 h 2229510"/>
                                  <a:gd name="csX3" fmla="*/ 1102922 w 1654864"/>
                                  <a:gd name="csY3" fmla="*/ 1520755 h 2229510"/>
                                  <a:gd name="csX4" fmla="*/ 1008624 w 1654864"/>
                                  <a:gd name="csY4" fmla="*/ 1423981 h 2229510"/>
                                  <a:gd name="csX5" fmla="*/ 956618 w 1654864"/>
                                  <a:gd name="csY5" fmla="*/ 1435601 h 2229510"/>
                                  <a:gd name="csX6" fmla="*/ 808695 w 1654864"/>
                                  <a:gd name="csY6" fmla="*/ 1625054 h 2229510"/>
                                  <a:gd name="csX7" fmla="*/ 631815 w 1654864"/>
                                  <a:gd name="csY7" fmla="*/ 1660487 h 2229510"/>
                                  <a:gd name="csX8" fmla="*/ 196142 w 1654864"/>
                                  <a:gd name="csY8" fmla="*/ 1830889 h 2229510"/>
                                  <a:gd name="csX9" fmla="*/ 127943 w 1654864"/>
                                  <a:gd name="csY9" fmla="*/ 1899564 h 2229510"/>
                                  <a:gd name="csX10" fmla="*/ 54410 w 1654864"/>
                                  <a:gd name="csY10" fmla="*/ 2017198 h 2229510"/>
                                  <a:gd name="csX11" fmla="*/ 1165 w 1654864"/>
                                  <a:gd name="csY11" fmla="*/ 1943189 h 2229510"/>
                                  <a:gd name="csX12" fmla="*/ 24978 w 1654864"/>
                                  <a:gd name="csY12" fmla="*/ 1711826 h 2229510"/>
                                  <a:gd name="csX13" fmla="*/ 139468 w 1654864"/>
                                  <a:gd name="csY13" fmla="*/ 1677441 h 2229510"/>
                                  <a:gd name="csX14" fmla="*/ 488464 w 1654864"/>
                                  <a:gd name="csY14" fmla="*/ 1517326 h 2229510"/>
                                  <a:gd name="csX15" fmla="*/ 681631 w 1654864"/>
                                  <a:gd name="csY15" fmla="*/ 1477035 h 2229510"/>
                                  <a:gd name="csX16" fmla="*/ 808504 w 1654864"/>
                                  <a:gd name="csY16" fmla="*/ 1199953 h 2229510"/>
                                  <a:gd name="csX17" fmla="*/ 764499 w 1654864"/>
                                  <a:gd name="csY17" fmla="*/ 1009453 h 2229510"/>
                                  <a:gd name="csX18" fmla="*/ 825744 w 1654864"/>
                                  <a:gd name="csY18" fmla="*/ 856862 h 2229510"/>
                                  <a:gd name="csX19" fmla="*/ 825744 w 1654864"/>
                                  <a:gd name="csY19" fmla="*/ 608831 h 2229510"/>
                                  <a:gd name="csX20" fmla="*/ 787644 w 1654864"/>
                                  <a:gd name="csY20" fmla="*/ 540823 h 2229510"/>
                                  <a:gd name="csX21" fmla="*/ 467128 w 1654864"/>
                                  <a:gd name="csY21" fmla="*/ 606545 h 2229510"/>
                                  <a:gd name="csX22" fmla="*/ 401025 w 1654864"/>
                                  <a:gd name="csY22" fmla="*/ 269360 h 2229510"/>
                                  <a:gd name="csX23" fmla="*/ 342065 w 1654864"/>
                                  <a:gd name="csY23" fmla="*/ 97244 h 2229510"/>
                                  <a:gd name="csX24" fmla="*/ 479415 w 1654864"/>
                                  <a:gd name="csY24" fmla="*/ 106102 h 2229510"/>
                                  <a:gd name="csX25" fmla="*/ 489607 w 1654864"/>
                                  <a:gd name="csY25" fmla="*/ 244500 h 2229510"/>
                                  <a:gd name="csX26" fmla="*/ 532184 w 1654864"/>
                                  <a:gd name="csY26" fmla="*/ 446240 h 2229510"/>
                                  <a:gd name="csX27" fmla="*/ 585619 w 1654864"/>
                                  <a:gd name="csY27" fmla="*/ 446906 h 2229510"/>
                                  <a:gd name="csX28" fmla="*/ 740781 w 1654864"/>
                                  <a:gd name="csY28" fmla="*/ 357943 h 2229510"/>
                                  <a:gd name="csX29" fmla="*/ 783549 w 1654864"/>
                                  <a:gd name="csY29" fmla="*/ 262598 h 2229510"/>
                                  <a:gd name="csX30" fmla="*/ 870702 w 1654864"/>
                                  <a:gd name="csY30" fmla="*/ 95053 h 2229510"/>
                                  <a:gd name="csX31" fmla="*/ 999385 w 1654864"/>
                                  <a:gd name="csY31" fmla="*/ 32664 h 2229510"/>
                                  <a:gd name="csX32" fmla="*/ 1168454 w 1654864"/>
                                  <a:gd name="csY32" fmla="*/ 32664 h 2229510"/>
                                  <a:gd name="csX33" fmla="*/ 1105113 w 1654864"/>
                                  <a:gd name="csY33" fmla="*/ 318890 h 2229510"/>
                                  <a:gd name="csX34" fmla="*/ 1187313 w 1654864"/>
                                  <a:gd name="csY34" fmla="*/ 438334 h 2229510"/>
                                  <a:gd name="csX35" fmla="*/ 1232557 w 1654864"/>
                                  <a:gd name="csY35" fmla="*/ 573589 h 2229510"/>
                                  <a:gd name="csX36" fmla="*/ 1257797 w 1654864"/>
                                  <a:gd name="csY36" fmla="*/ 488626 h 2229510"/>
                                  <a:gd name="csX37" fmla="*/ 1381242 w 1654864"/>
                                  <a:gd name="csY37" fmla="*/ 562826 h 2229510"/>
                                  <a:gd name="csX38" fmla="*/ 1264275 w 1654864"/>
                                  <a:gd name="csY38" fmla="*/ 829621 h 2229510"/>
                                  <a:gd name="csX39" fmla="*/ 1168835 w 1654864"/>
                                  <a:gd name="csY39" fmla="*/ 807142 h 2229510"/>
                                  <a:gd name="csX40" fmla="*/ 1129401 w 1654864"/>
                                  <a:gd name="csY40" fmla="*/ 1097559 h 2229510"/>
                                  <a:gd name="csX41" fmla="*/ 1292946 w 1654864"/>
                                  <a:gd name="csY41" fmla="*/ 1457795 h 2229510"/>
                                  <a:gd name="csX42" fmla="*/ 1321330 w 1654864"/>
                                  <a:gd name="csY42" fmla="*/ 1896421 h 2229510"/>
                                  <a:gd name="csX43" fmla="*/ 1614605 w 1654864"/>
                                  <a:gd name="csY43" fmla="*/ 2017103 h 2229510"/>
                                  <a:gd name="csX44" fmla="*/ 1582791 w 1654864"/>
                                  <a:gd name="csY44" fmla="*/ 2080825 h 2229510"/>
                                  <a:gd name="csX45" fmla="*/ 1317425 w 1654864"/>
                                  <a:gd name="csY45" fmla="*/ 2229415 h 2229510"/>
                                  <a:gd name="csX46" fmla="*/ 1253703 w 1654864"/>
                                  <a:gd name="csY46" fmla="*/ 2229415 h 2229510"/>
                                  <a:gd name="csX47" fmla="*/ 1253988 w 1654864"/>
                                  <a:gd name="csY47" fmla="*/ 2229510 h 2229510"/>
                                  <a:gd name="csX48" fmla="*/ 850605 w 1654864"/>
                                  <a:gd name="csY48" fmla="*/ 318890 h 2229510"/>
                                  <a:gd name="csX49" fmla="*/ 924900 w 1654864"/>
                                  <a:gd name="csY49" fmla="*/ 170396 h 2229510"/>
                                  <a:gd name="csX50" fmla="*/ 850605 w 1654864"/>
                                  <a:gd name="csY50" fmla="*/ 318890 h 2229510"/>
                                  <a:gd name="csX0" fmla="*/ 1253988 w 1654864"/>
                                  <a:gd name="csY0" fmla="*/ 2229510 h 2229510"/>
                                  <a:gd name="csX1" fmla="*/ 1244273 w 1654864"/>
                                  <a:gd name="csY1" fmla="*/ 2080539 h 2229510"/>
                                  <a:gd name="csX2" fmla="*/ 1108637 w 1654864"/>
                                  <a:gd name="csY2" fmla="*/ 1748593 h 2229510"/>
                                  <a:gd name="csX3" fmla="*/ 1102922 w 1654864"/>
                                  <a:gd name="csY3" fmla="*/ 1520755 h 2229510"/>
                                  <a:gd name="csX4" fmla="*/ 1008624 w 1654864"/>
                                  <a:gd name="csY4" fmla="*/ 1423981 h 2229510"/>
                                  <a:gd name="csX5" fmla="*/ 956618 w 1654864"/>
                                  <a:gd name="csY5" fmla="*/ 1435601 h 2229510"/>
                                  <a:gd name="csX6" fmla="*/ 808695 w 1654864"/>
                                  <a:gd name="csY6" fmla="*/ 1625054 h 2229510"/>
                                  <a:gd name="csX7" fmla="*/ 631815 w 1654864"/>
                                  <a:gd name="csY7" fmla="*/ 1660487 h 2229510"/>
                                  <a:gd name="csX8" fmla="*/ 196142 w 1654864"/>
                                  <a:gd name="csY8" fmla="*/ 1830889 h 2229510"/>
                                  <a:gd name="csX9" fmla="*/ 127943 w 1654864"/>
                                  <a:gd name="csY9" fmla="*/ 1899564 h 2229510"/>
                                  <a:gd name="csX10" fmla="*/ 54410 w 1654864"/>
                                  <a:gd name="csY10" fmla="*/ 2017198 h 2229510"/>
                                  <a:gd name="csX11" fmla="*/ 1165 w 1654864"/>
                                  <a:gd name="csY11" fmla="*/ 1943189 h 2229510"/>
                                  <a:gd name="csX12" fmla="*/ 24978 w 1654864"/>
                                  <a:gd name="csY12" fmla="*/ 1711826 h 2229510"/>
                                  <a:gd name="csX13" fmla="*/ 139468 w 1654864"/>
                                  <a:gd name="csY13" fmla="*/ 1677441 h 2229510"/>
                                  <a:gd name="csX14" fmla="*/ 488464 w 1654864"/>
                                  <a:gd name="csY14" fmla="*/ 1517326 h 2229510"/>
                                  <a:gd name="csX15" fmla="*/ 681631 w 1654864"/>
                                  <a:gd name="csY15" fmla="*/ 1477035 h 2229510"/>
                                  <a:gd name="csX16" fmla="*/ 808504 w 1654864"/>
                                  <a:gd name="csY16" fmla="*/ 1199953 h 2229510"/>
                                  <a:gd name="csX17" fmla="*/ 764499 w 1654864"/>
                                  <a:gd name="csY17" fmla="*/ 1009453 h 2229510"/>
                                  <a:gd name="csX18" fmla="*/ 825744 w 1654864"/>
                                  <a:gd name="csY18" fmla="*/ 856862 h 2229510"/>
                                  <a:gd name="csX19" fmla="*/ 825744 w 1654864"/>
                                  <a:gd name="csY19" fmla="*/ 608831 h 2229510"/>
                                  <a:gd name="csX20" fmla="*/ 787644 w 1654864"/>
                                  <a:gd name="csY20" fmla="*/ 540823 h 2229510"/>
                                  <a:gd name="csX21" fmla="*/ 467128 w 1654864"/>
                                  <a:gd name="csY21" fmla="*/ 606545 h 2229510"/>
                                  <a:gd name="csX22" fmla="*/ 401025 w 1654864"/>
                                  <a:gd name="csY22" fmla="*/ 269360 h 2229510"/>
                                  <a:gd name="csX23" fmla="*/ 342065 w 1654864"/>
                                  <a:gd name="csY23" fmla="*/ 97244 h 2229510"/>
                                  <a:gd name="csX24" fmla="*/ 479415 w 1654864"/>
                                  <a:gd name="csY24" fmla="*/ 106102 h 2229510"/>
                                  <a:gd name="csX25" fmla="*/ 489607 w 1654864"/>
                                  <a:gd name="csY25" fmla="*/ 244500 h 2229510"/>
                                  <a:gd name="csX26" fmla="*/ 532184 w 1654864"/>
                                  <a:gd name="csY26" fmla="*/ 446240 h 2229510"/>
                                  <a:gd name="csX27" fmla="*/ 585619 w 1654864"/>
                                  <a:gd name="csY27" fmla="*/ 446906 h 2229510"/>
                                  <a:gd name="csX28" fmla="*/ 740781 w 1654864"/>
                                  <a:gd name="csY28" fmla="*/ 357943 h 2229510"/>
                                  <a:gd name="csX29" fmla="*/ 783549 w 1654864"/>
                                  <a:gd name="csY29" fmla="*/ 262598 h 2229510"/>
                                  <a:gd name="csX30" fmla="*/ 870702 w 1654864"/>
                                  <a:gd name="csY30" fmla="*/ 95053 h 2229510"/>
                                  <a:gd name="csX31" fmla="*/ 999385 w 1654864"/>
                                  <a:gd name="csY31" fmla="*/ 32664 h 2229510"/>
                                  <a:gd name="csX32" fmla="*/ 1168454 w 1654864"/>
                                  <a:gd name="csY32" fmla="*/ 32664 h 2229510"/>
                                  <a:gd name="csX33" fmla="*/ 1105113 w 1654864"/>
                                  <a:gd name="csY33" fmla="*/ 318890 h 2229510"/>
                                  <a:gd name="csX34" fmla="*/ 1187313 w 1654864"/>
                                  <a:gd name="csY34" fmla="*/ 438334 h 2229510"/>
                                  <a:gd name="csX35" fmla="*/ 1232557 w 1654864"/>
                                  <a:gd name="csY35" fmla="*/ 573589 h 2229510"/>
                                  <a:gd name="csX36" fmla="*/ 1257797 w 1654864"/>
                                  <a:gd name="csY36" fmla="*/ 488626 h 2229510"/>
                                  <a:gd name="csX37" fmla="*/ 1381242 w 1654864"/>
                                  <a:gd name="csY37" fmla="*/ 562826 h 2229510"/>
                                  <a:gd name="csX38" fmla="*/ 1264275 w 1654864"/>
                                  <a:gd name="csY38" fmla="*/ 829621 h 2229510"/>
                                  <a:gd name="csX39" fmla="*/ 1168835 w 1654864"/>
                                  <a:gd name="csY39" fmla="*/ 807142 h 2229510"/>
                                  <a:gd name="csX40" fmla="*/ 1129401 w 1654864"/>
                                  <a:gd name="csY40" fmla="*/ 1097559 h 2229510"/>
                                  <a:gd name="csX41" fmla="*/ 1292946 w 1654864"/>
                                  <a:gd name="csY41" fmla="*/ 1457795 h 2229510"/>
                                  <a:gd name="csX42" fmla="*/ 1321330 w 1654864"/>
                                  <a:gd name="csY42" fmla="*/ 1896421 h 2229510"/>
                                  <a:gd name="csX43" fmla="*/ 1614605 w 1654864"/>
                                  <a:gd name="csY43" fmla="*/ 2017103 h 2229510"/>
                                  <a:gd name="csX44" fmla="*/ 1582791 w 1654864"/>
                                  <a:gd name="csY44" fmla="*/ 2080825 h 2229510"/>
                                  <a:gd name="csX45" fmla="*/ 1317425 w 1654864"/>
                                  <a:gd name="csY45" fmla="*/ 2229415 h 2229510"/>
                                  <a:gd name="csX46" fmla="*/ 1253703 w 1654864"/>
                                  <a:gd name="csY46" fmla="*/ 2229415 h 2229510"/>
                                  <a:gd name="csX47" fmla="*/ 1253988 w 1654864"/>
                                  <a:gd name="csY47" fmla="*/ 2229510 h 2229510"/>
                                  <a:gd name="csX48" fmla="*/ 850605 w 1654864"/>
                                  <a:gd name="csY48" fmla="*/ 318890 h 2229510"/>
                                  <a:gd name="csX49" fmla="*/ 924900 w 1654864"/>
                                  <a:gd name="csY49" fmla="*/ 170396 h 2229510"/>
                                  <a:gd name="csX50" fmla="*/ 850605 w 1654864"/>
                                  <a:gd name="csY50" fmla="*/ 318890 h 2229510"/>
                                  <a:gd name="csX0" fmla="*/ 1253988 w 1654864"/>
                                  <a:gd name="csY0" fmla="*/ 2229510 h 2237907"/>
                                  <a:gd name="csX1" fmla="*/ 1244273 w 1654864"/>
                                  <a:gd name="csY1" fmla="*/ 2080539 h 2237907"/>
                                  <a:gd name="csX2" fmla="*/ 1108637 w 1654864"/>
                                  <a:gd name="csY2" fmla="*/ 1748593 h 2237907"/>
                                  <a:gd name="csX3" fmla="*/ 1102922 w 1654864"/>
                                  <a:gd name="csY3" fmla="*/ 1520755 h 2237907"/>
                                  <a:gd name="csX4" fmla="*/ 1008624 w 1654864"/>
                                  <a:gd name="csY4" fmla="*/ 1423981 h 2237907"/>
                                  <a:gd name="csX5" fmla="*/ 956618 w 1654864"/>
                                  <a:gd name="csY5" fmla="*/ 1435601 h 2237907"/>
                                  <a:gd name="csX6" fmla="*/ 808695 w 1654864"/>
                                  <a:gd name="csY6" fmla="*/ 1625054 h 2237907"/>
                                  <a:gd name="csX7" fmla="*/ 631815 w 1654864"/>
                                  <a:gd name="csY7" fmla="*/ 1660487 h 2237907"/>
                                  <a:gd name="csX8" fmla="*/ 196142 w 1654864"/>
                                  <a:gd name="csY8" fmla="*/ 1830889 h 2237907"/>
                                  <a:gd name="csX9" fmla="*/ 127943 w 1654864"/>
                                  <a:gd name="csY9" fmla="*/ 1899564 h 2237907"/>
                                  <a:gd name="csX10" fmla="*/ 54410 w 1654864"/>
                                  <a:gd name="csY10" fmla="*/ 2017198 h 2237907"/>
                                  <a:gd name="csX11" fmla="*/ 1165 w 1654864"/>
                                  <a:gd name="csY11" fmla="*/ 1943189 h 2237907"/>
                                  <a:gd name="csX12" fmla="*/ 24978 w 1654864"/>
                                  <a:gd name="csY12" fmla="*/ 1711826 h 2237907"/>
                                  <a:gd name="csX13" fmla="*/ 139468 w 1654864"/>
                                  <a:gd name="csY13" fmla="*/ 1677441 h 2237907"/>
                                  <a:gd name="csX14" fmla="*/ 488464 w 1654864"/>
                                  <a:gd name="csY14" fmla="*/ 1517326 h 2237907"/>
                                  <a:gd name="csX15" fmla="*/ 681631 w 1654864"/>
                                  <a:gd name="csY15" fmla="*/ 1477035 h 2237907"/>
                                  <a:gd name="csX16" fmla="*/ 808504 w 1654864"/>
                                  <a:gd name="csY16" fmla="*/ 1199953 h 2237907"/>
                                  <a:gd name="csX17" fmla="*/ 764499 w 1654864"/>
                                  <a:gd name="csY17" fmla="*/ 1009453 h 2237907"/>
                                  <a:gd name="csX18" fmla="*/ 825744 w 1654864"/>
                                  <a:gd name="csY18" fmla="*/ 856862 h 2237907"/>
                                  <a:gd name="csX19" fmla="*/ 825744 w 1654864"/>
                                  <a:gd name="csY19" fmla="*/ 608831 h 2237907"/>
                                  <a:gd name="csX20" fmla="*/ 787644 w 1654864"/>
                                  <a:gd name="csY20" fmla="*/ 540823 h 2237907"/>
                                  <a:gd name="csX21" fmla="*/ 467128 w 1654864"/>
                                  <a:gd name="csY21" fmla="*/ 606545 h 2237907"/>
                                  <a:gd name="csX22" fmla="*/ 401025 w 1654864"/>
                                  <a:gd name="csY22" fmla="*/ 269360 h 2237907"/>
                                  <a:gd name="csX23" fmla="*/ 342065 w 1654864"/>
                                  <a:gd name="csY23" fmla="*/ 97244 h 2237907"/>
                                  <a:gd name="csX24" fmla="*/ 479415 w 1654864"/>
                                  <a:gd name="csY24" fmla="*/ 106102 h 2237907"/>
                                  <a:gd name="csX25" fmla="*/ 489607 w 1654864"/>
                                  <a:gd name="csY25" fmla="*/ 244500 h 2237907"/>
                                  <a:gd name="csX26" fmla="*/ 532184 w 1654864"/>
                                  <a:gd name="csY26" fmla="*/ 446240 h 2237907"/>
                                  <a:gd name="csX27" fmla="*/ 585619 w 1654864"/>
                                  <a:gd name="csY27" fmla="*/ 446906 h 2237907"/>
                                  <a:gd name="csX28" fmla="*/ 740781 w 1654864"/>
                                  <a:gd name="csY28" fmla="*/ 357943 h 2237907"/>
                                  <a:gd name="csX29" fmla="*/ 783549 w 1654864"/>
                                  <a:gd name="csY29" fmla="*/ 262598 h 2237907"/>
                                  <a:gd name="csX30" fmla="*/ 870702 w 1654864"/>
                                  <a:gd name="csY30" fmla="*/ 95053 h 2237907"/>
                                  <a:gd name="csX31" fmla="*/ 999385 w 1654864"/>
                                  <a:gd name="csY31" fmla="*/ 32664 h 2237907"/>
                                  <a:gd name="csX32" fmla="*/ 1168454 w 1654864"/>
                                  <a:gd name="csY32" fmla="*/ 32664 h 2237907"/>
                                  <a:gd name="csX33" fmla="*/ 1105113 w 1654864"/>
                                  <a:gd name="csY33" fmla="*/ 318890 h 2237907"/>
                                  <a:gd name="csX34" fmla="*/ 1187313 w 1654864"/>
                                  <a:gd name="csY34" fmla="*/ 438334 h 2237907"/>
                                  <a:gd name="csX35" fmla="*/ 1232557 w 1654864"/>
                                  <a:gd name="csY35" fmla="*/ 573589 h 2237907"/>
                                  <a:gd name="csX36" fmla="*/ 1257797 w 1654864"/>
                                  <a:gd name="csY36" fmla="*/ 488626 h 2237907"/>
                                  <a:gd name="csX37" fmla="*/ 1381242 w 1654864"/>
                                  <a:gd name="csY37" fmla="*/ 562826 h 2237907"/>
                                  <a:gd name="csX38" fmla="*/ 1264275 w 1654864"/>
                                  <a:gd name="csY38" fmla="*/ 829621 h 2237907"/>
                                  <a:gd name="csX39" fmla="*/ 1168835 w 1654864"/>
                                  <a:gd name="csY39" fmla="*/ 807142 h 2237907"/>
                                  <a:gd name="csX40" fmla="*/ 1129401 w 1654864"/>
                                  <a:gd name="csY40" fmla="*/ 1097559 h 2237907"/>
                                  <a:gd name="csX41" fmla="*/ 1292946 w 1654864"/>
                                  <a:gd name="csY41" fmla="*/ 1457795 h 2237907"/>
                                  <a:gd name="csX42" fmla="*/ 1321330 w 1654864"/>
                                  <a:gd name="csY42" fmla="*/ 1896421 h 2237907"/>
                                  <a:gd name="csX43" fmla="*/ 1614605 w 1654864"/>
                                  <a:gd name="csY43" fmla="*/ 2017103 h 2237907"/>
                                  <a:gd name="csX44" fmla="*/ 1582791 w 1654864"/>
                                  <a:gd name="csY44" fmla="*/ 2080825 h 2237907"/>
                                  <a:gd name="csX45" fmla="*/ 1317425 w 1654864"/>
                                  <a:gd name="csY45" fmla="*/ 2229415 h 2237907"/>
                                  <a:gd name="csX46" fmla="*/ 1253703 w 1654864"/>
                                  <a:gd name="csY46" fmla="*/ 2229415 h 2237907"/>
                                  <a:gd name="csX47" fmla="*/ 1253988 w 1654864"/>
                                  <a:gd name="csY47" fmla="*/ 2229510 h 2237907"/>
                                  <a:gd name="csX48" fmla="*/ 850605 w 1654864"/>
                                  <a:gd name="csY48" fmla="*/ 318890 h 2237907"/>
                                  <a:gd name="csX49" fmla="*/ 924900 w 1654864"/>
                                  <a:gd name="csY49" fmla="*/ 170396 h 2237907"/>
                                  <a:gd name="csX50" fmla="*/ 850605 w 1654864"/>
                                  <a:gd name="csY50" fmla="*/ 318890 h 2237907"/>
                                  <a:gd name="csX0" fmla="*/ 1253988 w 1654864"/>
                                  <a:gd name="csY0" fmla="*/ 2229510 h 2243972"/>
                                  <a:gd name="csX1" fmla="*/ 1244273 w 1654864"/>
                                  <a:gd name="csY1" fmla="*/ 2080539 h 2243972"/>
                                  <a:gd name="csX2" fmla="*/ 1108637 w 1654864"/>
                                  <a:gd name="csY2" fmla="*/ 1748593 h 2243972"/>
                                  <a:gd name="csX3" fmla="*/ 1102922 w 1654864"/>
                                  <a:gd name="csY3" fmla="*/ 1520755 h 2243972"/>
                                  <a:gd name="csX4" fmla="*/ 1008624 w 1654864"/>
                                  <a:gd name="csY4" fmla="*/ 1423981 h 2243972"/>
                                  <a:gd name="csX5" fmla="*/ 956618 w 1654864"/>
                                  <a:gd name="csY5" fmla="*/ 1435601 h 2243972"/>
                                  <a:gd name="csX6" fmla="*/ 808695 w 1654864"/>
                                  <a:gd name="csY6" fmla="*/ 1625054 h 2243972"/>
                                  <a:gd name="csX7" fmla="*/ 631815 w 1654864"/>
                                  <a:gd name="csY7" fmla="*/ 1660487 h 2243972"/>
                                  <a:gd name="csX8" fmla="*/ 196142 w 1654864"/>
                                  <a:gd name="csY8" fmla="*/ 1830889 h 2243972"/>
                                  <a:gd name="csX9" fmla="*/ 127943 w 1654864"/>
                                  <a:gd name="csY9" fmla="*/ 1899564 h 2243972"/>
                                  <a:gd name="csX10" fmla="*/ 54410 w 1654864"/>
                                  <a:gd name="csY10" fmla="*/ 2017198 h 2243972"/>
                                  <a:gd name="csX11" fmla="*/ 1165 w 1654864"/>
                                  <a:gd name="csY11" fmla="*/ 1943189 h 2243972"/>
                                  <a:gd name="csX12" fmla="*/ 24978 w 1654864"/>
                                  <a:gd name="csY12" fmla="*/ 1711826 h 2243972"/>
                                  <a:gd name="csX13" fmla="*/ 139468 w 1654864"/>
                                  <a:gd name="csY13" fmla="*/ 1677441 h 2243972"/>
                                  <a:gd name="csX14" fmla="*/ 488464 w 1654864"/>
                                  <a:gd name="csY14" fmla="*/ 1517326 h 2243972"/>
                                  <a:gd name="csX15" fmla="*/ 681631 w 1654864"/>
                                  <a:gd name="csY15" fmla="*/ 1477035 h 2243972"/>
                                  <a:gd name="csX16" fmla="*/ 808504 w 1654864"/>
                                  <a:gd name="csY16" fmla="*/ 1199953 h 2243972"/>
                                  <a:gd name="csX17" fmla="*/ 764499 w 1654864"/>
                                  <a:gd name="csY17" fmla="*/ 1009453 h 2243972"/>
                                  <a:gd name="csX18" fmla="*/ 825744 w 1654864"/>
                                  <a:gd name="csY18" fmla="*/ 856862 h 2243972"/>
                                  <a:gd name="csX19" fmla="*/ 825744 w 1654864"/>
                                  <a:gd name="csY19" fmla="*/ 608831 h 2243972"/>
                                  <a:gd name="csX20" fmla="*/ 787644 w 1654864"/>
                                  <a:gd name="csY20" fmla="*/ 540823 h 2243972"/>
                                  <a:gd name="csX21" fmla="*/ 467128 w 1654864"/>
                                  <a:gd name="csY21" fmla="*/ 606545 h 2243972"/>
                                  <a:gd name="csX22" fmla="*/ 401025 w 1654864"/>
                                  <a:gd name="csY22" fmla="*/ 269360 h 2243972"/>
                                  <a:gd name="csX23" fmla="*/ 342065 w 1654864"/>
                                  <a:gd name="csY23" fmla="*/ 97244 h 2243972"/>
                                  <a:gd name="csX24" fmla="*/ 479415 w 1654864"/>
                                  <a:gd name="csY24" fmla="*/ 106102 h 2243972"/>
                                  <a:gd name="csX25" fmla="*/ 489607 w 1654864"/>
                                  <a:gd name="csY25" fmla="*/ 244500 h 2243972"/>
                                  <a:gd name="csX26" fmla="*/ 532184 w 1654864"/>
                                  <a:gd name="csY26" fmla="*/ 446240 h 2243972"/>
                                  <a:gd name="csX27" fmla="*/ 585619 w 1654864"/>
                                  <a:gd name="csY27" fmla="*/ 446906 h 2243972"/>
                                  <a:gd name="csX28" fmla="*/ 740781 w 1654864"/>
                                  <a:gd name="csY28" fmla="*/ 357943 h 2243972"/>
                                  <a:gd name="csX29" fmla="*/ 783549 w 1654864"/>
                                  <a:gd name="csY29" fmla="*/ 262598 h 2243972"/>
                                  <a:gd name="csX30" fmla="*/ 870702 w 1654864"/>
                                  <a:gd name="csY30" fmla="*/ 95053 h 2243972"/>
                                  <a:gd name="csX31" fmla="*/ 999385 w 1654864"/>
                                  <a:gd name="csY31" fmla="*/ 32664 h 2243972"/>
                                  <a:gd name="csX32" fmla="*/ 1168454 w 1654864"/>
                                  <a:gd name="csY32" fmla="*/ 32664 h 2243972"/>
                                  <a:gd name="csX33" fmla="*/ 1105113 w 1654864"/>
                                  <a:gd name="csY33" fmla="*/ 318890 h 2243972"/>
                                  <a:gd name="csX34" fmla="*/ 1187313 w 1654864"/>
                                  <a:gd name="csY34" fmla="*/ 438334 h 2243972"/>
                                  <a:gd name="csX35" fmla="*/ 1232557 w 1654864"/>
                                  <a:gd name="csY35" fmla="*/ 573589 h 2243972"/>
                                  <a:gd name="csX36" fmla="*/ 1257797 w 1654864"/>
                                  <a:gd name="csY36" fmla="*/ 488626 h 2243972"/>
                                  <a:gd name="csX37" fmla="*/ 1381242 w 1654864"/>
                                  <a:gd name="csY37" fmla="*/ 562826 h 2243972"/>
                                  <a:gd name="csX38" fmla="*/ 1264275 w 1654864"/>
                                  <a:gd name="csY38" fmla="*/ 829621 h 2243972"/>
                                  <a:gd name="csX39" fmla="*/ 1168835 w 1654864"/>
                                  <a:gd name="csY39" fmla="*/ 807142 h 2243972"/>
                                  <a:gd name="csX40" fmla="*/ 1129401 w 1654864"/>
                                  <a:gd name="csY40" fmla="*/ 1097559 h 2243972"/>
                                  <a:gd name="csX41" fmla="*/ 1292946 w 1654864"/>
                                  <a:gd name="csY41" fmla="*/ 1457795 h 2243972"/>
                                  <a:gd name="csX42" fmla="*/ 1321330 w 1654864"/>
                                  <a:gd name="csY42" fmla="*/ 1896421 h 2243972"/>
                                  <a:gd name="csX43" fmla="*/ 1614605 w 1654864"/>
                                  <a:gd name="csY43" fmla="*/ 2017103 h 2243972"/>
                                  <a:gd name="csX44" fmla="*/ 1582791 w 1654864"/>
                                  <a:gd name="csY44" fmla="*/ 2080825 h 2243972"/>
                                  <a:gd name="csX45" fmla="*/ 1317425 w 1654864"/>
                                  <a:gd name="csY45" fmla="*/ 2229415 h 2243972"/>
                                  <a:gd name="csX46" fmla="*/ 1253703 w 1654864"/>
                                  <a:gd name="csY46" fmla="*/ 2229415 h 2243972"/>
                                  <a:gd name="csX47" fmla="*/ 1253988 w 1654864"/>
                                  <a:gd name="csY47" fmla="*/ 2229510 h 2243972"/>
                                  <a:gd name="csX48" fmla="*/ 850605 w 1654864"/>
                                  <a:gd name="csY48" fmla="*/ 318890 h 2243972"/>
                                  <a:gd name="csX49" fmla="*/ 924900 w 1654864"/>
                                  <a:gd name="csY49" fmla="*/ 170396 h 2243972"/>
                                  <a:gd name="csX50" fmla="*/ 850605 w 1654864"/>
                                  <a:gd name="csY50" fmla="*/ 318890 h 2243972"/>
                                  <a:gd name="csX0" fmla="*/ 1253988 w 1654864"/>
                                  <a:gd name="csY0" fmla="*/ 2229510 h 2236694"/>
                                  <a:gd name="csX1" fmla="*/ 1244273 w 1654864"/>
                                  <a:gd name="csY1" fmla="*/ 2080539 h 2236694"/>
                                  <a:gd name="csX2" fmla="*/ 1108637 w 1654864"/>
                                  <a:gd name="csY2" fmla="*/ 1748593 h 2236694"/>
                                  <a:gd name="csX3" fmla="*/ 1102922 w 1654864"/>
                                  <a:gd name="csY3" fmla="*/ 1520755 h 2236694"/>
                                  <a:gd name="csX4" fmla="*/ 1008624 w 1654864"/>
                                  <a:gd name="csY4" fmla="*/ 1423981 h 2236694"/>
                                  <a:gd name="csX5" fmla="*/ 956618 w 1654864"/>
                                  <a:gd name="csY5" fmla="*/ 1435601 h 2236694"/>
                                  <a:gd name="csX6" fmla="*/ 808695 w 1654864"/>
                                  <a:gd name="csY6" fmla="*/ 1625054 h 2236694"/>
                                  <a:gd name="csX7" fmla="*/ 631815 w 1654864"/>
                                  <a:gd name="csY7" fmla="*/ 1660487 h 2236694"/>
                                  <a:gd name="csX8" fmla="*/ 196142 w 1654864"/>
                                  <a:gd name="csY8" fmla="*/ 1830889 h 2236694"/>
                                  <a:gd name="csX9" fmla="*/ 127943 w 1654864"/>
                                  <a:gd name="csY9" fmla="*/ 1899564 h 2236694"/>
                                  <a:gd name="csX10" fmla="*/ 54410 w 1654864"/>
                                  <a:gd name="csY10" fmla="*/ 2017198 h 2236694"/>
                                  <a:gd name="csX11" fmla="*/ 1165 w 1654864"/>
                                  <a:gd name="csY11" fmla="*/ 1943189 h 2236694"/>
                                  <a:gd name="csX12" fmla="*/ 24978 w 1654864"/>
                                  <a:gd name="csY12" fmla="*/ 1711826 h 2236694"/>
                                  <a:gd name="csX13" fmla="*/ 139468 w 1654864"/>
                                  <a:gd name="csY13" fmla="*/ 1677441 h 2236694"/>
                                  <a:gd name="csX14" fmla="*/ 488464 w 1654864"/>
                                  <a:gd name="csY14" fmla="*/ 1517326 h 2236694"/>
                                  <a:gd name="csX15" fmla="*/ 681631 w 1654864"/>
                                  <a:gd name="csY15" fmla="*/ 1477035 h 2236694"/>
                                  <a:gd name="csX16" fmla="*/ 808504 w 1654864"/>
                                  <a:gd name="csY16" fmla="*/ 1199953 h 2236694"/>
                                  <a:gd name="csX17" fmla="*/ 764499 w 1654864"/>
                                  <a:gd name="csY17" fmla="*/ 1009453 h 2236694"/>
                                  <a:gd name="csX18" fmla="*/ 825744 w 1654864"/>
                                  <a:gd name="csY18" fmla="*/ 856862 h 2236694"/>
                                  <a:gd name="csX19" fmla="*/ 825744 w 1654864"/>
                                  <a:gd name="csY19" fmla="*/ 608831 h 2236694"/>
                                  <a:gd name="csX20" fmla="*/ 787644 w 1654864"/>
                                  <a:gd name="csY20" fmla="*/ 540823 h 2236694"/>
                                  <a:gd name="csX21" fmla="*/ 467128 w 1654864"/>
                                  <a:gd name="csY21" fmla="*/ 606545 h 2236694"/>
                                  <a:gd name="csX22" fmla="*/ 401025 w 1654864"/>
                                  <a:gd name="csY22" fmla="*/ 269360 h 2236694"/>
                                  <a:gd name="csX23" fmla="*/ 342065 w 1654864"/>
                                  <a:gd name="csY23" fmla="*/ 97244 h 2236694"/>
                                  <a:gd name="csX24" fmla="*/ 479415 w 1654864"/>
                                  <a:gd name="csY24" fmla="*/ 106102 h 2236694"/>
                                  <a:gd name="csX25" fmla="*/ 489607 w 1654864"/>
                                  <a:gd name="csY25" fmla="*/ 244500 h 2236694"/>
                                  <a:gd name="csX26" fmla="*/ 532184 w 1654864"/>
                                  <a:gd name="csY26" fmla="*/ 446240 h 2236694"/>
                                  <a:gd name="csX27" fmla="*/ 585619 w 1654864"/>
                                  <a:gd name="csY27" fmla="*/ 446906 h 2236694"/>
                                  <a:gd name="csX28" fmla="*/ 740781 w 1654864"/>
                                  <a:gd name="csY28" fmla="*/ 357943 h 2236694"/>
                                  <a:gd name="csX29" fmla="*/ 783549 w 1654864"/>
                                  <a:gd name="csY29" fmla="*/ 262598 h 2236694"/>
                                  <a:gd name="csX30" fmla="*/ 870702 w 1654864"/>
                                  <a:gd name="csY30" fmla="*/ 95053 h 2236694"/>
                                  <a:gd name="csX31" fmla="*/ 999385 w 1654864"/>
                                  <a:gd name="csY31" fmla="*/ 32664 h 2236694"/>
                                  <a:gd name="csX32" fmla="*/ 1168454 w 1654864"/>
                                  <a:gd name="csY32" fmla="*/ 32664 h 2236694"/>
                                  <a:gd name="csX33" fmla="*/ 1105113 w 1654864"/>
                                  <a:gd name="csY33" fmla="*/ 318890 h 2236694"/>
                                  <a:gd name="csX34" fmla="*/ 1187313 w 1654864"/>
                                  <a:gd name="csY34" fmla="*/ 438334 h 2236694"/>
                                  <a:gd name="csX35" fmla="*/ 1232557 w 1654864"/>
                                  <a:gd name="csY35" fmla="*/ 573589 h 2236694"/>
                                  <a:gd name="csX36" fmla="*/ 1257797 w 1654864"/>
                                  <a:gd name="csY36" fmla="*/ 488626 h 2236694"/>
                                  <a:gd name="csX37" fmla="*/ 1381242 w 1654864"/>
                                  <a:gd name="csY37" fmla="*/ 562826 h 2236694"/>
                                  <a:gd name="csX38" fmla="*/ 1264275 w 1654864"/>
                                  <a:gd name="csY38" fmla="*/ 829621 h 2236694"/>
                                  <a:gd name="csX39" fmla="*/ 1168835 w 1654864"/>
                                  <a:gd name="csY39" fmla="*/ 807142 h 2236694"/>
                                  <a:gd name="csX40" fmla="*/ 1129401 w 1654864"/>
                                  <a:gd name="csY40" fmla="*/ 1097559 h 2236694"/>
                                  <a:gd name="csX41" fmla="*/ 1292946 w 1654864"/>
                                  <a:gd name="csY41" fmla="*/ 1457795 h 2236694"/>
                                  <a:gd name="csX42" fmla="*/ 1321330 w 1654864"/>
                                  <a:gd name="csY42" fmla="*/ 1896421 h 2236694"/>
                                  <a:gd name="csX43" fmla="*/ 1614605 w 1654864"/>
                                  <a:gd name="csY43" fmla="*/ 2017103 h 2236694"/>
                                  <a:gd name="csX44" fmla="*/ 1582791 w 1654864"/>
                                  <a:gd name="csY44" fmla="*/ 2080825 h 2236694"/>
                                  <a:gd name="csX45" fmla="*/ 1317425 w 1654864"/>
                                  <a:gd name="csY45" fmla="*/ 2229415 h 2236694"/>
                                  <a:gd name="csX46" fmla="*/ 1253703 w 1654864"/>
                                  <a:gd name="csY46" fmla="*/ 2229415 h 2236694"/>
                                  <a:gd name="csX47" fmla="*/ 1253988 w 1654864"/>
                                  <a:gd name="csY47" fmla="*/ 2229510 h 2236694"/>
                                  <a:gd name="csX48" fmla="*/ 850605 w 1654864"/>
                                  <a:gd name="csY48" fmla="*/ 318890 h 2236694"/>
                                  <a:gd name="csX49" fmla="*/ 924900 w 1654864"/>
                                  <a:gd name="csY49" fmla="*/ 170396 h 2236694"/>
                                  <a:gd name="csX50" fmla="*/ 850605 w 1654864"/>
                                  <a:gd name="csY50" fmla="*/ 318890 h 2236694"/>
                                  <a:gd name="csX0" fmla="*/ 1253988 w 1660417"/>
                                  <a:gd name="csY0" fmla="*/ 2229510 h 2231462"/>
                                  <a:gd name="csX1" fmla="*/ 1244273 w 1660417"/>
                                  <a:gd name="csY1" fmla="*/ 2080539 h 2231462"/>
                                  <a:gd name="csX2" fmla="*/ 1108637 w 1660417"/>
                                  <a:gd name="csY2" fmla="*/ 1748593 h 2231462"/>
                                  <a:gd name="csX3" fmla="*/ 1102922 w 1660417"/>
                                  <a:gd name="csY3" fmla="*/ 1520755 h 2231462"/>
                                  <a:gd name="csX4" fmla="*/ 1008624 w 1660417"/>
                                  <a:gd name="csY4" fmla="*/ 1423981 h 2231462"/>
                                  <a:gd name="csX5" fmla="*/ 956618 w 1660417"/>
                                  <a:gd name="csY5" fmla="*/ 1435601 h 2231462"/>
                                  <a:gd name="csX6" fmla="*/ 808695 w 1660417"/>
                                  <a:gd name="csY6" fmla="*/ 1625054 h 2231462"/>
                                  <a:gd name="csX7" fmla="*/ 631815 w 1660417"/>
                                  <a:gd name="csY7" fmla="*/ 1660487 h 2231462"/>
                                  <a:gd name="csX8" fmla="*/ 196142 w 1660417"/>
                                  <a:gd name="csY8" fmla="*/ 1830889 h 2231462"/>
                                  <a:gd name="csX9" fmla="*/ 127943 w 1660417"/>
                                  <a:gd name="csY9" fmla="*/ 1899564 h 2231462"/>
                                  <a:gd name="csX10" fmla="*/ 54410 w 1660417"/>
                                  <a:gd name="csY10" fmla="*/ 2017198 h 2231462"/>
                                  <a:gd name="csX11" fmla="*/ 1165 w 1660417"/>
                                  <a:gd name="csY11" fmla="*/ 1943189 h 2231462"/>
                                  <a:gd name="csX12" fmla="*/ 24978 w 1660417"/>
                                  <a:gd name="csY12" fmla="*/ 1711826 h 2231462"/>
                                  <a:gd name="csX13" fmla="*/ 139468 w 1660417"/>
                                  <a:gd name="csY13" fmla="*/ 1677441 h 2231462"/>
                                  <a:gd name="csX14" fmla="*/ 488464 w 1660417"/>
                                  <a:gd name="csY14" fmla="*/ 1517326 h 2231462"/>
                                  <a:gd name="csX15" fmla="*/ 681631 w 1660417"/>
                                  <a:gd name="csY15" fmla="*/ 1477035 h 2231462"/>
                                  <a:gd name="csX16" fmla="*/ 808504 w 1660417"/>
                                  <a:gd name="csY16" fmla="*/ 1199953 h 2231462"/>
                                  <a:gd name="csX17" fmla="*/ 764499 w 1660417"/>
                                  <a:gd name="csY17" fmla="*/ 1009453 h 2231462"/>
                                  <a:gd name="csX18" fmla="*/ 825744 w 1660417"/>
                                  <a:gd name="csY18" fmla="*/ 856862 h 2231462"/>
                                  <a:gd name="csX19" fmla="*/ 825744 w 1660417"/>
                                  <a:gd name="csY19" fmla="*/ 608831 h 2231462"/>
                                  <a:gd name="csX20" fmla="*/ 787644 w 1660417"/>
                                  <a:gd name="csY20" fmla="*/ 540823 h 2231462"/>
                                  <a:gd name="csX21" fmla="*/ 467128 w 1660417"/>
                                  <a:gd name="csY21" fmla="*/ 606545 h 2231462"/>
                                  <a:gd name="csX22" fmla="*/ 401025 w 1660417"/>
                                  <a:gd name="csY22" fmla="*/ 269360 h 2231462"/>
                                  <a:gd name="csX23" fmla="*/ 342065 w 1660417"/>
                                  <a:gd name="csY23" fmla="*/ 97244 h 2231462"/>
                                  <a:gd name="csX24" fmla="*/ 479415 w 1660417"/>
                                  <a:gd name="csY24" fmla="*/ 106102 h 2231462"/>
                                  <a:gd name="csX25" fmla="*/ 489607 w 1660417"/>
                                  <a:gd name="csY25" fmla="*/ 244500 h 2231462"/>
                                  <a:gd name="csX26" fmla="*/ 532184 w 1660417"/>
                                  <a:gd name="csY26" fmla="*/ 446240 h 2231462"/>
                                  <a:gd name="csX27" fmla="*/ 585619 w 1660417"/>
                                  <a:gd name="csY27" fmla="*/ 446906 h 2231462"/>
                                  <a:gd name="csX28" fmla="*/ 740781 w 1660417"/>
                                  <a:gd name="csY28" fmla="*/ 357943 h 2231462"/>
                                  <a:gd name="csX29" fmla="*/ 783549 w 1660417"/>
                                  <a:gd name="csY29" fmla="*/ 262598 h 2231462"/>
                                  <a:gd name="csX30" fmla="*/ 870702 w 1660417"/>
                                  <a:gd name="csY30" fmla="*/ 95053 h 2231462"/>
                                  <a:gd name="csX31" fmla="*/ 999385 w 1660417"/>
                                  <a:gd name="csY31" fmla="*/ 32664 h 2231462"/>
                                  <a:gd name="csX32" fmla="*/ 1168454 w 1660417"/>
                                  <a:gd name="csY32" fmla="*/ 32664 h 2231462"/>
                                  <a:gd name="csX33" fmla="*/ 1105113 w 1660417"/>
                                  <a:gd name="csY33" fmla="*/ 318890 h 2231462"/>
                                  <a:gd name="csX34" fmla="*/ 1187313 w 1660417"/>
                                  <a:gd name="csY34" fmla="*/ 438334 h 2231462"/>
                                  <a:gd name="csX35" fmla="*/ 1232557 w 1660417"/>
                                  <a:gd name="csY35" fmla="*/ 573589 h 2231462"/>
                                  <a:gd name="csX36" fmla="*/ 1257797 w 1660417"/>
                                  <a:gd name="csY36" fmla="*/ 488626 h 2231462"/>
                                  <a:gd name="csX37" fmla="*/ 1381242 w 1660417"/>
                                  <a:gd name="csY37" fmla="*/ 562826 h 2231462"/>
                                  <a:gd name="csX38" fmla="*/ 1264275 w 1660417"/>
                                  <a:gd name="csY38" fmla="*/ 829621 h 2231462"/>
                                  <a:gd name="csX39" fmla="*/ 1168835 w 1660417"/>
                                  <a:gd name="csY39" fmla="*/ 807142 h 2231462"/>
                                  <a:gd name="csX40" fmla="*/ 1129401 w 1660417"/>
                                  <a:gd name="csY40" fmla="*/ 1097559 h 2231462"/>
                                  <a:gd name="csX41" fmla="*/ 1292946 w 1660417"/>
                                  <a:gd name="csY41" fmla="*/ 1457795 h 2231462"/>
                                  <a:gd name="csX42" fmla="*/ 1321330 w 1660417"/>
                                  <a:gd name="csY42" fmla="*/ 1896421 h 2231462"/>
                                  <a:gd name="csX43" fmla="*/ 1614605 w 1660417"/>
                                  <a:gd name="csY43" fmla="*/ 2017103 h 2231462"/>
                                  <a:gd name="csX44" fmla="*/ 1582791 w 1660417"/>
                                  <a:gd name="csY44" fmla="*/ 2080825 h 2231462"/>
                                  <a:gd name="csX45" fmla="*/ 1318789 w 1660417"/>
                                  <a:gd name="csY45" fmla="*/ 2221226 h 2231462"/>
                                  <a:gd name="csX46" fmla="*/ 1253703 w 1660417"/>
                                  <a:gd name="csY46" fmla="*/ 2229415 h 2231462"/>
                                  <a:gd name="csX47" fmla="*/ 1253988 w 1660417"/>
                                  <a:gd name="csY47" fmla="*/ 2229510 h 2231462"/>
                                  <a:gd name="csX48" fmla="*/ 850605 w 1660417"/>
                                  <a:gd name="csY48" fmla="*/ 318890 h 2231462"/>
                                  <a:gd name="csX49" fmla="*/ 924900 w 1660417"/>
                                  <a:gd name="csY49" fmla="*/ 170396 h 2231462"/>
                                  <a:gd name="csX50" fmla="*/ 850605 w 1660417"/>
                                  <a:gd name="csY50" fmla="*/ 318890 h 2231462"/>
                                  <a:gd name="csX0" fmla="*/ 1253988 w 1661913"/>
                                  <a:gd name="csY0" fmla="*/ 2229510 h 2231462"/>
                                  <a:gd name="csX1" fmla="*/ 1244273 w 1661913"/>
                                  <a:gd name="csY1" fmla="*/ 2080539 h 2231462"/>
                                  <a:gd name="csX2" fmla="*/ 1108637 w 1661913"/>
                                  <a:gd name="csY2" fmla="*/ 1748593 h 2231462"/>
                                  <a:gd name="csX3" fmla="*/ 1102922 w 1661913"/>
                                  <a:gd name="csY3" fmla="*/ 1520755 h 2231462"/>
                                  <a:gd name="csX4" fmla="*/ 1008624 w 1661913"/>
                                  <a:gd name="csY4" fmla="*/ 1423981 h 2231462"/>
                                  <a:gd name="csX5" fmla="*/ 956618 w 1661913"/>
                                  <a:gd name="csY5" fmla="*/ 1435601 h 2231462"/>
                                  <a:gd name="csX6" fmla="*/ 808695 w 1661913"/>
                                  <a:gd name="csY6" fmla="*/ 1625054 h 2231462"/>
                                  <a:gd name="csX7" fmla="*/ 631815 w 1661913"/>
                                  <a:gd name="csY7" fmla="*/ 1660487 h 2231462"/>
                                  <a:gd name="csX8" fmla="*/ 196142 w 1661913"/>
                                  <a:gd name="csY8" fmla="*/ 1830889 h 2231462"/>
                                  <a:gd name="csX9" fmla="*/ 127943 w 1661913"/>
                                  <a:gd name="csY9" fmla="*/ 1899564 h 2231462"/>
                                  <a:gd name="csX10" fmla="*/ 54410 w 1661913"/>
                                  <a:gd name="csY10" fmla="*/ 2017198 h 2231462"/>
                                  <a:gd name="csX11" fmla="*/ 1165 w 1661913"/>
                                  <a:gd name="csY11" fmla="*/ 1943189 h 2231462"/>
                                  <a:gd name="csX12" fmla="*/ 24978 w 1661913"/>
                                  <a:gd name="csY12" fmla="*/ 1711826 h 2231462"/>
                                  <a:gd name="csX13" fmla="*/ 139468 w 1661913"/>
                                  <a:gd name="csY13" fmla="*/ 1677441 h 2231462"/>
                                  <a:gd name="csX14" fmla="*/ 488464 w 1661913"/>
                                  <a:gd name="csY14" fmla="*/ 1517326 h 2231462"/>
                                  <a:gd name="csX15" fmla="*/ 681631 w 1661913"/>
                                  <a:gd name="csY15" fmla="*/ 1477035 h 2231462"/>
                                  <a:gd name="csX16" fmla="*/ 808504 w 1661913"/>
                                  <a:gd name="csY16" fmla="*/ 1199953 h 2231462"/>
                                  <a:gd name="csX17" fmla="*/ 764499 w 1661913"/>
                                  <a:gd name="csY17" fmla="*/ 1009453 h 2231462"/>
                                  <a:gd name="csX18" fmla="*/ 825744 w 1661913"/>
                                  <a:gd name="csY18" fmla="*/ 856862 h 2231462"/>
                                  <a:gd name="csX19" fmla="*/ 825744 w 1661913"/>
                                  <a:gd name="csY19" fmla="*/ 608831 h 2231462"/>
                                  <a:gd name="csX20" fmla="*/ 787644 w 1661913"/>
                                  <a:gd name="csY20" fmla="*/ 540823 h 2231462"/>
                                  <a:gd name="csX21" fmla="*/ 467128 w 1661913"/>
                                  <a:gd name="csY21" fmla="*/ 606545 h 2231462"/>
                                  <a:gd name="csX22" fmla="*/ 401025 w 1661913"/>
                                  <a:gd name="csY22" fmla="*/ 269360 h 2231462"/>
                                  <a:gd name="csX23" fmla="*/ 342065 w 1661913"/>
                                  <a:gd name="csY23" fmla="*/ 97244 h 2231462"/>
                                  <a:gd name="csX24" fmla="*/ 479415 w 1661913"/>
                                  <a:gd name="csY24" fmla="*/ 106102 h 2231462"/>
                                  <a:gd name="csX25" fmla="*/ 489607 w 1661913"/>
                                  <a:gd name="csY25" fmla="*/ 244500 h 2231462"/>
                                  <a:gd name="csX26" fmla="*/ 532184 w 1661913"/>
                                  <a:gd name="csY26" fmla="*/ 446240 h 2231462"/>
                                  <a:gd name="csX27" fmla="*/ 585619 w 1661913"/>
                                  <a:gd name="csY27" fmla="*/ 446906 h 2231462"/>
                                  <a:gd name="csX28" fmla="*/ 740781 w 1661913"/>
                                  <a:gd name="csY28" fmla="*/ 357943 h 2231462"/>
                                  <a:gd name="csX29" fmla="*/ 783549 w 1661913"/>
                                  <a:gd name="csY29" fmla="*/ 262598 h 2231462"/>
                                  <a:gd name="csX30" fmla="*/ 870702 w 1661913"/>
                                  <a:gd name="csY30" fmla="*/ 95053 h 2231462"/>
                                  <a:gd name="csX31" fmla="*/ 999385 w 1661913"/>
                                  <a:gd name="csY31" fmla="*/ 32664 h 2231462"/>
                                  <a:gd name="csX32" fmla="*/ 1168454 w 1661913"/>
                                  <a:gd name="csY32" fmla="*/ 32664 h 2231462"/>
                                  <a:gd name="csX33" fmla="*/ 1105113 w 1661913"/>
                                  <a:gd name="csY33" fmla="*/ 318890 h 2231462"/>
                                  <a:gd name="csX34" fmla="*/ 1187313 w 1661913"/>
                                  <a:gd name="csY34" fmla="*/ 438334 h 2231462"/>
                                  <a:gd name="csX35" fmla="*/ 1232557 w 1661913"/>
                                  <a:gd name="csY35" fmla="*/ 573589 h 2231462"/>
                                  <a:gd name="csX36" fmla="*/ 1257797 w 1661913"/>
                                  <a:gd name="csY36" fmla="*/ 488626 h 2231462"/>
                                  <a:gd name="csX37" fmla="*/ 1381242 w 1661913"/>
                                  <a:gd name="csY37" fmla="*/ 562826 h 2231462"/>
                                  <a:gd name="csX38" fmla="*/ 1264275 w 1661913"/>
                                  <a:gd name="csY38" fmla="*/ 829621 h 2231462"/>
                                  <a:gd name="csX39" fmla="*/ 1168835 w 1661913"/>
                                  <a:gd name="csY39" fmla="*/ 807142 h 2231462"/>
                                  <a:gd name="csX40" fmla="*/ 1129401 w 1661913"/>
                                  <a:gd name="csY40" fmla="*/ 1097559 h 2231462"/>
                                  <a:gd name="csX41" fmla="*/ 1292946 w 1661913"/>
                                  <a:gd name="csY41" fmla="*/ 1457795 h 2231462"/>
                                  <a:gd name="csX42" fmla="*/ 1321330 w 1661913"/>
                                  <a:gd name="csY42" fmla="*/ 1896421 h 2231462"/>
                                  <a:gd name="csX43" fmla="*/ 1614605 w 1661913"/>
                                  <a:gd name="csY43" fmla="*/ 2017103 h 2231462"/>
                                  <a:gd name="csX44" fmla="*/ 1582791 w 1661913"/>
                                  <a:gd name="csY44" fmla="*/ 2080825 h 2231462"/>
                                  <a:gd name="csX45" fmla="*/ 1318789 w 1661913"/>
                                  <a:gd name="csY45" fmla="*/ 2221226 h 2231462"/>
                                  <a:gd name="csX46" fmla="*/ 1253703 w 1661913"/>
                                  <a:gd name="csY46" fmla="*/ 2229415 h 2231462"/>
                                  <a:gd name="csX47" fmla="*/ 1253988 w 1661913"/>
                                  <a:gd name="csY47" fmla="*/ 2229510 h 2231462"/>
                                  <a:gd name="csX48" fmla="*/ 850605 w 1661913"/>
                                  <a:gd name="csY48" fmla="*/ 318890 h 2231462"/>
                                  <a:gd name="csX49" fmla="*/ 924900 w 1661913"/>
                                  <a:gd name="csY49" fmla="*/ 170396 h 2231462"/>
                                  <a:gd name="csX50" fmla="*/ 850605 w 1661913"/>
                                  <a:gd name="csY50" fmla="*/ 318890 h 2231462"/>
                                  <a:gd name="csX0" fmla="*/ 1253988 w 1661913"/>
                                  <a:gd name="csY0" fmla="*/ 2229510 h 2247810"/>
                                  <a:gd name="csX1" fmla="*/ 1244273 w 1661913"/>
                                  <a:gd name="csY1" fmla="*/ 2080539 h 2247810"/>
                                  <a:gd name="csX2" fmla="*/ 1108637 w 1661913"/>
                                  <a:gd name="csY2" fmla="*/ 1748593 h 2247810"/>
                                  <a:gd name="csX3" fmla="*/ 1102922 w 1661913"/>
                                  <a:gd name="csY3" fmla="*/ 1520755 h 2247810"/>
                                  <a:gd name="csX4" fmla="*/ 1008624 w 1661913"/>
                                  <a:gd name="csY4" fmla="*/ 1423981 h 2247810"/>
                                  <a:gd name="csX5" fmla="*/ 956618 w 1661913"/>
                                  <a:gd name="csY5" fmla="*/ 1435601 h 2247810"/>
                                  <a:gd name="csX6" fmla="*/ 808695 w 1661913"/>
                                  <a:gd name="csY6" fmla="*/ 1625054 h 2247810"/>
                                  <a:gd name="csX7" fmla="*/ 631815 w 1661913"/>
                                  <a:gd name="csY7" fmla="*/ 1660487 h 2247810"/>
                                  <a:gd name="csX8" fmla="*/ 196142 w 1661913"/>
                                  <a:gd name="csY8" fmla="*/ 1830889 h 2247810"/>
                                  <a:gd name="csX9" fmla="*/ 127943 w 1661913"/>
                                  <a:gd name="csY9" fmla="*/ 1899564 h 2247810"/>
                                  <a:gd name="csX10" fmla="*/ 54410 w 1661913"/>
                                  <a:gd name="csY10" fmla="*/ 2017198 h 2247810"/>
                                  <a:gd name="csX11" fmla="*/ 1165 w 1661913"/>
                                  <a:gd name="csY11" fmla="*/ 1943189 h 2247810"/>
                                  <a:gd name="csX12" fmla="*/ 24978 w 1661913"/>
                                  <a:gd name="csY12" fmla="*/ 1711826 h 2247810"/>
                                  <a:gd name="csX13" fmla="*/ 139468 w 1661913"/>
                                  <a:gd name="csY13" fmla="*/ 1677441 h 2247810"/>
                                  <a:gd name="csX14" fmla="*/ 488464 w 1661913"/>
                                  <a:gd name="csY14" fmla="*/ 1517326 h 2247810"/>
                                  <a:gd name="csX15" fmla="*/ 681631 w 1661913"/>
                                  <a:gd name="csY15" fmla="*/ 1477035 h 2247810"/>
                                  <a:gd name="csX16" fmla="*/ 808504 w 1661913"/>
                                  <a:gd name="csY16" fmla="*/ 1199953 h 2247810"/>
                                  <a:gd name="csX17" fmla="*/ 764499 w 1661913"/>
                                  <a:gd name="csY17" fmla="*/ 1009453 h 2247810"/>
                                  <a:gd name="csX18" fmla="*/ 825744 w 1661913"/>
                                  <a:gd name="csY18" fmla="*/ 856862 h 2247810"/>
                                  <a:gd name="csX19" fmla="*/ 825744 w 1661913"/>
                                  <a:gd name="csY19" fmla="*/ 608831 h 2247810"/>
                                  <a:gd name="csX20" fmla="*/ 787644 w 1661913"/>
                                  <a:gd name="csY20" fmla="*/ 540823 h 2247810"/>
                                  <a:gd name="csX21" fmla="*/ 467128 w 1661913"/>
                                  <a:gd name="csY21" fmla="*/ 606545 h 2247810"/>
                                  <a:gd name="csX22" fmla="*/ 401025 w 1661913"/>
                                  <a:gd name="csY22" fmla="*/ 269360 h 2247810"/>
                                  <a:gd name="csX23" fmla="*/ 342065 w 1661913"/>
                                  <a:gd name="csY23" fmla="*/ 97244 h 2247810"/>
                                  <a:gd name="csX24" fmla="*/ 479415 w 1661913"/>
                                  <a:gd name="csY24" fmla="*/ 106102 h 2247810"/>
                                  <a:gd name="csX25" fmla="*/ 489607 w 1661913"/>
                                  <a:gd name="csY25" fmla="*/ 244500 h 2247810"/>
                                  <a:gd name="csX26" fmla="*/ 532184 w 1661913"/>
                                  <a:gd name="csY26" fmla="*/ 446240 h 2247810"/>
                                  <a:gd name="csX27" fmla="*/ 585619 w 1661913"/>
                                  <a:gd name="csY27" fmla="*/ 446906 h 2247810"/>
                                  <a:gd name="csX28" fmla="*/ 740781 w 1661913"/>
                                  <a:gd name="csY28" fmla="*/ 357943 h 2247810"/>
                                  <a:gd name="csX29" fmla="*/ 783549 w 1661913"/>
                                  <a:gd name="csY29" fmla="*/ 262598 h 2247810"/>
                                  <a:gd name="csX30" fmla="*/ 870702 w 1661913"/>
                                  <a:gd name="csY30" fmla="*/ 95053 h 2247810"/>
                                  <a:gd name="csX31" fmla="*/ 999385 w 1661913"/>
                                  <a:gd name="csY31" fmla="*/ 32664 h 2247810"/>
                                  <a:gd name="csX32" fmla="*/ 1168454 w 1661913"/>
                                  <a:gd name="csY32" fmla="*/ 32664 h 2247810"/>
                                  <a:gd name="csX33" fmla="*/ 1105113 w 1661913"/>
                                  <a:gd name="csY33" fmla="*/ 318890 h 2247810"/>
                                  <a:gd name="csX34" fmla="*/ 1187313 w 1661913"/>
                                  <a:gd name="csY34" fmla="*/ 438334 h 2247810"/>
                                  <a:gd name="csX35" fmla="*/ 1232557 w 1661913"/>
                                  <a:gd name="csY35" fmla="*/ 573589 h 2247810"/>
                                  <a:gd name="csX36" fmla="*/ 1257797 w 1661913"/>
                                  <a:gd name="csY36" fmla="*/ 488626 h 2247810"/>
                                  <a:gd name="csX37" fmla="*/ 1381242 w 1661913"/>
                                  <a:gd name="csY37" fmla="*/ 562826 h 2247810"/>
                                  <a:gd name="csX38" fmla="*/ 1264275 w 1661913"/>
                                  <a:gd name="csY38" fmla="*/ 829621 h 2247810"/>
                                  <a:gd name="csX39" fmla="*/ 1168835 w 1661913"/>
                                  <a:gd name="csY39" fmla="*/ 807142 h 2247810"/>
                                  <a:gd name="csX40" fmla="*/ 1129401 w 1661913"/>
                                  <a:gd name="csY40" fmla="*/ 1097559 h 2247810"/>
                                  <a:gd name="csX41" fmla="*/ 1292946 w 1661913"/>
                                  <a:gd name="csY41" fmla="*/ 1457795 h 2247810"/>
                                  <a:gd name="csX42" fmla="*/ 1321330 w 1661913"/>
                                  <a:gd name="csY42" fmla="*/ 1896421 h 2247810"/>
                                  <a:gd name="csX43" fmla="*/ 1614605 w 1661913"/>
                                  <a:gd name="csY43" fmla="*/ 2017103 h 2247810"/>
                                  <a:gd name="csX44" fmla="*/ 1582791 w 1661913"/>
                                  <a:gd name="csY44" fmla="*/ 2080825 h 2247810"/>
                                  <a:gd name="csX45" fmla="*/ 1318789 w 1661913"/>
                                  <a:gd name="csY45" fmla="*/ 2221226 h 2247810"/>
                                  <a:gd name="csX46" fmla="*/ 1253703 w 1661913"/>
                                  <a:gd name="csY46" fmla="*/ 2229415 h 2247810"/>
                                  <a:gd name="csX47" fmla="*/ 1253988 w 1661913"/>
                                  <a:gd name="csY47" fmla="*/ 2229510 h 2247810"/>
                                  <a:gd name="csX48" fmla="*/ 850605 w 1661913"/>
                                  <a:gd name="csY48" fmla="*/ 318890 h 2247810"/>
                                  <a:gd name="csX49" fmla="*/ 924900 w 1661913"/>
                                  <a:gd name="csY49" fmla="*/ 170396 h 2247810"/>
                                  <a:gd name="csX50" fmla="*/ 850605 w 1661913"/>
                                  <a:gd name="csY50" fmla="*/ 318890 h 2247810"/>
                                  <a:gd name="csX0" fmla="*/ 1253988 w 1661913"/>
                                  <a:gd name="csY0" fmla="*/ 2229510 h 2235916"/>
                                  <a:gd name="csX1" fmla="*/ 1244273 w 1661913"/>
                                  <a:gd name="csY1" fmla="*/ 2080539 h 2235916"/>
                                  <a:gd name="csX2" fmla="*/ 1108637 w 1661913"/>
                                  <a:gd name="csY2" fmla="*/ 1748593 h 2235916"/>
                                  <a:gd name="csX3" fmla="*/ 1102922 w 1661913"/>
                                  <a:gd name="csY3" fmla="*/ 1520755 h 2235916"/>
                                  <a:gd name="csX4" fmla="*/ 1008624 w 1661913"/>
                                  <a:gd name="csY4" fmla="*/ 1423981 h 2235916"/>
                                  <a:gd name="csX5" fmla="*/ 956618 w 1661913"/>
                                  <a:gd name="csY5" fmla="*/ 1435601 h 2235916"/>
                                  <a:gd name="csX6" fmla="*/ 808695 w 1661913"/>
                                  <a:gd name="csY6" fmla="*/ 1625054 h 2235916"/>
                                  <a:gd name="csX7" fmla="*/ 631815 w 1661913"/>
                                  <a:gd name="csY7" fmla="*/ 1660487 h 2235916"/>
                                  <a:gd name="csX8" fmla="*/ 196142 w 1661913"/>
                                  <a:gd name="csY8" fmla="*/ 1830889 h 2235916"/>
                                  <a:gd name="csX9" fmla="*/ 127943 w 1661913"/>
                                  <a:gd name="csY9" fmla="*/ 1899564 h 2235916"/>
                                  <a:gd name="csX10" fmla="*/ 54410 w 1661913"/>
                                  <a:gd name="csY10" fmla="*/ 2017198 h 2235916"/>
                                  <a:gd name="csX11" fmla="*/ 1165 w 1661913"/>
                                  <a:gd name="csY11" fmla="*/ 1943189 h 2235916"/>
                                  <a:gd name="csX12" fmla="*/ 24978 w 1661913"/>
                                  <a:gd name="csY12" fmla="*/ 1711826 h 2235916"/>
                                  <a:gd name="csX13" fmla="*/ 139468 w 1661913"/>
                                  <a:gd name="csY13" fmla="*/ 1677441 h 2235916"/>
                                  <a:gd name="csX14" fmla="*/ 488464 w 1661913"/>
                                  <a:gd name="csY14" fmla="*/ 1517326 h 2235916"/>
                                  <a:gd name="csX15" fmla="*/ 681631 w 1661913"/>
                                  <a:gd name="csY15" fmla="*/ 1477035 h 2235916"/>
                                  <a:gd name="csX16" fmla="*/ 808504 w 1661913"/>
                                  <a:gd name="csY16" fmla="*/ 1199953 h 2235916"/>
                                  <a:gd name="csX17" fmla="*/ 764499 w 1661913"/>
                                  <a:gd name="csY17" fmla="*/ 1009453 h 2235916"/>
                                  <a:gd name="csX18" fmla="*/ 825744 w 1661913"/>
                                  <a:gd name="csY18" fmla="*/ 856862 h 2235916"/>
                                  <a:gd name="csX19" fmla="*/ 825744 w 1661913"/>
                                  <a:gd name="csY19" fmla="*/ 608831 h 2235916"/>
                                  <a:gd name="csX20" fmla="*/ 787644 w 1661913"/>
                                  <a:gd name="csY20" fmla="*/ 540823 h 2235916"/>
                                  <a:gd name="csX21" fmla="*/ 467128 w 1661913"/>
                                  <a:gd name="csY21" fmla="*/ 606545 h 2235916"/>
                                  <a:gd name="csX22" fmla="*/ 401025 w 1661913"/>
                                  <a:gd name="csY22" fmla="*/ 269360 h 2235916"/>
                                  <a:gd name="csX23" fmla="*/ 342065 w 1661913"/>
                                  <a:gd name="csY23" fmla="*/ 97244 h 2235916"/>
                                  <a:gd name="csX24" fmla="*/ 479415 w 1661913"/>
                                  <a:gd name="csY24" fmla="*/ 106102 h 2235916"/>
                                  <a:gd name="csX25" fmla="*/ 489607 w 1661913"/>
                                  <a:gd name="csY25" fmla="*/ 244500 h 2235916"/>
                                  <a:gd name="csX26" fmla="*/ 532184 w 1661913"/>
                                  <a:gd name="csY26" fmla="*/ 446240 h 2235916"/>
                                  <a:gd name="csX27" fmla="*/ 585619 w 1661913"/>
                                  <a:gd name="csY27" fmla="*/ 446906 h 2235916"/>
                                  <a:gd name="csX28" fmla="*/ 740781 w 1661913"/>
                                  <a:gd name="csY28" fmla="*/ 357943 h 2235916"/>
                                  <a:gd name="csX29" fmla="*/ 783549 w 1661913"/>
                                  <a:gd name="csY29" fmla="*/ 262598 h 2235916"/>
                                  <a:gd name="csX30" fmla="*/ 870702 w 1661913"/>
                                  <a:gd name="csY30" fmla="*/ 95053 h 2235916"/>
                                  <a:gd name="csX31" fmla="*/ 999385 w 1661913"/>
                                  <a:gd name="csY31" fmla="*/ 32664 h 2235916"/>
                                  <a:gd name="csX32" fmla="*/ 1168454 w 1661913"/>
                                  <a:gd name="csY32" fmla="*/ 32664 h 2235916"/>
                                  <a:gd name="csX33" fmla="*/ 1105113 w 1661913"/>
                                  <a:gd name="csY33" fmla="*/ 318890 h 2235916"/>
                                  <a:gd name="csX34" fmla="*/ 1187313 w 1661913"/>
                                  <a:gd name="csY34" fmla="*/ 438334 h 2235916"/>
                                  <a:gd name="csX35" fmla="*/ 1232557 w 1661913"/>
                                  <a:gd name="csY35" fmla="*/ 573589 h 2235916"/>
                                  <a:gd name="csX36" fmla="*/ 1257797 w 1661913"/>
                                  <a:gd name="csY36" fmla="*/ 488626 h 2235916"/>
                                  <a:gd name="csX37" fmla="*/ 1381242 w 1661913"/>
                                  <a:gd name="csY37" fmla="*/ 562826 h 2235916"/>
                                  <a:gd name="csX38" fmla="*/ 1264275 w 1661913"/>
                                  <a:gd name="csY38" fmla="*/ 829621 h 2235916"/>
                                  <a:gd name="csX39" fmla="*/ 1168835 w 1661913"/>
                                  <a:gd name="csY39" fmla="*/ 807142 h 2235916"/>
                                  <a:gd name="csX40" fmla="*/ 1129401 w 1661913"/>
                                  <a:gd name="csY40" fmla="*/ 1097559 h 2235916"/>
                                  <a:gd name="csX41" fmla="*/ 1292946 w 1661913"/>
                                  <a:gd name="csY41" fmla="*/ 1457795 h 2235916"/>
                                  <a:gd name="csX42" fmla="*/ 1321330 w 1661913"/>
                                  <a:gd name="csY42" fmla="*/ 1896421 h 2235916"/>
                                  <a:gd name="csX43" fmla="*/ 1614605 w 1661913"/>
                                  <a:gd name="csY43" fmla="*/ 2017103 h 2235916"/>
                                  <a:gd name="csX44" fmla="*/ 1582791 w 1661913"/>
                                  <a:gd name="csY44" fmla="*/ 2080825 h 2235916"/>
                                  <a:gd name="csX45" fmla="*/ 1318789 w 1661913"/>
                                  <a:gd name="csY45" fmla="*/ 2221226 h 2235916"/>
                                  <a:gd name="csX46" fmla="*/ 1253703 w 1661913"/>
                                  <a:gd name="csY46" fmla="*/ 2229415 h 2235916"/>
                                  <a:gd name="csX47" fmla="*/ 1253988 w 1661913"/>
                                  <a:gd name="csY47" fmla="*/ 2229510 h 2235916"/>
                                  <a:gd name="csX48" fmla="*/ 850605 w 1661913"/>
                                  <a:gd name="csY48" fmla="*/ 318890 h 2235916"/>
                                  <a:gd name="csX49" fmla="*/ 924900 w 1661913"/>
                                  <a:gd name="csY49" fmla="*/ 170396 h 2235916"/>
                                  <a:gd name="csX50" fmla="*/ 850605 w 1661913"/>
                                  <a:gd name="csY50" fmla="*/ 318890 h 2235916"/>
                                  <a:gd name="csX0" fmla="*/ 1253988 w 1659735"/>
                                  <a:gd name="csY0" fmla="*/ 2229510 h 2229510"/>
                                  <a:gd name="csX1" fmla="*/ 1244273 w 1659735"/>
                                  <a:gd name="csY1" fmla="*/ 2080539 h 2229510"/>
                                  <a:gd name="csX2" fmla="*/ 1108637 w 1659735"/>
                                  <a:gd name="csY2" fmla="*/ 1748593 h 2229510"/>
                                  <a:gd name="csX3" fmla="*/ 1102922 w 1659735"/>
                                  <a:gd name="csY3" fmla="*/ 1520755 h 2229510"/>
                                  <a:gd name="csX4" fmla="*/ 1008624 w 1659735"/>
                                  <a:gd name="csY4" fmla="*/ 1423981 h 2229510"/>
                                  <a:gd name="csX5" fmla="*/ 956618 w 1659735"/>
                                  <a:gd name="csY5" fmla="*/ 1435601 h 2229510"/>
                                  <a:gd name="csX6" fmla="*/ 808695 w 1659735"/>
                                  <a:gd name="csY6" fmla="*/ 1625054 h 2229510"/>
                                  <a:gd name="csX7" fmla="*/ 631815 w 1659735"/>
                                  <a:gd name="csY7" fmla="*/ 1660487 h 2229510"/>
                                  <a:gd name="csX8" fmla="*/ 196142 w 1659735"/>
                                  <a:gd name="csY8" fmla="*/ 1830889 h 2229510"/>
                                  <a:gd name="csX9" fmla="*/ 127943 w 1659735"/>
                                  <a:gd name="csY9" fmla="*/ 1899564 h 2229510"/>
                                  <a:gd name="csX10" fmla="*/ 54410 w 1659735"/>
                                  <a:gd name="csY10" fmla="*/ 2017198 h 2229510"/>
                                  <a:gd name="csX11" fmla="*/ 1165 w 1659735"/>
                                  <a:gd name="csY11" fmla="*/ 1943189 h 2229510"/>
                                  <a:gd name="csX12" fmla="*/ 24978 w 1659735"/>
                                  <a:gd name="csY12" fmla="*/ 1711826 h 2229510"/>
                                  <a:gd name="csX13" fmla="*/ 139468 w 1659735"/>
                                  <a:gd name="csY13" fmla="*/ 1677441 h 2229510"/>
                                  <a:gd name="csX14" fmla="*/ 488464 w 1659735"/>
                                  <a:gd name="csY14" fmla="*/ 1517326 h 2229510"/>
                                  <a:gd name="csX15" fmla="*/ 681631 w 1659735"/>
                                  <a:gd name="csY15" fmla="*/ 1477035 h 2229510"/>
                                  <a:gd name="csX16" fmla="*/ 808504 w 1659735"/>
                                  <a:gd name="csY16" fmla="*/ 1199953 h 2229510"/>
                                  <a:gd name="csX17" fmla="*/ 764499 w 1659735"/>
                                  <a:gd name="csY17" fmla="*/ 1009453 h 2229510"/>
                                  <a:gd name="csX18" fmla="*/ 825744 w 1659735"/>
                                  <a:gd name="csY18" fmla="*/ 856862 h 2229510"/>
                                  <a:gd name="csX19" fmla="*/ 825744 w 1659735"/>
                                  <a:gd name="csY19" fmla="*/ 608831 h 2229510"/>
                                  <a:gd name="csX20" fmla="*/ 787644 w 1659735"/>
                                  <a:gd name="csY20" fmla="*/ 540823 h 2229510"/>
                                  <a:gd name="csX21" fmla="*/ 467128 w 1659735"/>
                                  <a:gd name="csY21" fmla="*/ 606545 h 2229510"/>
                                  <a:gd name="csX22" fmla="*/ 401025 w 1659735"/>
                                  <a:gd name="csY22" fmla="*/ 269360 h 2229510"/>
                                  <a:gd name="csX23" fmla="*/ 342065 w 1659735"/>
                                  <a:gd name="csY23" fmla="*/ 97244 h 2229510"/>
                                  <a:gd name="csX24" fmla="*/ 479415 w 1659735"/>
                                  <a:gd name="csY24" fmla="*/ 106102 h 2229510"/>
                                  <a:gd name="csX25" fmla="*/ 489607 w 1659735"/>
                                  <a:gd name="csY25" fmla="*/ 244500 h 2229510"/>
                                  <a:gd name="csX26" fmla="*/ 532184 w 1659735"/>
                                  <a:gd name="csY26" fmla="*/ 446240 h 2229510"/>
                                  <a:gd name="csX27" fmla="*/ 585619 w 1659735"/>
                                  <a:gd name="csY27" fmla="*/ 446906 h 2229510"/>
                                  <a:gd name="csX28" fmla="*/ 740781 w 1659735"/>
                                  <a:gd name="csY28" fmla="*/ 357943 h 2229510"/>
                                  <a:gd name="csX29" fmla="*/ 783549 w 1659735"/>
                                  <a:gd name="csY29" fmla="*/ 262598 h 2229510"/>
                                  <a:gd name="csX30" fmla="*/ 870702 w 1659735"/>
                                  <a:gd name="csY30" fmla="*/ 95053 h 2229510"/>
                                  <a:gd name="csX31" fmla="*/ 999385 w 1659735"/>
                                  <a:gd name="csY31" fmla="*/ 32664 h 2229510"/>
                                  <a:gd name="csX32" fmla="*/ 1168454 w 1659735"/>
                                  <a:gd name="csY32" fmla="*/ 32664 h 2229510"/>
                                  <a:gd name="csX33" fmla="*/ 1105113 w 1659735"/>
                                  <a:gd name="csY33" fmla="*/ 318890 h 2229510"/>
                                  <a:gd name="csX34" fmla="*/ 1187313 w 1659735"/>
                                  <a:gd name="csY34" fmla="*/ 438334 h 2229510"/>
                                  <a:gd name="csX35" fmla="*/ 1232557 w 1659735"/>
                                  <a:gd name="csY35" fmla="*/ 573589 h 2229510"/>
                                  <a:gd name="csX36" fmla="*/ 1257797 w 1659735"/>
                                  <a:gd name="csY36" fmla="*/ 488626 h 2229510"/>
                                  <a:gd name="csX37" fmla="*/ 1381242 w 1659735"/>
                                  <a:gd name="csY37" fmla="*/ 562826 h 2229510"/>
                                  <a:gd name="csX38" fmla="*/ 1264275 w 1659735"/>
                                  <a:gd name="csY38" fmla="*/ 829621 h 2229510"/>
                                  <a:gd name="csX39" fmla="*/ 1168835 w 1659735"/>
                                  <a:gd name="csY39" fmla="*/ 807142 h 2229510"/>
                                  <a:gd name="csX40" fmla="*/ 1129401 w 1659735"/>
                                  <a:gd name="csY40" fmla="*/ 1097559 h 2229510"/>
                                  <a:gd name="csX41" fmla="*/ 1292946 w 1659735"/>
                                  <a:gd name="csY41" fmla="*/ 1457795 h 2229510"/>
                                  <a:gd name="csX42" fmla="*/ 1321330 w 1659735"/>
                                  <a:gd name="csY42" fmla="*/ 1896421 h 2229510"/>
                                  <a:gd name="csX43" fmla="*/ 1614605 w 1659735"/>
                                  <a:gd name="csY43" fmla="*/ 2017103 h 2229510"/>
                                  <a:gd name="csX44" fmla="*/ 1582791 w 1659735"/>
                                  <a:gd name="csY44" fmla="*/ 2080825 h 2229510"/>
                                  <a:gd name="csX45" fmla="*/ 1336531 w 1659735"/>
                                  <a:gd name="csY45" fmla="*/ 2203483 h 2229510"/>
                                  <a:gd name="csX46" fmla="*/ 1253703 w 1659735"/>
                                  <a:gd name="csY46" fmla="*/ 2229415 h 2229510"/>
                                  <a:gd name="csX47" fmla="*/ 1253988 w 1659735"/>
                                  <a:gd name="csY47" fmla="*/ 2229510 h 2229510"/>
                                  <a:gd name="csX48" fmla="*/ 850605 w 1659735"/>
                                  <a:gd name="csY48" fmla="*/ 318890 h 2229510"/>
                                  <a:gd name="csX49" fmla="*/ 924900 w 1659735"/>
                                  <a:gd name="csY49" fmla="*/ 170396 h 2229510"/>
                                  <a:gd name="csX50" fmla="*/ 850605 w 1659735"/>
                                  <a:gd name="csY50" fmla="*/ 318890 h 2229510"/>
                                  <a:gd name="csX0" fmla="*/ 1253988 w 1659735"/>
                                  <a:gd name="csY0" fmla="*/ 2229510 h 2230585"/>
                                  <a:gd name="csX1" fmla="*/ 1244273 w 1659735"/>
                                  <a:gd name="csY1" fmla="*/ 2080539 h 2230585"/>
                                  <a:gd name="csX2" fmla="*/ 1108637 w 1659735"/>
                                  <a:gd name="csY2" fmla="*/ 1748593 h 2230585"/>
                                  <a:gd name="csX3" fmla="*/ 1102922 w 1659735"/>
                                  <a:gd name="csY3" fmla="*/ 1520755 h 2230585"/>
                                  <a:gd name="csX4" fmla="*/ 1008624 w 1659735"/>
                                  <a:gd name="csY4" fmla="*/ 1423981 h 2230585"/>
                                  <a:gd name="csX5" fmla="*/ 956618 w 1659735"/>
                                  <a:gd name="csY5" fmla="*/ 1435601 h 2230585"/>
                                  <a:gd name="csX6" fmla="*/ 808695 w 1659735"/>
                                  <a:gd name="csY6" fmla="*/ 1625054 h 2230585"/>
                                  <a:gd name="csX7" fmla="*/ 631815 w 1659735"/>
                                  <a:gd name="csY7" fmla="*/ 1660487 h 2230585"/>
                                  <a:gd name="csX8" fmla="*/ 196142 w 1659735"/>
                                  <a:gd name="csY8" fmla="*/ 1830889 h 2230585"/>
                                  <a:gd name="csX9" fmla="*/ 127943 w 1659735"/>
                                  <a:gd name="csY9" fmla="*/ 1899564 h 2230585"/>
                                  <a:gd name="csX10" fmla="*/ 54410 w 1659735"/>
                                  <a:gd name="csY10" fmla="*/ 2017198 h 2230585"/>
                                  <a:gd name="csX11" fmla="*/ 1165 w 1659735"/>
                                  <a:gd name="csY11" fmla="*/ 1943189 h 2230585"/>
                                  <a:gd name="csX12" fmla="*/ 24978 w 1659735"/>
                                  <a:gd name="csY12" fmla="*/ 1711826 h 2230585"/>
                                  <a:gd name="csX13" fmla="*/ 139468 w 1659735"/>
                                  <a:gd name="csY13" fmla="*/ 1677441 h 2230585"/>
                                  <a:gd name="csX14" fmla="*/ 488464 w 1659735"/>
                                  <a:gd name="csY14" fmla="*/ 1517326 h 2230585"/>
                                  <a:gd name="csX15" fmla="*/ 681631 w 1659735"/>
                                  <a:gd name="csY15" fmla="*/ 1477035 h 2230585"/>
                                  <a:gd name="csX16" fmla="*/ 808504 w 1659735"/>
                                  <a:gd name="csY16" fmla="*/ 1199953 h 2230585"/>
                                  <a:gd name="csX17" fmla="*/ 764499 w 1659735"/>
                                  <a:gd name="csY17" fmla="*/ 1009453 h 2230585"/>
                                  <a:gd name="csX18" fmla="*/ 825744 w 1659735"/>
                                  <a:gd name="csY18" fmla="*/ 856862 h 2230585"/>
                                  <a:gd name="csX19" fmla="*/ 825744 w 1659735"/>
                                  <a:gd name="csY19" fmla="*/ 608831 h 2230585"/>
                                  <a:gd name="csX20" fmla="*/ 787644 w 1659735"/>
                                  <a:gd name="csY20" fmla="*/ 540823 h 2230585"/>
                                  <a:gd name="csX21" fmla="*/ 467128 w 1659735"/>
                                  <a:gd name="csY21" fmla="*/ 606545 h 2230585"/>
                                  <a:gd name="csX22" fmla="*/ 401025 w 1659735"/>
                                  <a:gd name="csY22" fmla="*/ 269360 h 2230585"/>
                                  <a:gd name="csX23" fmla="*/ 342065 w 1659735"/>
                                  <a:gd name="csY23" fmla="*/ 97244 h 2230585"/>
                                  <a:gd name="csX24" fmla="*/ 479415 w 1659735"/>
                                  <a:gd name="csY24" fmla="*/ 106102 h 2230585"/>
                                  <a:gd name="csX25" fmla="*/ 489607 w 1659735"/>
                                  <a:gd name="csY25" fmla="*/ 244500 h 2230585"/>
                                  <a:gd name="csX26" fmla="*/ 532184 w 1659735"/>
                                  <a:gd name="csY26" fmla="*/ 446240 h 2230585"/>
                                  <a:gd name="csX27" fmla="*/ 585619 w 1659735"/>
                                  <a:gd name="csY27" fmla="*/ 446906 h 2230585"/>
                                  <a:gd name="csX28" fmla="*/ 740781 w 1659735"/>
                                  <a:gd name="csY28" fmla="*/ 357943 h 2230585"/>
                                  <a:gd name="csX29" fmla="*/ 783549 w 1659735"/>
                                  <a:gd name="csY29" fmla="*/ 262598 h 2230585"/>
                                  <a:gd name="csX30" fmla="*/ 870702 w 1659735"/>
                                  <a:gd name="csY30" fmla="*/ 95053 h 2230585"/>
                                  <a:gd name="csX31" fmla="*/ 999385 w 1659735"/>
                                  <a:gd name="csY31" fmla="*/ 32664 h 2230585"/>
                                  <a:gd name="csX32" fmla="*/ 1168454 w 1659735"/>
                                  <a:gd name="csY32" fmla="*/ 32664 h 2230585"/>
                                  <a:gd name="csX33" fmla="*/ 1105113 w 1659735"/>
                                  <a:gd name="csY33" fmla="*/ 318890 h 2230585"/>
                                  <a:gd name="csX34" fmla="*/ 1187313 w 1659735"/>
                                  <a:gd name="csY34" fmla="*/ 438334 h 2230585"/>
                                  <a:gd name="csX35" fmla="*/ 1232557 w 1659735"/>
                                  <a:gd name="csY35" fmla="*/ 573589 h 2230585"/>
                                  <a:gd name="csX36" fmla="*/ 1257797 w 1659735"/>
                                  <a:gd name="csY36" fmla="*/ 488626 h 2230585"/>
                                  <a:gd name="csX37" fmla="*/ 1381242 w 1659735"/>
                                  <a:gd name="csY37" fmla="*/ 562826 h 2230585"/>
                                  <a:gd name="csX38" fmla="*/ 1264275 w 1659735"/>
                                  <a:gd name="csY38" fmla="*/ 829621 h 2230585"/>
                                  <a:gd name="csX39" fmla="*/ 1168835 w 1659735"/>
                                  <a:gd name="csY39" fmla="*/ 807142 h 2230585"/>
                                  <a:gd name="csX40" fmla="*/ 1129401 w 1659735"/>
                                  <a:gd name="csY40" fmla="*/ 1097559 h 2230585"/>
                                  <a:gd name="csX41" fmla="*/ 1292946 w 1659735"/>
                                  <a:gd name="csY41" fmla="*/ 1457795 h 2230585"/>
                                  <a:gd name="csX42" fmla="*/ 1321330 w 1659735"/>
                                  <a:gd name="csY42" fmla="*/ 1896421 h 2230585"/>
                                  <a:gd name="csX43" fmla="*/ 1614605 w 1659735"/>
                                  <a:gd name="csY43" fmla="*/ 2017103 h 2230585"/>
                                  <a:gd name="csX44" fmla="*/ 1582791 w 1659735"/>
                                  <a:gd name="csY44" fmla="*/ 2080825 h 2230585"/>
                                  <a:gd name="csX45" fmla="*/ 1336531 w 1659735"/>
                                  <a:gd name="csY45" fmla="*/ 2203483 h 2230585"/>
                                  <a:gd name="csX46" fmla="*/ 1253703 w 1659735"/>
                                  <a:gd name="csY46" fmla="*/ 2229415 h 2230585"/>
                                  <a:gd name="csX47" fmla="*/ 1253988 w 1659735"/>
                                  <a:gd name="csY47" fmla="*/ 2229510 h 2230585"/>
                                  <a:gd name="csX48" fmla="*/ 850605 w 1659735"/>
                                  <a:gd name="csY48" fmla="*/ 318890 h 2230585"/>
                                  <a:gd name="csX49" fmla="*/ 924900 w 1659735"/>
                                  <a:gd name="csY49" fmla="*/ 170396 h 2230585"/>
                                  <a:gd name="csX50" fmla="*/ 850605 w 1659735"/>
                                  <a:gd name="csY50" fmla="*/ 318890 h 2230585"/>
                                  <a:gd name="csX0" fmla="*/ 1253988 w 1660845"/>
                                  <a:gd name="csY0" fmla="*/ 2229510 h 2230585"/>
                                  <a:gd name="csX1" fmla="*/ 1244273 w 1660845"/>
                                  <a:gd name="csY1" fmla="*/ 2080539 h 2230585"/>
                                  <a:gd name="csX2" fmla="*/ 1108637 w 1660845"/>
                                  <a:gd name="csY2" fmla="*/ 1748593 h 2230585"/>
                                  <a:gd name="csX3" fmla="*/ 1102922 w 1660845"/>
                                  <a:gd name="csY3" fmla="*/ 1520755 h 2230585"/>
                                  <a:gd name="csX4" fmla="*/ 1008624 w 1660845"/>
                                  <a:gd name="csY4" fmla="*/ 1423981 h 2230585"/>
                                  <a:gd name="csX5" fmla="*/ 956618 w 1660845"/>
                                  <a:gd name="csY5" fmla="*/ 1435601 h 2230585"/>
                                  <a:gd name="csX6" fmla="*/ 808695 w 1660845"/>
                                  <a:gd name="csY6" fmla="*/ 1625054 h 2230585"/>
                                  <a:gd name="csX7" fmla="*/ 631815 w 1660845"/>
                                  <a:gd name="csY7" fmla="*/ 1660487 h 2230585"/>
                                  <a:gd name="csX8" fmla="*/ 196142 w 1660845"/>
                                  <a:gd name="csY8" fmla="*/ 1830889 h 2230585"/>
                                  <a:gd name="csX9" fmla="*/ 127943 w 1660845"/>
                                  <a:gd name="csY9" fmla="*/ 1899564 h 2230585"/>
                                  <a:gd name="csX10" fmla="*/ 54410 w 1660845"/>
                                  <a:gd name="csY10" fmla="*/ 2017198 h 2230585"/>
                                  <a:gd name="csX11" fmla="*/ 1165 w 1660845"/>
                                  <a:gd name="csY11" fmla="*/ 1943189 h 2230585"/>
                                  <a:gd name="csX12" fmla="*/ 24978 w 1660845"/>
                                  <a:gd name="csY12" fmla="*/ 1711826 h 2230585"/>
                                  <a:gd name="csX13" fmla="*/ 139468 w 1660845"/>
                                  <a:gd name="csY13" fmla="*/ 1677441 h 2230585"/>
                                  <a:gd name="csX14" fmla="*/ 488464 w 1660845"/>
                                  <a:gd name="csY14" fmla="*/ 1517326 h 2230585"/>
                                  <a:gd name="csX15" fmla="*/ 681631 w 1660845"/>
                                  <a:gd name="csY15" fmla="*/ 1477035 h 2230585"/>
                                  <a:gd name="csX16" fmla="*/ 808504 w 1660845"/>
                                  <a:gd name="csY16" fmla="*/ 1199953 h 2230585"/>
                                  <a:gd name="csX17" fmla="*/ 764499 w 1660845"/>
                                  <a:gd name="csY17" fmla="*/ 1009453 h 2230585"/>
                                  <a:gd name="csX18" fmla="*/ 825744 w 1660845"/>
                                  <a:gd name="csY18" fmla="*/ 856862 h 2230585"/>
                                  <a:gd name="csX19" fmla="*/ 825744 w 1660845"/>
                                  <a:gd name="csY19" fmla="*/ 608831 h 2230585"/>
                                  <a:gd name="csX20" fmla="*/ 787644 w 1660845"/>
                                  <a:gd name="csY20" fmla="*/ 540823 h 2230585"/>
                                  <a:gd name="csX21" fmla="*/ 467128 w 1660845"/>
                                  <a:gd name="csY21" fmla="*/ 606545 h 2230585"/>
                                  <a:gd name="csX22" fmla="*/ 401025 w 1660845"/>
                                  <a:gd name="csY22" fmla="*/ 269360 h 2230585"/>
                                  <a:gd name="csX23" fmla="*/ 342065 w 1660845"/>
                                  <a:gd name="csY23" fmla="*/ 97244 h 2230585"/>
                                  <a:gd name="csX24" fmla="*/ 479415 w 1660845"/>
                                  <a:gd name="csY24" fmla="*/ 106102 h 2230585"/>
                                  <a:gd name="csX25" fmla="*/ 489607 w 1660845"/>
                                  <a:gd name="csY25" fmla="*/ 244500 h 2230585"/>
                                  <a:gd name="csX26" fmla="*/ 532184 w 1660845"/>
                                  <a:gd name="csY26" fmla="*/ 446240 h 2230585"/>
                                  <a:gd name="csX27" fmla="*/ 585619 w 1660845"/>
                                  <a:gd name="csY27" fmla="*/ 446906 h 2230585"/>
                                  <a:gd name="csX28" fmla="*/ 740781 w 1660845"/>
                                  <a:gd name="csY28" fmla="*/ 357943 h 2230585"/>
                                  <a:gd name="csX29" fmla="*/ 783549 w 1660845"/>
                                  <a:gd name="csY29" fmla="*/ 262598 h 2230585"/>
                                  <a:gd name="csX30" fmla="*/ 870702 w 1660845"/>
                                  <a:gd name="csY30" fmla="*/ 95053 h 2230585"/>
                                  <a:gd name="csX31" fmla="*/ 999385 w 1660845"/>
                                  <a:gd name="csY31" fmla="*/ 32664 h 2230585"/>
                                  <a:gd name="csX32" fmla="*/ 1168454 w 1660845"/>
                                  <a:gd name="csY32" fmla="*/ 32664 h 2230585"/>
                                  <a:gd name="csX33" fmla="*/ 1105113 w 1660845"/>
                                  <a:gd name="csY33" fmla="*/ 318890 h 2230585"/>
                                  <a:gd name="csX34" fmla="*/ 1187313 w 1660845"/>
                                  <a:gd name="csY34" fmla="*/ 438334 h 2230585"/>
                                  <a:gd name="csX35" fmla="*/ 1232557 w 1660845"/>
                                  <a:gd name="csY35" fmla="*/ 573589 h 2230585"/>
                                  <a:gd name="csX36" fmla="*/ 1257797 w 1660845"/>
                                  <a:gd name="csY36" fmla="*/ 488626 h 2230585"/>
                                  <a:gd name="csX37" fmla="*/ 1381242 w 1660845"/>
                                  <a:gd name="csY37" fmla="*/ 562826 h 2230585"/>
                                  <a:gd name="csX38" fmla="*/ 1264275 w 1660845"/>
                                  <a:gd name="csY38" fmla="*/ 829621 h 2230585"/>
                                  <a:gd name="csX39" fmla="*/ 1168835 w 1660845"/>
                                  <a:gd name="csY39" fmla="*/ 807142 h 2230585"/>
                                  <a:gd name="csX40" fmla="*/ 1129401 w 1660845"/>
                                  <a:gd name="csY40" fmla="*/ 1097559 h 2230585"/>
                                  <a:gd name="csX41" fmla="*/ 1292946 w 1660845"/>
                                  <a:gd name="csY41" fmla="*/ 1457795 h 2230585"/>
                                  <a:gd name="csX42" fmla="*/ 1321330 w 1660845"/>
                                  <a:gd name="csY42" fmla="*/ 1896421 h 2230585"/>
                                  <a:gd name="csX43" fmla="*/ 1614605 w 1660845"/>
                                  <a:gd name="csY43" fmla="*/ 2017103 h 2230585"/>
                                  <a:gd name="csX44" fmla="*/ 1582791 w 1660845"/>
                                  <a:gd name="csY44" fmla="*/ 2080825 h 2230585"/>
                                  <a:gd name="csX45" fmla="*/ 1336531 w 1660845"/>
                                  <a:gd name="csY45" fmla="*/ 2203483 h 2230585"/>
                                  <a:gd name="csX46" fmla="*/ 1253703 w 1660845"/>
                                  <a:gd name="csY46" fmla="*/ 2229415 h 2230585"/>
                                  <a:gd name="csX47" fmla="*/ 1253988 w 1660845"/>
                                  <a:gd name="csY47" fmla="*/ 2229510 h 2230585"/>
                                  <a:gd name="csX48" fmla="*/ 850605 w 1660845"/>
                                  <a:gd name="csY48" fmla="*/ 318890 h 2230585"/>
                                  <a:gd name="csX49" fmla="*/ 924900 w 1660845"/>
                                  <a:gd name="csY49" fmla="*/ 170396 h 2230585"/>
                                  <a:gd name="csX50" fmla="*/ 850605 w 1660845"/>
                                  <a:gd name="csY50" fmla="*/ 318890 h 223058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Lst>
                                <a:rect l="l" t="t" r="r" b="b"/>
                                <a:pathLst>
                                  <a:path w="1660845" h="2230585">
                                    <a:moveTo>
                                      <a:pt x="1253988" y="2229510"/>
                                    </a:moveTo>
                                    <a:cubicBezTo>
                                      <a:pt x="1219603" y="2175980"/>
                                      <a:pt x="1250178" y="2116163"/>
                                      <a:pt x="1244273" y="2080539"/>
                                    </a:cubicBezTo>
                                    <a:cubicBezTo>
                                      <a:pt x="1226080" y="1970907"/>
                                      <a:pt x="1128449" y="1838985"/>
                                      <a:pt x="1108637" y="1748593"/>
                                    </a:cubicBezTo>
                                    <a:cubicBezTo>
                                      <a:pt x="1093492" y="1679537"/>
                                      <a:pt x="1120734" y="1580858"/>
                                      <a:pt x="1102922" y="1520755"/>
                                    </a:cubicBezTo>
                                    <a:cubicBezTo>
                                      <a:pt x="1099017" y="1507706"/>
                                      <a:pt x="1019959" y="1427505"/>
                                      <a:pt x="1008624" y="1423981"/>
                                    </a:cubicBezTo>
                                    <a:cubicBezTo>
                                      <a:pt x="991479" y="1418742"/>
                                      <a:pt x="966810" y="1412456"/>
                                      <a:pt x="956618" y="1435601"/>
                                    </a:cubicBezTo>
                                    <a:cubicBezTo>
                                      <a:pt x="939187" y="1475321"/>
                                      <a:pt x="842032" y="1607718"/>
                                      <a:pt x="808695" y="1625054"/>
                                    </a:cubicBezTo>
                                    <a:cubicBezTo>
                                      <a:pt x="762117" y="1649247"/>
                                      <a:pt x="681250" y="1646390"/>
                                      <a:pt x="631815" y="1660487"/>
                                    </a:cubicBezTo>
                                    <a:cubicBezTo>
                                      <a:pt x="553615" y="1682775"/>
                                      <a:pt x="279349" y="1789454"/>
                                      <a:pt x="196142" y="1830889"/>
                                    </a:cubicBezTo>
                                    <a:cubicBezTo>
                                      <a:pt x="149013" y="1854358"/>
                                      <a:pt x="151565" y="1868512"/>
                                      <a:pt x="127943" y="1899564"/>
                                    </a:cubicBezTo>
                                    <a:cubicBezTo>
                                      <a:pt x="104321" y="1930616"/>
                                      <a:pt x="86319" y="2002244"/>
                                      <a:pt x="54410" y="2017198"/>
                                    </a:cubicBezTo>
                                    <a:cubicBezTo>
                                      <a:pt x="19834" y="2033391"/>
                                      <a:pt x="3642" y="1963667"/>
                                      <a:pt x="1165" y="1943189"/>
                                    </a:cubicBezTo>
                                    <a:cubicBezTo>
                                      <a:pt x="-7693" y="1868894"/>
                                      <a:pt x="37265" y="1791455"/>
                                      <a:pt x="24978" y="1711826"/>
                                    </a:cubicBezTo>
                                    <a:cubicBezTo>
                                      <a:pt x="71364" y="1630007"/>
                                      <a:pt x="88986" y="1673345"/>
                                      <a:pt x="139468" y="1677441"/>
                                    </a:cubicBezTo>
                                    <a:cubicBezTo>
                                      <a:pt x="301869" y="1690681"/>
                                      <a:pt x="368544" y="1555236"/>
                                      <a:pt x="488464" y="1517326"/>
                                    </a:cubicBezTo>
                                    <a:cubicBezTo>
                                      <a:pt x="537137" y="1501895"/>
                                      <a:pt x="646579" y="1499609"/>
                                      <a:pt x="681631" y="1477035"/>
                                    </a:cubicBezTo>
                                    <a:cubicBezTo>
                                      <a:pt x="694871" y="1468558"/>
                                      <a:pt x="805742" y="1224051"/>
                                      <a:pt x="808504" y="1199953"/>
                                    </a:cubicBezTo>
                                    <a:cubicBezTo>
                                      <a:pt x="816791" y="1128325"/>
                                      <a:pt x="760212" y="1068222"/>
                                      <a:pt x="764499" y="1009453"/>
                                    </a:cubicBezTo>
                                    <a:cubicBezTo>
                                      <a:pt x="768118" y="960304"/>
                                      <a:pt x="813362" y="900773"/>
                                      <a:pt x="825744" y="856862"/>
                                    </a:cubicBezTo>
                                    <a:cubicBezTo>
                                      <a:pt x="845937" y="785139"/>
                                      <a:pt x="841556" y="681888"/>
                                      <a:pt x="825744" y="608831"/>
                                    </a:cubicBezTo>
                                    <a:cubicBezTo>
                                      <a:pt x="822506" y="593687"/>
                                      <a:pt x="799265" y="548824"/>
                                      <a:pt x="787644" y="540823"/>
                                    </a:cubicBezTo>
                                    <a:cubicBezTo>
                                      <a:pt x="709254" y="486816"/>
                                      <a:pt x="551139" y="663791"/>
                                      <a:pt x="467128" y="606545"/>
                                    </a:cubicBezTo>
                                    <a:cubicBezTo>
                                      <a:pt x="411788" y="568826"/>
                                      <a:pt x="424742" y="352799"/>
                                      <a:pt x="401025" y="269360"/>
                                    </a:cubicBezTo>
                                    <a:cubicBezTo>
                                      <a:pt x="383022" y="206305"/>
                                      <a:pt x="317681" y="184683"/>
                                      <a:pt x="342065" y="97244"/>
                                    </a:cubicBezTo>
                                    <a:cubicBezTo>
                                      <a:pt x="357114" y="43332"/>
                                      <a:pt x="454650" y="56762"/>
                                      <a:pt x="479415" y="106102"/>
                                    </a:cubicBezTo>
                                    <a:cubicBezTo>
                                      <a:pt x="501609" y="150393"/>
                                      <a:pt x="482368" y="199256"/>
                                      <a:pt x="489607" y="244500"/>
                                    </a:cubicBezTo>
                                    <a:cubicBezTo>
                                      <a:pt x="499704" y="308413"/>
                                      <a:pt x="529422" y="379755"/>
                                      <a:pt x="532184" y="446240"/>
                                    </a:cubicBezTo>
                                    <a:cubicBezTo>
                                      <a:pt x="549615" y="444716"/>
                                      <a:pt x="569808" y="449764"/>
                                      <a:pt x="585619" y="446906"/>
                                    </a:cubicBezTo>
                                    <a:cubicBezTo>
                                      <a:pt x="595620" y="445097"/>
                                      <a:pt x="734400" y="364229"/>
                                      <a:pt x="740781" y="357943"/>
                                    </a:cubicBezTo>
                                    <a:cubicBezTo>
                                      <a:pt x="744496" y="354228"/>
                                      <a:pt x="781453" y="271932"/>
                                      <a:pt x="783549" y="262598"/>
                                    </a:cubicBezTo>
                                    <a:cubicBezTo>
                                      <a:pt x="800884" y="183445"/>
                                      <a:pt x="763070" y="135439"/>
                                      <a:pt x="870702" y="95053"/>
                                    </a:cubicBezTo>
                                    <a:cubicBezTo>
                                      <a:pt x="942997" y="67907"/>
                                      <a:pt x="933567" y="77241"/>
                                      <a:pt x="999385" y="32664"/>
                                    </a:cubicBezTo>
                                    <a:cubicBezTo>
                                      <a:pt x="1060726" y="-8865"/>
                                      <a:pt x="1107113" y="-12865"/>
                                      <a:pt x="1168454" y="32664"/>
                                    </a:cubicBezTo>
                                    <a:cubicBezTo>
                                      <a:pt x="1246083" y="90290"/>
                                      <a:pt x="1235605" y="337274"/>
                                      <a:pt x="1105113" y="318890"/>
                                    </a:cubicBezTo>
                                    <a:cubicBezTo>
                                      <a:pt x="1099398" y="371659"/>
                                      <a:pt x="1160643" y="393185"/>
                                      <a:pt x="1187313" y="438334"/>
                                    </a:cubicBezTo>
                                    <a:cubicBezTo>
                                      <a:pt x="1209983" y="476720"/>
                                      <a:pt x="1222080" y="529964"/>
                                      <a:pt x="1232557" y="573589"/>
                                    </a:cubicBezTo>
                                    <a:cubicBezTo>
                                      <a:pt x="1239606" y="545268"/>
                                      <a:pt x="1231934" y="510370"/>
                                      <a:pt x="1257797" y="488626"/>
                                    </a:cubicBezTo>
                                    <a:cubicBezTo>
                                      <a:pt x="1283660" y="466882"/>
                                      <a:pt x="1380162" y="505994"/>
                                      <a:pt x="1381242" y="562826"/>
                                    </a:cubicBezTo>
                                    <a:cubicBezTo>
                                      <a:pt x="1382322" y="619658"/>
                                      <a:pt x="1337523" y="824954"/>
                                      <a:pt x="1264275" y="829621"/>
                                    </a:cubicBezTo>
                                    <a:cubicBezTo>
                                      <a:pt x="1226080" y="832097"/>
                                      <a:pt x="1204649" y="804951"/>
                                      <a:pt x="1168835" y="807142"/>
                                    </a:cubicBezTo>
                                    <a:cubicBezTo>
                                      <a:pt x="1197696" y="910012"/>
                                      <a:pt x="1136640" y="1014025"/>
                                      <a:pt x="1129401" y="1097559"/>
                                    </a:cubicBezTo>
                                    <a:cubicBezTo>
                                      <a:pt x="1125210" y="1146041"/>
                                      <a:pt x="1277515" y="1387595"/>
                                      <a:pt x="1292946" y="1457795"/>
                                    </a:cubicBezTo>
                                    <a:cubicBezTo>
                                      <a:pt x="1317806" y="1571333"/>
                                      <a:pt x="1299327" y="1762499"/>
                                      <a:pt x="1321330" y="1896421"/>
                                    </a:cubicBezTo>
                                    <a:cubicBezTo>
                                      <a:pt x="1345905" y="2046154"/>
                                      <a:pt x="1517704" y="2002047"/>
                                      <a:pt x="1614605" y="2017103"/>
                                    </a:cubicBezTo>
                                    <a:cubicBezTo>
                                      <a:pt x="1711506" y="2032159"/>
                                      <a:pt x="1633921" y="2058496"/>
                                      <a:pt x="1582791" y="2080825"/>
                                    </a:cubicBezTo>
                                    <a:cubicBezTo>
                                      <a:pt x="1524162" y="2106429"/>
                                      <a:pt x="1379608" y="2167998"/>
                                      <a:pt x="1336531" y="2203483"/>
                                    </a:cubicBezTo>
                                    <a:cubicBezTo>
                                      <a:pt x="1293454" y="2238968"/>
                                      <a:pt x="1274944" y="2229415"/>
                                      <a:pt x="1253703" y="2229415"/>
                                    </a:cubicBezTo>
                                    <a:lnTo>
                                      <a:pt x="1253988" y="2229510"/>
                                    </a:lnTo>
                                    <a:close/>
                                    <a:moveTo>
                                      <a:pt x="850605" y="318890"/>
                                    </a:moveTo>
                                    <a:cubicBezTo>
                                      <a:pt x="988146" y="331559"/>
                                      <a:pt x="1051201" y="261455"/>
                                      <a:pt x="924900" y="170396"/>
                                    </a:cubicBezTo>
                                    <a:cubicBezTo>
                                      <a:pt x="881847" y="207734"/>
                                      <a:pt x="843270" y="257740"/>
                                      <a:pt x="850605" y="318890"/>
                                    </a:cubicBezTo>
                                    <a:close/>
                                  </a:path>
                                </a:pathLst>
                              </a:custGeom>
                              <a:solidFill>
                                <a:schemeClr val="tx1"/>
                              </a:solidFill>
                              <a:ln w="9525" cap="flat">
                                <a:noFill/>
                                <a:prstDash val="solid"/>
                                <a:miter/>
                              </a:ln>
                            </wps:spPr>
                            <wps:bodyPr/>
                          </wps:wsp>
                          <wps:wsp>
                            <wps:cNvPr id="2004029108" name="椭圆 2004029108">
                              <a:extLst>
                                <a:ext uri="{FF2B5EF4-FFF2-40B4-BE49-F238E27FC236}">
                                  <a16:creationId xmlns:a16="http://schemas.microsoft.com/office/drawing/2014/main" id="{7CC429EC-EDBD-57C4-3215-679E6C99C62E}"/>
                                </a:ext>
                              </a:extLst>
                            </wps:cNvPr>
                            <wps:cNvSpPr/>
                            <wps:spPr>
                              <a:xfrm rot="19218519">
                                <a:off x="17343" y="97843"/>
                                <a:ext cx="504133" cy="527282"/>
                              </a:xfrm>
                              <a:prstGeom prst="ellipse">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10524597" name="直接连接符 1110524597">
                              <a:extLst>
                                <a:ext uri="{FF2B5EF4-FFF2-40B4-BE49-F238E27FC236}">
                                  <a16:creationId xmlns:a16="http://schemas.microsoft.com/office/drawing/2014/main" id="{B7913143-8DBB-A70B-C773-7CE46CD57C69}"/>
                                </a:ext>
                              </a:extLst>
                            </wps:cNvPr>
                            <wps:cNvCnPr/>
                            <wps:spPr>
                              <a:xfrm flipH="1" flipV="1">
                                <a:off x="478864" y="604838"/>
                                <a:ext cx="925801" cy="101929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5615359" name="直接连接符 1335615359">
                              <a:extLst>
                                <a:ext uri="{FF2B5EF4-FFF2-40B4-BE49-F238E27FC236}">
                                  <a16:creationId xmlns:a16="http://schemas.microsoft.com/office/drawing/2014/main" id="{081470D8-2CFA-65CE-CA7B-D6EF158FF014}"/>
                                </a:ext>
                              </a:extLst>
                            </wps:cNvPr>
                            <wps:cNvCnPr>
                              <a:cxnSpLocks/>
                            </wps:cNvCnPr>
                            <wps:spPr>
                              <a:xfrm flipH="1" flipV="1">
                                <a:off x="652166" y="494705"/>
                                <a:ext cx="759909" cy="11294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398271231" name="梯形 466">
                            <a:extLst>
                              <a:ext uri="{FF2B5EF4-FFF2-40B4-BE49-F238E27FC236}">
                                <a16:creationId xmlns:a16="http://schemas.microsoft.com/office/drawing/2014/main" id="{9756E92D-0DCD-CB13-6888-5B2CB55D2240}"/>
                              </a:ext>
                            </a:extLst>
                          </wps:cNvPr>
                          <wps:cNvSpPr/>
                          <wps:spPr>
                            <a:xfrm rot="19051000">
                              <a:off x="428727" y="557369"/>
                              <a:ext cx="57703" cy="57436"/>
                            </a:xfrm>
                            <a:custGeom>
                              <a:avLst/>
                              <a:gdLst>
                                <a:gd name="csX0" fmla="*/ 0 w 369409"/>
                                <a:gd name="csY0" fmla="*/ 367698 h 367698"/>
                                <a:gd name="csX1" fmla="*/ 91925 w 369409"/>
                                <a:gd name="csY1" fmla="*/ 0 h 367698"/>
                                <a:gd name="csX2" fmla="*/ 277485 w 369409"/>
                                <a:gd name="csY2" fmla="*/ 0 h 367698"/>
                                <a:gd name="csX3" fmla="*/ 369409 w 369409"/>
                                <a:gd name="csY3" fmla="*/ 367698 h 367698"/>
                                <a:gd name="csX4" fmla="*/ 0 w 369409"/>
                                <a:gd name="csY4" fmla="*/ 367698 h 367698"/>
                                <a:gd name="csX0" fmla="*/ 277485 w 369409"/>
                                <a:gd name="csY0" fmla="*/ 0 h 367698"/>
                                <a:gd name="csX1" fmla="*/ 369409 w 369409"/>
                                <a:gd name="csY1" fmla="*/ 367698 h 367698"/>
                                <a:gd name="csX2" fmla="*/ 0 w 369409"/>
                                <a:gd name="csY2" fmla="*/ 367698 h 367698"/>
                                <a:gd name="csX3" fmla="*/ 91925 w 369409"/>
                                <a:gd name="csY3" fmla="*/ 0 h 367698"/>
                                <a:gd name="csX4" fmla="*/ 368925 w 369409"/>
                                <a:gd name="csY4" fmla="*/ 91440 h 367698"/>
                                <a:gd name="csX0" fmla="*/ 277485 w 369409"/>
                                <a:gd name="csY0" fmla="*/ 0 h 367698"/>
                                <a:gd name="csX1" fmla="*/ 369409 w 369409"/>
                                <a:gd name="csY1" fmla="*/ 367698 h 367698"/>
                                <a:gd name="csX2" fmla="*/ 0 w 369409"/>
                                <a:gd name="csY2" fmla="*/ 367698 h 367698"/>
                                <a:gd name="csX3" fmla="*/ 91925 w 369409"/>
                                <a:gd name="csY3" fmla="*/ 0 h 367698"/>
                              </a:gdLst>
                              <a:ahLst/>
                              <a:cxnLst>
                                <a:cxn ang="0">
                                  <a:pos x="csX0" y="csY0"/>
                                </a:cxn>
                                <a:cxn ang="0">
                                  <a:pos x="csX1" y="csY1"/>
                                </a:cxn>
                                <a:cxn ang="0">
                                  <a:pos x="csX2" y="csY2"/>
                                </a:cxn>
                                <a:cxn ang="0">
                                  <a:pos x="csX3" y="csY3"/>
                                </a:cxn>
                              </a:cxnLst>
                              <a:rect l="l" t="t" r="r" b="b"/>
                              <a:pathLst>
                                <a:path w="369409" h="367698">
                                  <a:moveTo>
                                    <a:pt x="277485" y="0"/>
                                  </a:moveTo>
                                  <a:lnTo>
                                    <a:pt x="369409" y="367698"/>
                                  </a:lnTo>
                                  <a:lnTo>
                                    <a:pt x="0" y="367698"/>
                                  </a:lnTo>
                                  <a:lnTo>
                                    <a:pt x="91925"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7394046" name="梯形 466">
                            <a:extLst>
                              <a:ext uri="{FF2B5EF4-FFF2-40B4-BE49-F238E27FC236}">
                                <a16:creationId xmlns:a16="http://schemas.microsoft.com/office/drawing/2014/main" id="{DA628149-A7A3-BB57-AB12-D22D4597C9F6}"/>
                              </a:ext>
                            </a:extLst>
                          </wps:cNvPr>
                          <wps:cNvSpPr/>
                          <wps:spPr>
                            <a:xfrm rot="19384736">
                              <a:off x="604345" y="440960"/>
                              <a:ext cx="57703" cy="57436"/>
                            </a:xfrm>
                            <a:custGeom>
                              <a:avLst/>
                              <a:gdLst>
                                <a:gd name="csX0" fmla="*/ 0 w 369409"/>
                                <a:gd name="csY0" fmla="*/ 367698 h 367698"/>
                                <a:gd name="csX1" fmla="*/ 91925 w 369409"/>
                                <a:gd name="csY1" fmla="*/ 0 h 367698"/>
                                <a:gd name="csX2" fmla="*/ 277485 w 369409"/>
                                <a:gd name="csY2" fmla="*/ 0 h 367698"/>
                                <a:gd name="csX3" fmla="*/ 369409 w 369409"/>
                                <a:gd name="csY3" fmla="*/ 367698 h 367698"/>
                                <a:gd name="csX4" fmla="*/ 0 w 369409"/>
                                <a:gd name="csY4" fmla="*/ 367698 h 367698"/>
                                <a:gd name="csX0" fmla="*/ 277485 w 369409"/>
                                <a:gd name="csY0" fmla="*/ 0 h 367698"/>
                                <a:gd name="csX1" fmla="*/ 369409 w 369409"/>
                                <a:gd name="csY1" fmla="*/ 367698 h 367698"/>
                                <a:gd name="csX2" fmla="*/ 0 w 369409"/>
                                <a:gd name="csY2" fmla="*/ 367698 h 367698"/>
                                <a:gd name="csX3" fmla="*/ 91925 w 369409"/>
                                <a:gd name="csY3" fmla="*/ 0 h 367698"/>
                                <a:gd name="csX4" fmla="*/ 368925 w 369409"/>
                                <a:gd name="csY4" fmla="*/ 91440 h 367698"/>
                                <a:gd name="csX0" fmla="*/ 277485 w 369409"/>
                                <a:gd name="csY0" fmla="*/ 0 h 367698"/>
                                <a:gd name="csX1" fmla="*/ 369409 w 369409"/>
                                <a:gd name="csY1" fmla="*/ 367698 h 367698"/>
                                <a:gd name="csX2" fmla="*/ 0 w 369409"/>
                                <a:gd name="csY2" fmla="*/ 367698 h 367698"/>
                                <a:gd name="csX3" fmla="*/ 91925 w 369409"/>
                                <a:gd name="csY3" fmla="*/ 0 h 367698"/>
                              </a:gdLst>
                              <a:ahLst/>
                              <a:cxnLst>
                                <a:cxn ang="0">
                                  <a:pos x="csX0" y="csY0"/>
                                </a:cxn>
                                <a:cxn ang="0">
                                  <a:pos x="csX1" y="csY1"/>
                                </a:cxn>
                                <a:cxn ang="0">
                                  <a:pos x="csX2" y="csY2"/>
                                </a:cxn>
                                <a:cxn ang="0">
                                  <a:pos x="csX3" y="csY3"/>
                                </a:cxn>
                              </a:cxnLst>
                              <a:rect l="l" t="t" r="r" b="b"/>
                              <a:pathLst>
                                <a:path w="369409" h="367698">
                                  <a:moveTo>
                                    <a:pt x="277485" y="0"/>
                                  </a:moveTo>
                                  <a:lnTo>
                                    <a:pt x="369409" y="367698"/>
                                  </a:lnTo>
                                  <a:lnTo>
                                    <a:pt x="0" y="367698"/>
                                  </a:lnTo>
                                  <a:lnTo>
                                    <a:pt x="91925"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058990230" name="组合 1058990230">
                          <a:extLst>
                            <a:ext uri="{FF2B5EF4-FFF2-40B4-BE49-F238E27FC236}">
                              <a16:creationId xmlns:a16="http://schemas.microsoft.com/office/drawing/2014/main" id="{EF12A855-3494-DCFF-6D82-44BFB2A9DC87}"/>
                            </a:ext>
                          </a:extLst>
                        </wpg:cNvPr>
                        <wpg:cNvGrpSpPr/>
                        <wpg:grpSpPr>
                          <a:xfrm>
                            <a:off x="92458" y="62850"/>
                            <a:ext cx="510583" cy="457381"/>
                            <a:chOff x="92458" y="62850"/>
                            <a:chExt cx="1027522" cy="920455"/>
                          </a:xfrm>
                          <a:solidFill>
                            <a:schemeClr val="bg1"/>
                          </a:solidFill>
                        </wpg:grpSpPr>
                        <wps:wsp>
                          <wps:cNvPr id="1403452250" name="任意多边形: 形状 1403452250">
                            <a:extLst>
                              <a:ext uri="{FF2B5EF4-FFF2-40B4-BE49-F238E27FC236}">
                                <a16:creationId xmlns:a16="http://schemas.microsoft.com/office/drawing/2014/main" id="{0F77AE52-50F7-C55D-B7C7-597AD9E73FD7}"/>
                              </a:ext>
                            </a:extLst>
                          </wps:cNvPr>
                          <wps:cNvSpPr/>
                          <wps:spPr>
                            <a:xfrm rot="898235">
                              <a:off x="92458" y="572349"/>
                              <a:ext cx="240411" cy="224275"/>
                            </a:xfrm>
                            <a:custGeom>
                              <a:avLst/>
                              <a:gdLst>
                                <a:gd name="csX0" fmla="*/ 0 w 146304"/>
                                <a:gd name="csY0" fmla="*/ 0 h 222270"/>
                                <a:gd name="csX1" fmla="*/ 5627 w 146304"/>
                                <a:gd name="csY1" fmla="*/ 146304 h 222270"/>
                                <a:gd name="csX2" fmla="*/ 146304 w 146304"/>
                                <a:gd name="csY2" fmla="*/ 222270 h 222270"/>
                                <a:gd name="csX3" fmla="*/ 146304 w 146304"/>
                                <a:gd name="csY3" fmla="*/ 61898 h 222270"/>
                                <a:gd name="csX4" fmla="*/ 0 w 146304"/>
                                <a:gd name="csY4" fmla="*/ 0 h 222270"/>
                                <a:gd name="csX0" fmla="*/ 15330 w 161634"/>
                                <a:gd name="csY0" fmla="*/ 2944 h 225214"/>
                                <a:gd name="csX1" fmla="*/ 20957 w 161634"/>
                                <a:gd name="csY1" fmla="*/ 149248 h 225214"/>
                                <a:gd name="csX2" fmla="*/ 161634 w 161634"/>
                                <a:gd name="csY2" fmla="*/ 225214 h 225214"/>
                                <a:gd name="csX3" fmla="*/ 161634 w 161634"/>
                                <a:gd name="csY3" fmla="*/ 64842 h 225214"/>
                                <a:gd name="csX4" fmla="*/ 15330 w 161634"/>
                                <a:gd name="csY4" fmla="*/ 2944 h 225214"/>
                                <a:gd name="csX0" fmla="*/ 15330 w 179571"/>
                                <a:gd name="csY0" fmla="*/ 2944 h 225214"/>
                                <a:gd name="csX1" fmla="*/ 20957 w 179571"/>
                                <a:gd name="csY1" fmla="*/ 149248 h 225214"/>
                                <a:gd name="csX2" fmla="*/ 161634 w 179571"/>
                                <a:gd name="csY2" fmla="*/ 225214 h 225214"/>
                                <a:gd name="csX3" fmla="*/ 161634 w 179571"/>
                                <a:gd name="csY3" fmla="*/ 64842 h 225214"/>
                                <a:gd name="csX4" fmla="*/ 15330 w 179571"/>
                                <a:gd name="csY4" fmla="*/ 2944 h 225214"/>
                                <a:gd name="csX0" fmla="*/ 23756 w 187997"/>
                                <a:gd name="csY0" fmla="*/ 2944 h 225214"/>
                                <a:gd name="csX1" fmla="*/ 29383 w 187997"/>
                                <a:gd name="csY1" fmla="*/ 149248 h 225214"/>
                                <a:gd name="csX2" fmla="*/ 170060 w 187997"/>
                                <a:gd name="csY2" fmla="*/ 225214 h 225214"/>
                                <a:gd name="csX3" fmla="*/ 170060 w 187997"/>
                                <a:gd name="csY3" fmla="*/ 64842 h 225214"/>
                                <a:gd name="csX4" fmla="*/ 23756 w 187997"/>
                                <a:gd name="csY4" fmla="*/ 2944 h 225214"/>
                                <a:gd name="csX0" fmla="*/ 23756 w 197424"/>
                                <a:gd name="csY0" fmla="*/ 2944 h 228099"/>
                                <a:gd name="csX1" fmla="*/ 29383 w 197424"/>
                                <a:gd name="csY1" fmla="*/ 149248 h 228099"/>
                                <a:gd name="csX2" fmla="*/ 170060 w 197424"/>
                                <a:gd name="csY2" fmla="*/ 225214 h 228099"/>
                                <a:gd name="csX3" fmla="*/ 170060 w 197424"/>
                                <a:gd name="csY3" fmla="*/ 64842 h 228099"/>
                                <a:gd name="csX4" fmla="*/ 23756 w 197424"/>
                                <a:gd name="csY4" fmla="*/ 2944 h 228099"/>
                                <a:gd name="csX0" fmla="*/ 23756 w 196244"/>
                                <a:gd name="csY0" fmla="*/ 2944 h 233072"/>
                                <a:gd name="csX1" fmla="*/ 29383 w 196244"/>
                                <a:gd name="csY1" fmla="*/ 149248 h 233072"/>
                                <a:gd name="csX2" fmla="*/ 170060 w 196244"/>
                                <a:gd name="csY2" fmla="*/ 225214 h 233072"/>
                                <a:gd name="csX3" fmla="*/ 170060 w 196244"/>
                                <a:gd name="csY3" fmla="*/ 64842 h 233072"/>
                                <a:gd name="csX4" fmla="*/ 23756 w 196244"/>
                                <a:gd name="csY4" fmla="*/ 2944 h 233072"/>
                                <a:gd name="csX0" fmla="*/ 16773 w 207822"/>
                                <a:gd name="csY0" fmla="*/ 2826 h 220891"/>
                                <a:gd name="csX1" fmla="*/ 22400 w 207822"/>
                                <a:gd name="csY1" fmla="*/ 149130 h 220891"/>
                                <a:gd name="csX2" fmla="*/ 188399 w 207822"/>
                                <a:gd name="csY2" fmla="*/ 211028 h 220891"/>
                                <a:gd name="csX3" fmla="*/ 163077 w 207822"/>
                                <a:gd name="csY3" fmla="*/ 64724 h 220891"/>
                                <a:gd name="csX4" fmla="*/ 16773 w 207822"/>
                                <a:gd name="csY4" fmla="*/ 2826 h 220891"/>
                                <a:gd name="csX0" fmla="*/ 23728 w 214777"/>
                                <a:gd name="csY0" fmla="*/ 7711 h 225776"/>
                                <a:gd name="csX1" fmla="*/ 29355 w 214777"/>
                                <a:gd name="csY1" fmla="*/ 154015 h 225776"/>
                                <a:gd name="csX2" fmla="*/ 195354 w 214777"/>
                                <a:gd name="csY2" fmla="*/ 215913 h 225776"/>
                                <a:gd name="csX3" fmla="*/ 170032 w 214777"/>
                                <a:gd name="csY3" fmla="*/ 69609 h 225776"/>
                                <a:gd name="csX4" fmla="*/ 23728 w 214777"/>
                                <a:gd name="csY4" fmla="*/ 7711 h 225776"/>
                                <a:gd name="csX0" fmla="*/ 23728 w 226018"/>
                                <a:gd name="csY0" fmla="*/ 7711 h 233719"/>
                                <a:gd name="csX1" fmla="*/ 29355 w 226018"/>
                                <a:gd name="csY1" fmla="*/ 154015 h 233719"/>
                                <a:gd name="csX2" fmla="*/ 195354 w 226018"/>
                                <a:gd name="csY2" fmla="*/ 215913 h 233719"/>
                                <a:gd name="csX3" fmla="*/ 170032 w 226018"/>
                                <a:gd name="csY3" fmla="*/ 69609 h 233719"/>
                                <a:gd name="csX4" fmla="*/ 23728 w 226018"/>
                                <a:gd name="csY4" fmla="*/ 7711 h 233719"/>
                                <a:gd name="csX0" fmla="*/ 19733 w 236592"/>
                                <a:gd name="csY0" fmla="*/ 7711 h 233719"/>
                                <a:gd name="csX1" fmla="*/ 39428 w 236592"/>
                                <a:gd name="csY1" fmla="*/ 154015 h 233719"/>
                                <a:gd name="csX2" fmla="*/ 205427 w 236592"/>
                                <a:gd name="csY2" fmla="*/ 215913 h 233719"/>
                                <a:gd name="csX3" fmla="*/ 180105 w 236592"/>
                                <a:gd name="csY3" fmla="*/ 69609 h 233719"/>
                                <a:gd name="csX4" fmla="*/ 19733 w 236592"/>
                                <a:gd name="csY4" fmla="*/ 7711 h 233719"/>
                                <a:gd name="csX0" fmla="*/ 11424 w 204855"/>
                                <a:gd name="csY0" fmla="*/ 1485 h 211683"/>
                                <a:gd name="csX1" fmla="*/ 31119 w 204855"/>
                                <a:gd name="csY1" fmla="*/ 147789 h 211683"/>
                                <a:gd name="csX2" fmla="*/ 197118 w 204855"/>
                                <a:gd name="csY2" fmla="*/ 209687 h 211683"/>
                                <a:gd name="csX3" fmla="*/ 160542 w 204855"/>
                                <a:gd name="csY3" fmla="*/ 80264 h 211683"/>
                                <a:gd name="csX4" fmla="*/ 11424 w 204855"/>
                                <a:gd name="csY4" fmla="*/ 1485 h 211683"/>
                                <a:gd name="csX0" fmla="*/ 11424 w 210885"/>
                                <a:gd name="csY0" fmla="*/ 1485 h 216354"/>
                                <a:gd name="csX1" fmla="*/ 31119 w 210885"/>
                                <a:gd name="csY1" fmla="*/ 147789 h 216354"/>
                                <a:gd name="csX2" fmla="*/ 197118 w 210885"/>
                                <a:gd name="csY2" fmla="*/ 209687 h 216354"/>
                                <a:gd name="csX3" fmla="*/ 160542 w 210885"/>
                                <a:gd name="csY3" fmla="*/ 80264 h 216354"/>
                                <a:gd name="csX4" fmla="*/ 11424 w 210885"/>
                                <a:gd name="csY4" fmla="*/ 1485 h 216354"/>
                                <a:gd name="csX0" fmla="*/ 10738 w 213090"/>
                                <a:gd name="csY0" fmla="*/ 1540 h 213557"/>
                                <a:gd name="csX1" fmla="*/ 33246 w 213090"/>
                                <a:gd name="csY1" fmla="*/ 145030 h 213557"/>
                                <a:gd name="csX2" fmla="*/ 199245 w 213090"/>
                                <a:gd name="csY2" fmla="*/ 206928 h 213557"/>
                                <a:gd name="csX3" fmla="*/ 162669 w 213090"/>
                                <a:gd name="csY3" fmla="*/ 77505 h 213557"/>
                                <a:gd name="csX4" fmla="*/ 10738 w 213090"/>
                                <a:gd name="csY4" fmla="*/ 1540 h 213557"/>
                                <a:gd name="csX0" fmla="*/ 8574 w 222495"/>
                                <a:gd name="csY0" fmla="*/ 1735 h 205198"/>
                                <a:gd name="csX1" fmla="*/ 42336 w 222495"/>
                                <a:gd name="csY1" fmla="*/ 136784 h 205198"/>
                                <a:gd name="csX2" fmla="*/ 208335 w 222495"/>
                                <a:gd name="csY2" fmla="*/ 198682 h 205198"/>
                                <a:gd name="csX3" fmla="*/ 171759 w 222495"/>
                                <a:gd name="csY3" fmla="*/ 69259 h 205198"/>
                                <a:gd name="csX4" fmla="*/ 8574 w 222495"/>
                                <a:gd name="csY4" fmla="*/ 1735 h 205198"/>
                                <a:gd name="csX0" fmla="*/ 22162 w 236083"/>
                                <a:gd name="csY0" fmla="*/ 6070 h 209533"/>
                                <a:gd name="csX1" fmla="*/ 55924 w 236083"/>
                                <a:gd name="csY1" fmla="*/ 141119 h 209533"/>
                                <a:gd name="csX2" fmla="*/ 221923 w 236083"/>
                                <a:gd name="csY2" fmla="*/ 203017 h 209533"/>
                                <a:gd name="csX3" fmla="*/ 185347 w 236083"/>
                                <a:gd name="csY3" fmla="*/ 73594 h 209533"/>
                                <a:gd name="csX4" fmla="*/ 22162 w 236083"/>
                                <a:gd name="csY4" fmla="*/ 6070 h 209533"/>
                                <a:gd name="csX0" fmla="*/ 24491 w 226843"/>
                                <a:gd name="csY0" fmla="*/ 5737 h 214902"/>
                                <a:gd name="csX1" fmla="*/ 46999 w 226843"/>
                                <a:gd name="csY1" fmla="*/ 146413 h 214902"/>
                                <a:gd name="csX2" fmla="*/ 212998 w 226843"/>
                                <a:gd name="csY2" fmla="*/ 208311 h 214902"/>
                                <a:gd name="csX3" fmla="*/ 176422 w 226843"/>
                                <a:gd name="csY3" fmla="*/ 78888 h 214902"/>
                                <a:gd name="csX4" fmla="*/ 24491 w 226843"/>
                                <a:gd name="csY4" fmla="*/ 5737 h 214902"/>
                                <a:gd name="csX0" fmla="*/ 25740 w 228092"/>
                                <a:gd name="csY0" fmla="*/ 9724 h 218889"/>
                                <a:gd name="csX1" fmla="*/ 48248 w 228092"/>
                                <a:gd name="csY1" fmla="*/ 150400 h 218889"/>
                                <a:gd name="csX2" fmla="*/ 214247 w 228092"/>
                                <a:gd name="csY2" fmla="*/ 212298 h 218889"/>
                                <a:gd name="csX3" fmla="*/ 177671 w 228092"/>
                                <a:gd name="csY3" fmla="*/ 82875 h 218889"/>
                                <a:gd name="csX4" fmla="*/ 25740 w 228092"/>
                                <a:gd name="csY4" fmla="*/ 9724 h 218889"/>
                                <a:gd name="csX0" fmla="*/ 25740 w 236699"/>
                                <a:gd name="csY0" fmla="*/ 9724 h 224276"/>
                                <a:gd name="csX1" fmla="*/ 48248 w 236699"/>
                                <a:gd name="csY1" fmla="*/ 150400 h 224276"/>
                                <a:gd name="csX2" fmla="*/ 214247 w 236699"/>
                                <a:gd name="csY2" fmla="*/ 212298 h 224276"/>
                                <a:gd name="csX3" fmla="*/ 177671 w 236699"/>
                                <a:gd name="csY3" fmla="*/ 82875 h 224276"/>
                                <a:gd name="csX4" fmla="*/ 25740 w 236699"/>
                                <a:gd name="csY4" fmla="*/ 9724 h 224276"/>
                                <a:gd name="csX0" fmla="*/ 25740 w 240411"/>
                                <a:gd name="csY0" fmla="*/ 9724 h 224276"/>
                                <a:gd name="csX1" fmla="*/ 48248 w 240411"/>
                                <a:gd name="csY1" fmla="*/ 150400 h 224276"/>
                                <a:gd name="csX2" fmla="*/ 214247 w 240411"/>
                                <a:gd name="csY2" fmla="*/ 212298 h 224276"/>
                                <a:gd name="csX3" fmla="*/ 177671 w 240411"/>
                                <a:gd name="csY3" fmla="*/ 82875 h 224276"/>
                                <a:gd name="csX4" fmla="*/ 25740 w 240411"/>
                                <a:gd name="csY4" fmla="*/ 9724 h 224276"/>
                              </a:gdLst>
                              <a:ahLst/>
                              <a:cxnLst>
                                <a:cxn ang="0">
                                  <a:pos x="csX0" y="csY0"/>
                                </a:cxn>
                                <a:cxn ang="0">
                                  <a:pos x="csX1" y="csY1"/>
                                </a:cxn>
                                <a:cxn ang="0">
                                  <a:pos x="csX2" y="csY2"/>
                                </a:cxn>
                                <a:cxn ang="0">
                                  <a:pos x="csX3" y="csY3"/>
                                </a:cxn>
                                <a:cxn ang="0">
                                  <a:pos x="csX4" y="csY4"/>
                                </a:cxn>
                              </a:cxnLst>
                              <a:rect l="l" t="t" r="r" b="b"/>
                              <a:pathLst>
                                <a:path w="240411" h="224276">
                                  <a:moveTo>
                                    <a:pt x="25740" y="9724"/>
                                  </a:moveTo>
                                  <a:cubicBezTo>
                                    <a:pt x="-29591" y="46300"/>
                                    <a:pt x="16830" y="116638"/>
                                    <a:pt x="48248" y="150400"/>
                                  </a:cubicBezTo>
                                  <a:cubicBezTo>
                                    <a:pt x="79666" y="184162"/>
                                    <a:pt x="150474" y="251688"/>
                                    <a:pt x="214247" y="212298"/>
                                  </a:cubicBezTo>
                                  <a:cubicBezTo>
                                    <a:pt x="278020" y="172908"/>
                                    <a:pt x="209089" y="116637"/>
                                    <a:pt x="177671" y="82875"/>
                                  </a:cubicBezTo>
                                  <a:cubicBezTo>
                                    <a:pt x="146253" y="49113"/>
                                    <a:pt x="81071" y="-26852"/>
                                    <a:pt x="25740" y="9724"/>
                                  </a:cubicBezTo>
                                  <a:close/>
                                </a:path>
                              </a:pathLst>
                            </a:custGeom>
                            <a:grp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9586577" name="任意多边形: 形状 1199586577">
                            <a:extLst>
                              <a:ext uri="{FF2B5EF4-FFF2-40B4-BE49-F238E27FC236}">
                                <a16:creationId xmlns:a16="http://schemas.microsoft.com/office/drawing/2014/main" id="{3CA17272-5C3C-3C27-2FA1-E6785D83AFC4}"/>
                              </a:ext>
                            </a:extLst>
                          </wps:cNvPr>
                          <wps:cNvSpPr/>
                          <wps:spPr>
                            <a:xfrm>
                              <a:off x="827243" y="62850"/>
                              <a:ext cx="231629" cy="182815"/>
                            </a:xfrm>
                            <a:custGeom>
                              <a:avLst/>
                              <a:gdLst>
                                <a:gd name="csX0" fmla="*/ 0 w 199762"/>
                                <a:gd name="csY0" fmla="*/ 0 h 151931"/>
                                <a:gd name="csX1" fmla="*/ 109728 w 199762"/>
                                <a:gd name="csY1" fmla="*/ 61898 h 151931"/>
                                <a:gd name="csX2" fmla="*/ 199762 w 199762"/>
                                <a:gd name="csY2" fmla="*/ 151931 h 151931"/>
                                <a:gd name="csX3" fmla="*/ 177253 w 199762"/>
                                <a:gd name="csY3" fmla="*/ 8441 h 151931"/>
                                <a:gd name="csX4" fmla="*/ 0 w 199762"/>
                                <a:gd name="csY4" fmla="*/ 0 h 151931"/>
                                <a:gd name="csX0" fmla="*/ 990 w 200752"/>
                                <a:gd name="csY0" fmla="*/ 8617 h 160548"/>
                                <a:gd name="csX1" fmla="*/ 110718 w 200752"/>
                                <a:gd name="csY1" fmla="*/ 70515 h 160548"/>
                                <a:gd name="csX2" fmla="*/ 200752 w 200752"/>
                                <a:gd name="csY2" fmla="*/ 160548 h 160548"/>
                                <a:gd name="csX3" fmla="*/ 178243 w 200752"/>
                                <a:gd name="csY3" fmla="*/ 17058 h 160548"/>
                                <a:gd name="csX4" fmla="*/ 990 w 200752"/>
                                <a:gd name="csY4" fmla="*/ 8617 h 160548"/>
                                <a:gd name="csX0" fmla="*/ 1290 w 178543"/>
                                <a:gd name="csY0" fmla="*/ 2633 h 177072"/>
                                <a:gd name="csX1" fmla="*/ 88509 w 178543"/>
                                <a:gd name="csY1" fmla="*/ 87039 h 177072"/>
                                <a:gd name="csX2" fmla="*/ 178543 w 178543"/>
                                <a:gd name="csY2" fmla="*/ 177072 h 177072"/>
                                <a:gd name="csX3" fmla="*/ 156034 w 178543"/>
                                <a:gd name="csY3" fmla="*/ 33582 h 177072"/>
                                <a:gd name="csX4" fmla="*/ 1290 w 178543"/>
                                <a:gd name="csY4" fmla="*/ 2633 h 177072"/>
                                <a:gd name="csX0" fmla="*/ 3295 w 180548"/>
                                <a:gd name="csY0" fmla="*/ 10839 h 185278"/>
                                <a:gd name="csX1" fmla="*/ 90514 w 180548"/>
                                <a:gd name="csY1" fmla="*/ 95245 h 185278"/>
                                <a:gd name="csX2" fmla="*/ 180548 w 180548"/>
                                <a:gd name="csY2" fmla="*/ 185278 h 185278"/>
                                <a:gd name="csX3" fmla="*/ 158039 w 180548"/>
                                <a:gd name="csY3" fmla="*/ 41788 h 185278"/>
                                <a:gd name="csX4" fmla="*/ 3295 w 180548"/>
                                <a:gd name="csY4" fmla="*/ 10839 h 185278"/>
                                <a:gd name="csX0" fmla="*/ 3295 w 194615"/>
                                <a:gd name="csY0" fmla="*/ 10839 h 189358"/>
                                <a:gd name="csX1" fmla="*/ 90514 w 194615"/>
                                <a:gd name="csY1" fmla="*/ 95245 h 189358"/>
                                <a:gd name="csX2" fmla="*/ 180548 w 194615"/>
                                <a:gd name="csY2" fmla="*/ 185278 h 189358"/>
                                <a:gd name="csX3" fmla="*/ 158039 w 194615"/>
                                <a:gd name="csY3" fmla="*/ 41788 h 189358"/>
                                <a:gd name="csX4" fmla="*/ 3295 w 194615"/>
                                <a:gd name="csY4" fmla="*/ 10839 h 189358"/>
                                <a:gd name="csX0" fmla="*/ 3295 w 215340"/>
                                <a:gd name="csY0" fmla="*/ 10839 h 192104"/>
                                <a:gd name="csX1" fmla="*/ 90514 w 215340"/>
                                <a:gd name="csY1" fmla="*/ 95245 h 192104"/>
                                <a:gd name="csX2" fmla="*/ 205870 w 215340"/>
                                <a:gd name="csY2" fmla="*/ 188092 h 192104"/>
                                <a:gd name="csX3" fmla="*/ 158039 w 215340"/>
                                <a:gd name="csY3" fmla="*/ 41788 h 192104"/>
                                <a:gd name="csX4" fmla="*/ 3295 w 215340"/>
                                <a:gd name="csY4" fmla="*/ 10839 h 192104"/>
                                <a:gd name="csX0" fmla="*/ 3295 w 225918"/>
                                <a:gd name="csY0" fmla="*/ 10839 h 194320"/>
                                <a:gd name="csX1" fmla="*/ 90514 w 225918"/>
                                <a:gd name="csY1" fmla="*/ 95245 h 194320"/>
                                <a:gd name="csX2" fmla="*/ 205870 w 225918"/>
                                <a:gd name="csY2" fmla="*/ 188092 h 194320"/>
                                <a:gd name="csX3" fmla="*/ 158039 w 225918"/>
                                <a:gd name="csY3" fmla="*/ 41788 h 194320"/>
                                <a:gd name="csX4" fmla="*/ 3295 w 225918"/>
                                <a:gd name="csY4" fmla="*/ 10839 h 194320"/>
                                <a:gd name="csX0" fmla="*/ 2634 w 247765"/>
                                <a:gd name="csY0" fmla="*/ 17771 h 175930"/>
                                <a:gd name="csX1" fmla="*/ 112361 w 247765"/>
                                <a:gd name="csY1" fmla="*/ 76855 h 175930"/>
                                <a:gd name="csX2" fmla="*/ 227717 w 247765"/>
                                <a:gd name="csY2" fmla="*/ 169702 h 175930"/>
                                <a:gd name="csX3" fmla="*/ 179886 w 247765"/>
                                <a:gd name="csY3" fmla="*/ 23398 h 175930"/>
                                <a:gd name="csX4" fmla="*/ 2634 w 247765"/>
                                <a:gd name="csY4" fmla="*/ 17771 h 175930"/>
                                <a:gd name="csX0" fmla="*/ 3296 w 248427"/>
                                <a:gd name="csY0" fmla="*/ 21335 h 179494"/>
                                <a:gd name="csX1" fmla="*/ 113023 w 248427"/>
                                <a:gd name="csY1" fmla="*/ 80419 h 179494"/>
                                <a:gd name="csX2" fmla="*/ 228379 w 248427"/>
                                <a:gd name="csY2" fmla="*/ 173266 h 179494"/>
                                <a:gd name="csX3" fmla="*/ 180548 w 248427"/>
                                <a:gd name="csY3" fmla="*/ 26962 h 179494"/>
                                <a:gd name="csX4" fmla="*/ 3296 w 248427"/>
                                <a:gd name="csY4" fmla="*/ 21335 h 179494"/>
                                <a:gd name="csX0" fmla="*/ 5536 w 250667"/>
                                <a:gd name="csY0" fmla="*/ 24962 h 183121"/>
                                <a:gd name="csX1" fmla="*/ 115263 w 250667"/>
                                <a:gd name="csY1" fmla="*/ 84046 h 183121"/>
                                <a:gd name="csX2" fmla="*/ 230619 w 250667"/>
                                <a:gd name="csY2" fmla="*/ 176893 h 183121"/>
                                <a:gd name="csX3" fmla="*/ 182788 w 250667"/>
                                <a:gd name="csY3" fmla="*/ 30589 h 183121"/>
                                <a:gd name="csX4" fmla="*/ 5536 w 250667"/>
                                <a:gd name="csY4" fmla="*/ 24962 h 183121"/>
                                <a:gd name="csX0" fmla="*/ 6054 w 239931"/>
                                <a:gd name="csY0" fmla="*/ 21479 h 190892"/>
                                <a:gd name="csX1" fmla="*/ 104527 w 239931"/>
                                <a:gd name="csY1" fmla="*/ 91817 h 190892"/>
                                <a:gd name="csX2" fmla="*/ 219883 w 239931"/>
                                <a:gd name="csY2" fmla="*/ 184664 h 190892"/>
                                <a:gd name="csX3" fmla="*/ 172052 w 239931"/>
                                <a:gd name="csY3" fmla="*/ 38360 h 190892"/>
                                <a:gd name="csX4" fmla="*/ 6054 w 239931"/>
                                <a:gd name="csY4" fmla="*/ 21479 h 190892"/>
                                <a:gd name="csX0" fmla="*/ 802 w 216634"/>
                                <a:gd name="csY0" fmla="*/ 5256 h 169210"/>
                                <a:gd name="csX1" fmla="*/ 107715 w 216634"/>
                                <a:gd name="csY1" fmla="*/ 75594 h 169210"/>
                                <a:gd name="csX2" fmla="*/ 214631 w 216634"/>
                                <a:gd name="csY2" fmla="*/ 168441 h 169210"/>
                                <a:gd name="csX3" fmla="*/ 166800 w 216634"/>
                                <a:gd name="csY3" fmla="*/ 22137 h 169210"/>
                                <a:gd name="csX4" fmla="*/ 802 w 216634"/>
                                <a:gd name="csY4" fmla="*/ 5256 h 169210"/>
                                <a:gd name="csX0" fmla="*/ 4475 w 220307"/>
                                <a:gd name="csY0" fmla="*/ 16481 h 180435"/>
                                <a:gd name="csX1" fmla="*/ 111388 w 220307"/>
                                <a:gd name="csY1" fmla="*/ 86819 h 180435"/>
                                <a:gd name="csX2" fmla="*/ 218304 w 220307"/>
                                <a:gd name="csY2" fmla="*/ 179666 h 180435"/>
                                <a:gd name="csX3" fmla="*/ 170473 w 220307"/>
                                <a:gd name="csY3" fmla="*/ 33362 h 180435"/>
                                <a:gd name="csX4" fmla="*/ 4475 w 220307"/>
                                <a:gd name="csY4" fmla="*/ 16481 h 180435"/>
                                <a:gd name="csX0" fmla="*/ 6913 w 222745"/>
                                <a:gd name="csY0" fmla="*/ 16481 h 180435"/>
                                <a:gd name="csX1" fmla="*/ 113826 w 222745"/>
                                <a:gd name="csY1" fmla="*/ 86819 h 180435"/>
                                <a:gd name="csX2" fmla="*/ 220742 w 222745"/>
                                <a:gd name="csY2" fmla="*/ 179666 h 180435"/>
                                <a:gd name="csX3" fmla="*/ 172911 w 222745"/>
                                <a:gd name="csY3" fmla="*/ 33362 h 180435"/>
                                <a:gd name="csX4" fmla="*/ 6913 w 222745"/>
                                <a:gd name="csY4" fmla="*/ 16481 h 180435"/>
                                <a:gd name="csX0" fmla="*/ 6913 w 231163"/>
                                <a:gd name="csY0" fmla="*/ 16481 h 182815"/>
                                <a:gd name="csX1" fmla="*/ 113826 w 231163"/>
                                <a:gd name="csY1" fmla="*/ 86819 h 182815"/>
                                <a:gd name="csX2" fmla="*/ 220742 w 231163"/>
                                <a:gd name="csY2" fmla="*/ 179666 h 182815"/>
                                <a:gd name="csX3" fmla="*/ 172911 w 231163"/>
                                <a:gd name="csY3" fmla="*/ 33362 h 182815"/>
                                <a:gd name="csX4" fmla="*/ 6913 w 231163"/>
                                <a:gd name="csY4" fmla="*/ 16481 h 182815"/>
                                <a:gd name="csX0" fmla="*/ 6913 w 231629"/>
                                <a:gd name="csY0" fmla="*/ 16481 h 182815"/>
                                <a:gd name="csX1" fmla="*/ 113826 w 231629"/>
                                <a:gd name="csY1" fmla="*/ 86819 h 182815"/>
                                <a:gd name="csX2" fmla="*/ 220742 w 231629"/>
                                <a:gd name="csY2" fmla="*/ 179666 h 182815"/>
                                <a:gd name="csX3" fmla="*/ 172911 w 231629"/>
                                <a:gd name="csY3" fmla="*/ 33362 h 182815"/>
                                <a:gd name="csX4" fmla="*/ 6913 w 231629"/>
                                <a:gd name="csY4" fmla="*/ 16481 h 182815"/>
                              </a:gdLst>
                              <a:ahLst/>
                              <a:cxnLst>
                                <a:cxn ang="0">
                                  <a:pos x="csX0" y="csY0"/>
                                </a:cxn>
                                <a:cxn ang="0">
                                  <a:pos x="csX1" y="csY1"/>
                                </a:cxn>
                                <a:cxn ang="0">
                                  <a:pos x="csX2" y="csY2"/>
                                </a:cxn>
                                <a:cxn ang="0">
                                  <a:pos x="csX3" y="csY3"/>
                                </a:cxn>
                                <a:cxn ang="0">
                                  <a:pos x="csX4" y="csY4"/>
                                </a:cxn>
                              </a:cxnLst>
                              <a:rect l="l" t="t" r="r" b="b"/>
                              <a:pathLst>
                                <a:path w="231629" h="182815">
                                  <a:moveTo>
                                    <a:pt x="6913" y="16481"/>
                                  </a:moveTo>
                                  <a:cubicBezTo>
                                    <a:pt x="-28256" y="50713"/>
                                    <a:pt x="80532" y="61497"/>
                                    <a:pt x="113826" y="86819"/>
                                  </a:cubicBezTo>
                                  <a:cubicBezTo>
                                    <a:pt x="152278" y="117768"/>
                                    <a:pt x="188386" y="199830"/>
                                    <a:pt x="220742" y="179666"/>
                                  </a:cubicBezTo>
                                  <a:cubicBezTo>
                                    <a:pt x="253098" y="159502"/>
                                    <a:pt x="206205" y="58684"/>
                                    <a:pt x="172911" y="33362"/>
                                  </a:cubicBezTo>
                                  <a:cubicBezTo>
                                    <a:pt x="139617" y="8040"/>
                                    <a:pt x="42082" y="-17751"/>
                                    <a:pt x="6913" y="16481"/>
                                  </a:cubicBezTo>
                                  <a:close/>
                                </a:path>
                              </a:pathLst>
                            </a:custGeom>
                            <a:grp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74121990" name="椭圆 674121990">
                            <a:extLst>
                              <a:ext uri="{FF2B5EF4-FFF2-40B4-BE49-F238E27FC236}">
                                <a16:creationId xmlns:a16="http://schemas.microsoft.com/office/drawing/2014/main" id="{C65ECB55-A12C-88EE-6CD9-4B32060172A4}"/>
                              </a:ext>
                            </a:extLst>
                          </wps:cNvPr>
                          <wps:cNvSpPr/>
                          <wps:spPr>
                            <a:xfrm>
                              <a:off x="411616" y="862323"/>
                              <a:ext cx="120982" cy="120982"/>
                            </a:xfrm>
                            <a:prstGeom prst="ellipse">
                              <a:avLst/>
                            </a:prstGeom>
                            <a:grp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9580044" name="任意多边形: 形状 69580044">
                            <a:extLst>
                              <a:ext uri="{FF2B5EF4-FFF2-40B4-BE49-F238E27FC236}">
                                <a16:creationId xmlns:a16="http://schemas.microsoft.com/office/drawing/2014/main" id="{7D0643F7-8714-1A4D-2E7A-F4B61D3DB035}"/>
                              </a:ext>
                            </a:extLst>
                          </wps:cNvPr>
                          <wps:cNvSpPr/>
                          <wps:spPr>
                            <a:xfrm>
                              <a:off x="416784" y="305553"/>
                              <a:ext cx="231629" cy="182815"/>
                            </a:xfrm>
                            <a:custGeom>
                              <a:avLst/>
                              <a:gdLst>
                                <a:gd name="csX0" fmla="*/ 0 w 199762"/>
                                <a:gd name="csY0" fmla="*/ 0 h 151931"/>
                                <a:gd name="csX1" fmla="*/ 109728 w 199762"/>
                                <a:gd name="csY1" fmla="*/ 61898 h 151931"/>
                                <a:gd name="csX2" fmla="*/ 199762 w 199762"/>
                                <a:gd name="csY2" fmla="*/ 151931 h 151931"/>
                                <a:gd name="csX3" fmla="*/ 177253 w 199762"/>
                                <a:gd name="csY3" fmla="*/ 8441 h 151931"/>
                                <a:gd name="csX4" fmla="*/ 0 w 199762"/>
                                <a:gd name="csY4" fmla="*/ 0 h 151931"/>
                                <a:gd name="csX0" fmla="*/ 990 w 200752"/>
                                <a:gd name="csY0" fmla="*/ 8617 h 160548"/>
                                <a:gd name="csX1" fmla="*/ 110718 w 200752"/>
                                <a:gd name="csY1" fmla="*/ 70515 h 160548"/>
                                <a:gd name="csX2" fmla="*/ 200752 w 200752"/>
                                <a:gd name="csY2" fmla="*/ 160548 h 160548"/>
                                <a:gd name="csX3" fmla="*/ 178243 w 200752"/>
                                <a:gd name="csY3" fmla="*/ 17058 h 160548"/>
                                <a:gd name="csX4" fmla="*/ 990 w 200752"/>
                                <a:gd name="csY4" fmla="*/ 8617 h 160548"/>
                                <a:gd name="csX0" fmla="*/ 1290 w 178543"/>
                                <a:gd name="csY0" fmla="*/ 2633 h 177072"/>
                                <a:gd name="csX1" fmla="*/ 88509 w 178543"/>
                                <a:gd name="csY1" fmla="*/ 87039 h 177072"/>
                                <a:gd name="csX2" fmla="*/ 178543 w 178543"/>
                                <a:gd name="csY2" fmla="*/ 177072 h 177072"/>
                                <a:gd name="csX3" fmla="*/ 156034 w 178543"/>
                                <a:gd name="csY3" fmla="*/ 33582 h 177072"/>
                                <a:gd name="csX4" fmla="*/ 1290 w 178543"/>
                                <a:gd name="csY4" fmla="*/ 2633 h 177072"/>
                                <a:gd name="csX0" fmla="*/ 3295 w 180548"/>
                                <a:gd name="csY0" fmla="*/ 10839 h 185278"/>
                                <a:gd name="csX1" fmla="*/ 90514 w 180548"/>
                                <a:gd name="csY1" fmla="*/ 95245 h 185278"/>
                                <a:gd name="csX2" fmla="*/ 180548 w 180548"/>
                                <a:gd name="csY2" fmla="*/ 185278 h 185278"/>
                                <a:gd name="csX3" fmla="*/ 158039 w 180548"/>
                                <a:gd name="csY3" fmla="*/ 41788 h 185278"/>
                                <a:gd name="csX4" fmla="*/ 3295 w 180548"/>
                                <a:gd name="csY4" fmla="*/ 10839 h 185278"/>
                                <a:gd name="csX0" fmla="*/ 3295 w 194615"/>
                                <a:gd name="csY0" fmla="*/ 10839 h 189358"/>
                                <a:gd name="csX1" fmla="*/ 90514 w 194615"/>
                                <a:gd name="csY1" fmla="*/ 95245 h 189358"/>
                                <a:gd name="csX2" fmla="*/ 180548 w 194615"/>
                                <a:gd name="csY2" fmla="*/ 185278 h 189358"/>
                                <a:gd name="csX3" fmla="*/ 158039 w 194615"/>
                                <a:gd name="csY3" fmla="*/ 41788 h 189358"/>
                                <a:gd name="csX4" fmla="*/ 3295 w 194615"/>
                                <a:gd name="csY4" fmla="*/ 10839 h 189358"/>
                                <a:gd name="csX0" fmla="*/ 3295 w 215340"/>
                                <a:gd name="csY0" fmla="*/ 10839 h 192104"/>
                                <a:gd name="csX1" fmla="*/ 90514 w 215340"/>
                                <a:gd name="csY1" fmla="*/ 95245 h 192104"/>
                                <a:gd name="csX2" fmla="*/ 205870 w 215340"/>
                                <a:gd name="csY2" fmla="*/ 188092 h 192104"/>
                                <a:gd name="csX3" fmla="*/ 158039 w 215340"/>
                                <a:gd name="csY3" fmla="*/ 41788 h 192104"/>
                                <a:gd name="csX4" fmla="*/ 3295 w 215340"/>
                                <a:gd name="csY4" fmla="*/ 10839 h 192104"/>
                                <a:gd name="csX0" fmla="*/ 3295 w 225918"/>
                                <a:gd name="csY0" fmla="*/ 10839 h 194320"/>
                                <a:gd name="csX1" fmla="*/ 90514 w 225918"/>
                                <a:gd name="csY1" fmla="*/ 95245 h 194320"/>
                                <a:gd name="csX2" fmla="*/ 205870 w 225918"/>
                                <a:gd name="csY2" fmla="*/ 188092 h 194320"/>
                                <a:gd name="csX3" fmla="*/ 158039 w 225918"/>
                                <a:gd name="csY3" fmla="*/ 41788 h 194320"/>
                                <a:gd name="csX4" fmla="*/ 3295 w 225918"/>
                                <a:gd name="csY4" fmla="*/ 10839 h 194320"/>
                                <a:gd name="csX0" fmla="*/ 2634 w 247765"/>
                                <a:gd name="csY0" fmla="*/ 17771 h 175930"/>
                                <a:gd name="csX1" fmla="*/ 112361 w 247765"/>
                                <a:gd name="csY1" fmla="*/ 76855 h 175930"/>
                                <a:gd name="csX2" fmla="*/ 227717 w 247765"/>
                                <a:gd name="csY2" fmla="*/ 169702 h 175930"/>
                                <a:gd name="csX3" fmla="*/ 179886 w 247765"/>
                                <a:gd name="csY3" fmla="*/ 23398 h 175930"/>
                                <a:gd name="csX4" fmla="*/ 2634 w 247765"/>
                                <a:gd name="csY4" fmla="*/ 17771 h 175930"/>
                                <a:gd name="csX0" fmla="*/ 3296 w 248427"/>
                                <a:gd name="csY0" fmla="*/ 21335 h 179494"/>
                                <a:gd name="csX1" fmla="*/ 113023 w 248427"/>
                                <a:gd name="csY1" fmla="*/ 80419 h 179494"/>
                                <a:gd name="csX2" fmla="*/ 228379 w 248427"/>
                                <a:gd name="csY2" fmla="*/ 173266 h 179494"/>
                                <a:gd name="csX3" fmla="*/ 180548 w 248427"/>
                                <a:gd name="csY3" fmla="*/ 26962 h 179494"/>
                                <a:gd name="csX4" fmla="*/ 3296 w 248427"/>
                                <a:gd name="csY4" fmla="*/ 21335 h 179494"/>
                                <a:gd name="csX0" fmla="*/ 5536 w 250667"/>
                                <a:gd name="csY0" fmla="*/ 24962 h 183121"/>
                                <a:gd name="csX1" fmla="*/ 115263 w 250667"/>
                                <a:gd name="csY1" fmla="*/ 84046 h 183121"/>
                                <a:gd name="csX2" fmla="*/ 230619 w 250667"/>
                                <a:gd name="csY2" fmla="*/ 176893 h 183121"/>
                                <a:gd name="csX3" fmla="*/ 182788 w 250667"/>
                                <a:gd name="csY3" fmla="*/ 30589 h 183121"/>
                                <a:gd name="csX4" fmla="*/ 5536 w 250667"/>
                                <a:gd name="csY4" fmla="*/ 24962 h 183121"/>
                                <a:gd name="csX0" fmla="*/ 6054 w 239931"/>
                                <a:gd name="csY0" fmla="*/ 21479 h 190892"/>
                                <a:gd name="csX1" fmla="*/ 104527 w 239931"/>
                                <a:gd name="csY1" fmla="*/ 91817 h 190892"/>
                                <a:gd name="csX2" fmla="*/ 219883 w 239931"/>
                                <a:gd name="csY2" fmla="*/ 184664 h 190892"/>
                                <a:gd name="csX3" fmla="*/ 172052 w 239931"/>
                                <a:gd name="csY3" fmla="*/ 38360 h 190892"/>
                                <a:gd name="csX4" fmla="*/ 6054 w 239931"/>
                                <a:gd name="csY4" fmla="*/ 21479 h 190892"/>
                                <a:gd name="csX0" fmla="*/ 802 w 216634"/>
                                <a:gd name="csY0" fmla="*/ 5256 h 169210"/>
                                <a:gd name="csX1" fmla="*/ 107715 w 216634"/>
                                <a:gd name="csY1" fmla="*/ 75594 h 169210"/>
                                <a:gd name="csX2" fmla="*/ 214631 w 216634"/>
                                <a:gd name="csY2" fmla="*/ 168441 h 169210"/>
                                <a:gd name="csX3" fmla="*/ 166800 w 216634"/>
                                <a:gd name="csY3" fmla="*/ 22137 h 169210"/>
                                <a:gd name="csX4" fmla="*/ 802 w 216634"/>
                                <a:gd name="csY4" fmla="*/ 5256 h 169210"/>
                                <a:gd name="csX0" fmla="*/ 4475 w 220307"/>
                                <a:gd name="csY0" fmla="*/ 16481 h 180435"/>
                                <a:gd name="csX1" fmla="*/ 111388 w 220307"/>
                                <a:gd name="csY1" fmla="*/ 86819 h 180435"/>
                                <a:gd name="csX2" fmla="*/ 218304 w 220307"/>
                                <a:gd name="csY2" fmla="*/ 179666 h 180435"/>
                                <a:gd name="csX3" fmla="*/ 170473 w 220307"/>
                                <a:gd name="csY3" fmla="*/ 33362 h 180435"/>
                                <a:gd name="csX4" fmla="*/ 4475 w 220307"/>
                                <a:gd name="csY4" fmla="*/ 16481 h 180435"/>
                                <a:gd name="csX0" fmla="*/ 6913 w 222745"/>
                                <a:gd name="csY0" fmla="*/ 16481 h 180435"/>
                                <a:gd name="csX1" fmla="*/ 113826 w 222745"/>
                                <a:gd name="csY1" fmla="*/ 86819 h 180435"/>
                                <a:gd name="csX2" fmla="*/ 220742 w 222745"/>
                                <a:gd name="csY2" fmla="*/ 179666 h 180435"/>
                                <a:gd name="csX3" fmla="*/ 172911 w 222745"/>
                                <a:gd name="csY3" fmla="*/ 33362 h 180435"/>
                                <a:gd name="csX4" fmla="*/ 6913 w 222745"/>
                                <a:gd name="csY4" fmla="*/ 16481 h 180435"/>
                                <a:gd name="csX0" fmla="*/ 6913 w 231163"/>
                                <a:gd name="csY0" fmla="*/ 16481 h 182815"/>
                                <a:gd name="csX1" fmla="*/ 113826 w 231163"/>
                                <a:gd name="csY1" fmla="*/ 86819 h 182815"/>
                                <a:gd name="csX2" fmla="*/ 220742 w 231163"/>
                                <a:gd name="csY2" fmla="*/ 179666 h 182815"/>
                                <a:gd name="csX3" fmla="*/ 172911 w 231163"/>
                                <a:gd name="csY3" fmla="*/ 33362 h 182815"/>
                                <a:gd name="csX4" fmla="*/ 6913 w 231163"/>
                                <a:gd name="csY4" fmla="*/ 16481 h 182815"/>
                                <a:gd name="csX0" fmla="*/ 6913 w 231629"/>
                                <a:gd name="csY0" fmla="*/ 16481 h 182815"/>
                                <a:gd name="csX1" fmla="*/ 113826 w 231629"/>
                                <a:gd name="csY1" fmla="*/ 86819 h 182815"/>
                                <a:gd name="csX2" fmla="*/ 220742 w 231629"/>
                                <a:gd name="csY2" fmla="*/ 179666 h 182815"/>
                                <a:gd name="csX3" fmla="*/ 172911 w 231629"/>
                                <a:gd name="csY3" fmla="*/ 33362 h 182815"/>
                                <a:gd name="csX4" fmla="*/ 6913 w 231629"/>
                                <a:gd name="csY4" fmla="*/ 16481 h 182815"/>
                              </a:gdLst>
                              <a:ahLst/>
                              <a:cxnLst>
                                <a:cxn ang="0">
                                  <a:pos x="csX0" y="csY0"/>
                                </a:cxn>
                                <a:cxn ang="0">
                                  <a:pos x="csX1" y="csY1"/>
                                </a:cxn>
                                <a:cxn ang="0">
                                  <a:pos x="csX2" y="csY2"/>
                                </a:cxn>
                                <a:cxn ang="0">
                                  <a:pos x="csX3" y="csY3"/>
                                </a:cxn>
                                <a:cxn ang="0">
                                  <a:pos x="csX4" y="csY4"/>
                                </a:cxn>
                              </a:cxnLst>
                              <a:rect l="l" t="t" r="r" b="b"/>
                              <a:pathLst>
                                <a:path w="231629" h="182815">
                                  <a:moveTo>
                                    <a:pt x="6913" y="16481"/>
                                  </a:moveTo>
                                  <a:cubicBezTo>
                                    <a:pt x="-28256" y="50713"/>
                                    <a:pt x="80532" y="61497"/>
                                    <a:pt x="113826" y="86819"/>
                                  </a:cubicBezTo>
                                  <a:cubicBezTo>
                                    <a:pt x="152278" y="117768"/>
                                    <a:pt x="188386" y="199830"/>
                                    <a:pt x="220742" y="179666"/>
                                  </a:cubicBezTo>
                                  <a:cubicBezTo>
                                    <a:pt x="253098" y="159502"/>
                                    <a:pt x="206205" y="58684"/>
                                    <a:pt x="172911" y="33362"/>
                                  </a:cubicBezTo>
                                  <a:cubicBezTo>
                                    <a:pt x="139617" y="8040"/>
                                    <a:pt x="42082" y="-17751"/>
                                    <a:pt x="6913" y="16481"/>
                                  </a:cubicBezTo>
                                  <a:close/>
                                </a:path>
                              </a:pathLst>
                            </a:custGeom>
                            <a:grp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8574278" name="椭圆 128574278">
                            <a:extLst>
                              <a:ext uri="{FF2B5EF4-FFF2-40B4-BE49-F238E27FC236}">
                                <a16:creationId xmlns:a16="http://schemas.microsoft.com/office/drawing/2014/main" id="{7A01E866-E3C4-F365-5301-9DEE7FAAD0C5}"/>
                              </a:ext>
                            </a:extLst>
                          </wps:cNvPr>
                          <wps:cNvSpPr/>
                          <wps:spPr>
                            <a:xfrm>
                              <a:off x="998998" y="529192"/>
                              <a:ext cx="120982" cy="120982"/>
                            </a:xfrm>
                            <a:prstGeom prst="ellipse">
                              <a:avLst/>
                            </a:prstGeom>
                            <a:grp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wgp>
                  </a:graphicData>
                </a:graphic>
                <wp14:sizeRelH relativeFrom="margin">
                  <wp14:pctWidth>0</wp14:pctWidth>
                </wp14:sizeRelH>
                <wp14:sizeRelV relativeFrom="margin">
                  <wp14:pctHeight>0</wp14:pctHeight>
                </wp14:sizeRelV>
              </wp:anchor>
            </w:drawing>
          </mc:Choice>
          <mc:Fallback>
            <w:pict>
              <v:group w14:anchorId="22258982" id="组合 476" o:spid="_x0000_s1026" style="position:absolute;margin-left:41.25pt;margin-top:5.95pt;width:92.45pt;height:95.5pt;z-index:251720704;mso-position-horizontal:right;mso-position-horizontal-relative:margin;mso-width-relative:margin;mso-height-relative:margin" coordsize="28754,296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">
                <v:group id="组合 1336673326" o:spid="_x0000_s1027" style="position:absolute;width:28754;height:29699" coordsize="28754,29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">
                  <v:group id="组合 443785208" o:spid="_x0000_s1028" style="position:absolute;width:28754;height:29699" coordsize="28754,29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">
                    <v:oval id="椭圆 764007471" o:spid="_x0000_s1029" style="position:absolute;top:25572;width:28754;height:41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" fillcolor="#d8d8d8 [2732]" strokecolor="gray [1629]" strokeweight="1pt">
                      <v:stroke joinstyle="miter"/>
                    </v:oval>
                    <v:oval id="椭圆 557434373" o:spid="_x0000_s1030" style="position:absolute;left:2413;width:4705;height:4921;rotation:-23878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" fillcolor="#d8d8d8 [2732]" strokecolor="black [3213]" strokeweight="1pt">
                      <v:stroke joinstyle="miter"/>
                    </v:oval>
                    <v:shape id="任意多边形: 形状 1835670103" o:spid="_x0000_s1031" style="position:absolute;left:12143;top:15828;width:8898;height:11951;visibility:visible;mso-wrap-style:square;v-text-anchor:top" coordsize="1660845,223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" path="m1253988,2229510v-34385,-53530,-3810,-113347,-9715,-148971c1226080,1970907,1128449,1838985,1108637,1748593v-15145,-69056,12097,-167735,-5715,-227838c1099017,1507706,1019959,1427505,1008624,1423981v-17145,-5239,-41814,-11525,-52006,11620c939187,1475321,842032,1607718,808695,1625054v-46578,24193,-127445,21336,-176880,35433c553615,1682775,279349,1789454,196142,1830889v-47129,23469,-44577,37623,-68199,68675c104321,1930616,86319,2002244,54410,2017198,19834,2033391,3642,1963667,1165,1943189v-8858,-74295,36100,-151734,23813,-231363c71364,1630007,88986,1673345,139468,1677441v162401,13240,229076,-122205,348996,-160115c537137,1501895,646579,1499609,681631,1477035v13240,-8477,124111,-252984,126873,-277082c816791,1128325,760212,1068222,764499,1009453v3619,-49149,48863,-108680,61245,-152591c845937,785139,841556,681888,825744,608831v-3238,-15144,-26479,-60007,-38100,-68008c709254,486816,551139,663791,467128,606545,411788,568826,424742,352799,401025,269360,383022,206305,317681,184683,342065,97244v15049,-53912,112585,-40482,137350,8858c501609,150393,482368,199256,489607,244500v10097,63913,39815,135255,42577,201740c549615,444716,569808,449764,585619,446906v10001,-1809,148781,-82677,155162,-88963c744496,354228,781453,271932,783549,262598,800884,183445,763070,135439,870702,95053,942997,67907,933567,77241,999385,32664v61341,-41529,107728,-45529,169069,c1246083,90290,1235605,337274,1105113,318890v-5715,52769,55530,74295,82200,119444c1209983,476720,1222080,529964,1232557,573589v7049,-28321,-623,-63219,25240,-84963c1283660,466882,1380162,505994,1381242,562826v1080,56832,-43719,262128,-116967,266795c1226080,832097,1204649,804951,1168835,807142v28861,102870,-32195,206883,-39434,290417c1125210,1146041,1277515,1387595,1292946,1457795v24860,113538,6381,304704,28384,438626c1345905,2046154,1517704,2002047,1614605,2017103v96901,15056,19316,41393,-31814,63722c1524162,2106429,1379608,2167998,1336531,2203483v-43077,35485,-61587,25932,-82828,25932l1253988,2229510xm850605,318890v137541,12669,200596,-57435,74295,-148494c881847,207734,843270,257740,850605,318890xe" fillcolor="black [3213]" stroked="f">
                      <v:stroke joinstyle="miter"/>
                      <v:path arrowok="t" o:connecttype="custom" o:connectlocs="671846,1194499;666641,1114685;593972,936839;590910,814771;540388,762923;512525,769148;433273,870651;338506,889635;105087,980931;68548,1017725;29151,1080749;624,1041098;13382,917141;74722,898718;261703,812934;365196,791347;433170,642896;409594,540832;442407,459079;442407,326192;421994,289755;250272,324967;214856,144314;183267,52100;256855,56846;262316,130995;285127,239081;313756,239438;396886,191774;419800,140691;466494,50926;535438,17500;626020,17500;592084,170851;636124,234845;660364,307310;673887,261790;740025,301544;677358,444484;626224,432440;605097,588036;692719,781039;707926,1016041;865053,1080698;848008,1114838;716070,1180555;671693,1194448;671846,1194499;455727,170851;495531,91293;455727,170851" o:connectangles="0,0,0,0,0,0,0,0,0,0,0,0,0,0,0,0,0,0,0,0,0,0,0,0,0,0,0,0,0,0,0,0,0,0,0,0,0,0,0,0,0,0,0,0,0,0,0,0,0,0,0"/>
                    </v:shape>
                    <v:oval id="椭圆 2004029108" o:spid="_x0000_s1032" style="position:absolute;left:173;top:978;width:5041;height:5273;rotation:-260121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" fillcolor="#d8d8d8 [2732]" strokecolor="black [3213]" strokeweight="1pt">
                      <v:stroke joinstyle="miter"/>
                    </v:oval>
                    <v:line id="直接连接符 1110524597" o:spid="_x0000_s1033" style="position:absolute;flip:x y;visibility:visible;mso-wrap-style:square" from="4788,6048" to="14046,16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" strokecolor="black [3213]" strokeweight=".5pt">
                      <v:stroke joinstyle="miter"/>
                    </v:line>
                    <v:line id="直接连接符 1335615359" o:spid="_x0000_s1034" style="position:absolute;flip:x y;visibility:visible;mso-wrap-style:square" from="6521,4947" to="14120,16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" strokecolor="black [3213]" strokeweight=".5pt">
                      <v:stroke joinstyle="miter"/>
                      <o:lock v:ext="edit" shapetype="f"/>
                    </v:line>
                  </v:group>
                  <v:shape id="梯形 466" o:spid="_x0000_s1035" style="position:absolute;left:4287;top:5573;width:577;height:575;rotation:-2784188fd;visibility:visible;mso-wrap-style:square;v-text-anchor:middle" coordsize="369409,367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" path="m277485,r91924,367698l,367698,91925,e" filled="f" strokecolor="black [3213]" strokeweight="1pt">
                    <v:stroke joinstyle="miter"/>
                    <v:path arrowok="t" o:connecttype="custom" o:connectlocs="43344,0;57703,57436;0,57436;14359,0" o:connectangles="0,0,0,0"/>
                  </v:shape>
                  <v:shape id="梯形 466" o:spid="_x0000_s1036" style="position:absolute;left:6043;top:4409;width:577;height:574;rotation:-2419659fd;visibility:visible;mso-wrap-style:square;v-text-anchor:middle" coordsize="369409,367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" path="m277485,r91924,367698l,367698,91925,e" filled="f" strokecolor="black [3213]" strokeweight="1pt">
                    <v:stroke joinstyle="miter"/>
                    <v:path arrowok="t" o:connecttype="custom" o:connectlocs="43344,0;57703,57436;0,57436;14359,0" o:connectangles="0,0,0,0"/>
                  </v:shape>
                </v:group>
                <v:group id="组合 1058990230" o:spid="_x0000_s1037" style="position:absolute;left:924;top:628;width:5106;height:4574" coordorigin="924,628" coordsize="10275,9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">
                  <v:shape id="任意多边形: 形状 1403452250" o:spid="_x0000_s1038" style="position:absolute;left:924;top:5723;width:2404;height:2243;rotation:981112fd;visibility:visible;mso-wrap-style:square;v-text-anchor:middle" coordsize="240411,224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" path="m25740,9724c-29591,46300,16830,116638,48248,150400v31418,33762,102226,101288,165999,61898c278020,172908,209089,116637,177671,82875,146253,49113,81071,-26852,25740,9724xe" filled="f" stroked="f" strokeweight="1pt">
                    <v:stroke joinstyle="miter"/>
                    <v:path arrowok="t" o:connecttype="custom" o:connectlocs="25740,9724;48248,150399;214247,212297;177671,82875;25740,9724" o:connectangles="0,0,0,0,0"/>
                  </v:shape>
                  <v:shape id="任意多边形: 形状 1199586577" o:spid="_x0000_s1039" style="position:absolute;left:8272;top:628;width:2316;height:1828;visibility:visible;mso-wrap-style:square;v-text-anchor:middle" coordsize="231629,182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" path="m6913,16481c-28256,50713,80532,61497,113826,86819v38452,30949,74560,113011,106916,92847c253098,159502,206205,58684,172911,33362,139617,8040,42082,-17751,6913,16481xe" filled="f" stroked="f" strokeweight="1pt">
                    <v:stroke joinstyle="miter"/>
                    <v:path arrowok="t" o:connecttype="custom" o:connectlocs="6913,16481;113826,86819;220742,179666;172911,33362;6913,16481" o:connectangles="0,0,0,0,0"/>
                  </v:shape>
                  <v:oval id="椭圆 674121990" o:spid="_x0000_s1040" style="position:absolute;left:4116;top:8623;width:1209;height:12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" filled="f" stroked="f" strokeweight="1pt">
                    <v:stroke joinstyle="miter"/>
                  </v:oval>
                  <v:shape id="任意多边形: 形状 69580044" o:spid="_x0000_s1041" style="position:absolute;left:4167;top:3055;width:2317;height:1828;visibility:visible;mso-wrap-style:square;v-text-anchor:middle" coordsize="231629,182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" path="m6913,16481c-28256,50713,80532,61497,113826,86819v38452,30949,74560,113011,106916,92847c253098,159502,206205,58684,172911,33362,139617,8040,42082,-17751,6913,16481xe" filled="f" stroked="f" strokeweight="1pt">
                    <v:stroke joinstyle="miter"/>
                    <v:path arrowok="t" o:connecttype="custom" o:connectlocs="6913,16481;113826,86819;220742,179666;172911,33362;6913,16481" o:connectangles="0,0,0,0,0"/>
                  </v:shape>
                  <v:oval id="椭圆 128574278" o:spid="_x0000_s1042" style="position:absolute;left:9989;top:5291;width:1210;height:12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" filled="f" stroked="f" strokeweight="1pt">
                    <v:stroke joinstyle="miter"/>
                  </v:oval>
                </v:group>
                <w10:wrap type="square" anchorx="margin"/>
              </v:group>
            </w:pict>
          </mc:Fallback>
        </mc:AlternateContent>
      </w:r>
      <w:r w:rsidR="009A0CF6" w:rsidRPr="00E46718">
        <w:rPr>
          <w:rFonts w:ascii="宋体" w:hAnsi="宋体"/>
        </w:rPr>
        <w:t>如图，某同学将两个相同的球形氦气球用等长的轻绳系在一起，拉着绳使气球随人一起做水平匀速运动。运动过程中，球心始终在绳的延长线上且球心连线水平，两绳所构成的平面与水平面的夹角为</w:t>
      </w:r>
      <w:r w:rsidR="009A0CF6" w:rsidRPr="00E46718">
        <w:rPr>
          <w:rFonts w:asciiTheme="majorBidi" w:hAnsiTheme="majorBidi" w:cstheme="majorBidi"/>
          <w:i/>
          <w:iCs/>
        </w:rPr>
        <w:t>θ</w:t>
      </w:r>
      <w:r w:rsidR="009A0CF6" w:rsidRPr="00E46718">
        <w:rPr>
          <w:rFonts w:asciiTheme="majorBidi" w:hAnsiTheme="majorBidi" w:cstheme="majorBidi"/>
        </w:rPr>
        <w:t>（</w:t>
      </w:r>
      <w:r w:rsidR="009A0CF6" w:rsidRPr="00E46718">
        <w:rPr>
          <w:rFonts w:asciiTheme="majorBidi" w:hAnsiTheme="majorBidi" w:cstheme="majorBidi"/>
          <w:i/>
          <w:iCs/>
        </w:rPr>
        <w:t>θ</w:t>
      </w:r>
      <w:r w:rsidR="009A0CF6" w:rsidRPr="00E46718">
        <w:rPr>
          <w:rFonts w:asciiTheme="majorBidi" w:hAnsiTheme="majorBidi" w:cstheme="majorBidi"/>
        </w:rPr>
        <w:t xml:space="preserve"> &lt; 90°</w:t>
      </w:r>
      <w:r w:rsidR="009A0CF6" w:rsidRPr="00E46718">
        <w:rPr>
          <w:rFonts w:asciiTheme="majorBidi" w:hAnsiTheme="majorBidi" w:cstheme="majorBidi"/>
        </w:rPr>
        <w:t>），两球间的弹力为</w:t>
      </w:r>
      <w:r w:rsidR="009A0CF6" w:rsidRPr="00E46718">
        <w:rPr>
          <w:rFonts w:asciiTheme="majorBidi" w:hAnsiTheme="majorBidi" w:cstheme="majorBidi"/>
          <w:i/>
          <w:iCs/>
        </w:rPr>
        <w:t>F</w:t>
      </w:r>
      <w:r w:rsidR="009A0CF6" w:rsidRPr="00E46718">
        <w:rPr>
          <w:rFonts w:asciiTheme="majorBidi" w:hAnsiTheme="majorBidi" w:cstheme="majorBidi"/>
        </w:rPr>
        <w:t>。气球受到空气阻力的大小与相对空气的速率成正比，空气始终相对于地面静止，忽略气球形状的变化。该同学沿原方向运动速度缓慢增大，下列说法正确的是</w:t>
      </w:r>
      <w:commentRangeStart w:id="8"/>
      <w:commentRangeEnd w:id="8"/>
      <w:r w:rsidRPr="00E46718">
        <w:rPr>
          <w:rStyle w:val="a9"/>
          <w:rFonts w:asciiTheme="majorBidi" w:hAnsiTheme="majorBidi" w:cstheme="majorBidi"/>
          <w:szCs w:val="24"/>
        </w:rPr>
        <w:commentReference w:id="8"/>
      </w:r>
      <w:r w:rsidR="009A0CF6" w:rsidRPr="00E46718">
        <w:rPr>
          <w:rFonts w:asciiTheme="majorBidi" w:hAnsiTheme="majorBidi" w:cstheme="majorBidi"/>
        </w:rPr>
        <w:t>（</w:t>
      </w:r>
      <w:r w:rsidR="009A0CF6" w:rsidRPr="00E46718">
        <w:rPr>
          <w:rFonts w:asciiTheme="majorBidi" w:eastAsia="Times New Roman" w:hAnsiTheme="majorBidi" w:cstheme="majorBidi"/>
        </w:rPr>
        <w:t xml:space="preserve">     </w:t>
      </w:r>
      <w:r w:rsidR="009A0CF6" w:rsidRPr="00E46718">
        <w:rPr>
          <w:rFonts w:asciiTheme="majorBidi" w:hAnsiTheme="majorBidi" w:cstheme="majorBidi"/>
        </w:rPr>
        <w:t>）</w:t>
      </w:r>
    </w:p>
    <w:p w14:paraId="403B12E4" w14:textId="4B5E473A" w:rsidR="00E80134" w:rsidRPr="00E46718" w:rsidRDefault="008805C1" w:rsidP="008805C1">
      <w:pPr>
        <w:rPr>
          <w:rFonts w:asciiTheme="majorBidi" w:hAnsiTheme="majorBidi" w:cstheme="majorBidi"/>
        </w:rPr>
      </w:pPr>
      <w:r w:rsidRPr="00E46718">
        <w:rPr>
          <w:rFonts w:asciiTheme="majorBidi" w:hAnsiTheme="majorBidi" w:cstheme="majorBidi"/>
        </w:rPr>
        <w:t>A</w:t>
      </w:r>
      <w:r w:rsidRPr="00E46718">
        <w:rPr>
          <w:rFonts w:asciiTheme="majorBidi" w:hAnsiTheme="majorBidi" w:cstheme="majorBidi"/>
        </w:rPr>
        <w:t>．</w:t>
      </w:r>
      <w:r w:rsidR="009A0CF6" w:rsidRPr="00E46718">
        <w:rPr>
          <w:rFonts w:asciiTheme="majorBidi" w:hAnsiTheme="majorBidi" w:cstheme="majorBidi"/>
          <w:i/>
          <w:iCs/>
        </w:rPr>
        <w:t>θ</w:t>
      </w:r>
      <w:r w:rsidRPr="00E46718">
        <w:rPr>
          <w:rFonts w:asciiTheme="majorBidi" w:hAnsiTheme="majorBidi" w:cstheme="majorBidi"/>
        </w:rPr>
        <w:t>增大</w:t>
      </w:r>
      <w:r w:rsidRPr="00E46718">
        <w:rPr>
          <w:rFonts w:asciiTheme="majorBidi" w:hAnsiTheme="majorBidi" w:cstheme="majorBidi"/>
        </w:rPr>
        <w:tab/>
      </w:r>
      <w:r w:rsidR="009A0CF6" w:rsidRPr="00E46718">
        <w:rPr>
          <w:rFonts w:asciiTheme="majorBidi" w:hAnsiTheme="majorBidi" w:cstheme="majorBidi"/>
        </w:rPr>
        <w:tab/>
      </w:r>
      <w:r w:rsidRPr="00E46718">
        <w:rPr>
          <w:rFonts w:asciiTheme="majorBidi" w:hAnsiTheme="majorBidi" w:cstheme="majorBidi"/>
        </w:rPr>
        <w:t>B</w:t>
      </w:r>
      <w:r w:rsidRPr="00E46718">
        <w:rPr>
          <w:rFonts w:asciiTheme="majorBidi" w:hAnsiTheme="majorBidi" w:cstheme="majorBidi"/>
        </w:rPr>
        <w:t>．</w:t>
      </w:r>
      <w:r w:rsidR="009A0CF6" w:rsidRPr="00E46718">
        <w:rPr>
          <w:rFonts w:asciiTheme="majorBidi" w:hAnsiTheme="majorBidi" w:cstheme="majorBidi"/>
          <w:i/>
          <w:iCs/>
        </w:rPr>
        <w:t>θ</w:t>
      </w:r>
      <w:r w:rsidRPr="00E46718">
        <w:rPr>
          <w:rFonts w:asciiTheme="majorBidi" w:hAnsiTheme="majorBidi" w:cstheme="majorBidi"/>
        </w:rPr>
        <w:t>减小</w:t>
      </w:r>
      <w:r w:rsidR="009A0CF6" w:rsidRPr="00E46718">
        <w:rPr>
          <w:rFonts w:asciiTheme="majorBidi" w:hAnsiTheme="majorBidi" w:cstheme="majorBidi"/>
        </w:rPr>
        <w:tab/>
      </w:r>
      <w:r w:rsidRPr="00E46718">
        <w:rPr>
          <w:rFonts w:asciiTheme="majorBidi" w:hAnsiTheme="majorBidi" w:cstheme="majorBidi"/>
        </w:rPr>
        <w:tab/>
        <w:t>C</w:t>
      </w:r>
      <w:r w:rsidRPr="00E46718">
        <w:rPr>
          <w:rFonts w:asciiTheme="majorBidi" w:hAnsiTheme="majorBidi" w:cstheme="majorBidi"/>
        </w:rPr>
        <w:t>．</w:t>
      </w:r>
      <w:r w:rsidR="009A0CF6" w:rsidRPr="00E46718">
        <w:rPr>
          <w:rFonts w:asciiTheme="majorBidi" w:hAnsiTheme="majorBidi" w:cstheme="majorBidi" w:hint="eastAsia"/>
          <w:i/>
          <w:iCs/>
        </w:rPr>
        <w:t>F</w:t>
      </w:r>
      <w:r w:rsidRPr="00E46718">
        <w:rPr>
          <w:rFonts w:asciiTheme="majorBidi" w:hAnsiTheme="majorBidi" w:cstheme="majorBidi"/>
        </w:rPr>
        <w:t>增大</w:t>
      </w:r>
      <w:r w:rsidRPr="00E46718">
        <w:rPr>
          <w:rFonts w:asciiTheme="majorBidi" w:hAnsiTheme="majorBidi" w:cstheme="majorBidi"/>
        </w:rPr>
        <w:tab/>
      </w:r>
      <w:r w:rsidR="009A0CF6" w:rsidRPr="00E46718">
        <w:rPr>
          <w:rFonts w:asciiTheme="majorBidi" w:hAnsiTheme="majorBidi" w:cstheme="majorBidi"/>
        </w:rPr>
        <w:tab/>
      </w:r>
      <w:r w:rsidRPr="00E46718">
        <w:rPr>
          <w:rFonts w:asciiTheme="majorBidi" w:hAnsiTheme="majorBidi" w:cstheme="majorBidi"/>
        </w:rPr>
        <w:t>D</w:t>
      </w:r>
      <w:r w:rsidRPr="00E46718">
        <w:rPr>
          <w:rFonts w:asciiTheme="majorBidi" w:hAnsiTheme="majorBidi" w:cstheme="majorBidi"/>
        </w:rPr>
        <w:t>．</w:t>
      </w:r>
      <w:r w:rsidR="009A0CF6" w:rsidRPr="00E46718">
        <w:rPr>
          <w:rFonts w:asciiTheme="majorBidi" w:hAnsiTheme="majorBidi" w:cstheme="majorBidi" w:hint="eastAsia"/>
          <w:i/>
          <w:iCs/>
        </w:rPr>
        <w:t>F</w:t>
      </w:r>
      <w:r w:rsidRPr="00E46718">
        <w:rPr>
          <w:rFonts w:asciiTheme="majorBidi" w:hAnsiTheme="majorBidi" w:cstheme="majorBidi"/>
        </w:rPr>
        <w:t>减小</w:t>
      </w:r>
    </w:p>
    <w:p w14:paraId="4EC2DCF6" w14:textId="10C0CA60" w:rsidR="00E80134" w:rsidRPr="009A0CF6" w:rsidRDefault="00000000" w:rsidP="008805C1">
      <w:pPr>
        <w:rPr>
          <w:color w:val="EE0000"/>
        </w:rPr>
      </w:pPr>
      <w:r w:rsidRPr="00E46718">
        <w:rPr>
          <w:rFonts w:cs="Times New Roman"/>
          <w:color w:val="EE0000"/>
        </w:rPr>
        <w:t>【详解】</w:t>
      </w:r>
      <w:r w:rsidRPr="00E46718">
        <w:rPr>
          <w:rFonts w:eastAsia="Times New Roman" w:cs="Times New Roman"/>
          <w:color w:val="EE0000"/>
        </w:rPr>
        <w:t>AB</w:t>
      </w:r>
      <w:r w:rsidRPr="00E46718">
        <w:rPr>
          <w:rFonts w:cs="Times New Roman"/>
          <w:color w:val="EE0000"/>
        </w:rPr>
        <w:t>．根据题意，设每根绳子的拉力为</w:t>
      </w:r>
      <w:r w:rsidR="00E46718" w:rsidRPr="00E46718">
        <w:rPr>
          <w:rFonts w:cs="Times New Roman"/>
          <w:i/>
          <w:iCs/>
          <w:color w:val="EE0000"/>
        </w:rPr>
        <w:t>T</w:t>
      </w:r>
      <w:r w:rsidRPr="00E46718">
        <w:rPr>
          <w:rFonts w:cs="Times New Roman"/>
          <w:color w:val="EE0000"/>
        </w:rPr>
        <w:t>，两根绳子之间的夹角为</w:t>
      </w:r>
      <w:r w:rsidR="00E46718" w:rsidRPr="00E46718">
        <w:rPr>
          <w:rFonts w:cs="Times New Roman"/>
          <w:color w:val="EE0000"/>
        </w:rPr>
        <w:t>2</w:t>
      </w:r>
      <w:r w:rsidR="00E46718" w:rsidRPr="00E46718">
        <w:rPr>
          <w:rFonts w:cs="Times New Roman"/>
          <w:i/>
          <w:iCs/>
          <w:color w:val="EE0000"/>
        </w:rPr>
        <w:t>α</w:t>
      </w:r>
      <w:r w:rsidRPr="00E46718">
        <w:rPr>
          <w:rFonts w:cs="Times New Roman"/>
          <w:color w:val="EE0000"/>
        </w:rPr>
        <w:t>，每个气球受到空气阻力</w:t>
      </w:r>
      <w:r w:rsidR="00E46718" w:rsidRPr="00E46718">
        <w:rPr>
          <w:rFonts w:cs="Times New Roman"/>
          <w:i/>
          <w:iCs/>
          <w:color w:val="EE0000"/>
        </w:rPr>
        <w:t>f</w:t>
      </w:r>
      <w:r w:rsidR="00E46718" w:rsidRPr="00E46718">
        <w:rPr>
          <w:rFonts w:cs="Times New Roman"/>
          <w:color w:val="EE0000"/>
        </w:rPr>
        <w:t xml:space="preserve"> = </w:t>
      </w:r>
      <w:r w:rsidR="00E46718" w:rsidRPr="00E46718">
        <w:rPr>
          <w:rFonts w:cs="Times New Roman"/>
          <w:i/>
          <w:iCs/>
          <w:color w:val="EE0000"/>
        </w:rPr>
        <w:t>k</w:t>
      </w:r>
      <w:r w:rsidR="00E46718" w:rsidRPr="00E46718">
        <w:rPr>
          <w:rFonts w:ascii="Book Antiqua" w:hAnsi="Book Antiqua" w:cs="Times New Roman"/>
          <w:i/>
          <w:iCs/>
          <w:color w:val="EE0000"/>
        </w:rPr>
        <w:t>v</w:t>
      </w:r>
      <w:r w:rsidRPr="00E46718">
        <w:rPr>
          <w:rFonts w:cs="Times New Roman"/>
          <w:color w:val="EE0000"/>
        </w:rPr>
        <w:t>，浮力为</w:t>
      </w:r>
      <w:r w:rsidR="00E46718" w:rsidRPr="00E46718">
        <w:rPr>
          <w:rFonts w:cs="Times New Roman"/>
          <w:i/>
          <w:iCs/>
          <w:color w:val="EE0000"/>
        </w:rPr>
        <w:t>F</w:t>
      </w:r>
      <w:r w:rsidR="00E46718" w:rsidRPr="00E46718">
        <w:rPr>
          <w:rFonts w:cs="Times New Roman"/>
          <w:color w:val="EE0000"/>
          <w:vertAlign w:val="subscript"/>
        </w:rPr>
        <w:t>浮</w:t>
      </w:r>
      <w:r w:rsidRPr="00E46718">
        <w:rPr>
          <w:rFonts w:cs="Times New Roman"/>
          <w:color w:val="EE0000"/>
        </w:rPr>
        <w:t>，对整体受力分析，由平衡条件，竖直</w:t>
      </w:r>
      <w:r w:rsidRPr="009A0CF6">
        <w:rPr>
          <w:rFonts w:ascii="宋体" w:hAnsi="宋体"/>
          <w:color w:val="EE0000"/>
        </w:rPr>
        <w:t>方向上有</w:t>
      </w:r>
      <w:r w:rsidRPr="009A0CF6">
        <w:rPr>
          <w:color w:val="EE0000"/>
        </w:rPr>
        <w:object w:dxaOrig="2536" w:dyaOrig="376" w14:anchorId="20431532">
          <v:shape id="_x0000_i1071" type="#_x0000_t75" alt="学科网(www.zxxk.com)--教育资源门户，提供试卷、教案、课件、论文、素材以及各类教学资源下载，还有大量而丰富的教学相关资讯！" style="width:126.8pt;height:18.85pt" o:ole="">
            <v:imagedata r:id="rId103" o:title="eqIda9894b0c9d1d4f74381c76628057f98c"/>
          </v:shape>
          <o:OLEObject Type="Embed" ProgID="Equation.DSMT4" ShapeID="_x0000_i1071" DrawAspect="Content" ObjectID="_1843147993" r:id="rId104"/>
        </w:object>
      </w:r>
    </w:p>
    <w:p w14:paraId="24A39905" w14:textId="77777777" w:rsidR="00E80134" w:rsidRPr="009A0CF6" w:rsidRDefault="00000000" w:rsidP="008805C1">
      <w:pPr>
        <w:rPr>
          <w:color w:val="EE0000"/>
        </w:rPr>
      </w:pPr>
      <w:r w:rsidRPr="009A0CF6">
        <w:rPr>
          <w:rFonts w:ascii="宋体" w:hAnsi="宋体"/>
          <w:color w:val="EE0000"/>
        </w:rPr>
        <w:t>水平方向上有</w:t>
      </w:r>
      <w:r w:rsidRPr="009A0CF6">
        <w:rPr>
          <w:color w:val="EE0000"/>
        </w:rPr>
        <w:object w:dxaOrig="1977" w:dyaOrig="279" w14:anchorId="4890D3C3">
          <v:shape id="_x0000_i1072" type="#_x0000_t75" alt="学科网(www.zxxk.com)--教育资源门户，提供试卷、教案、课件、论文、素材以及各类教学资源下载，还有大量而丰富的教学相关资讯！" style="width:99.05pt;height:13.7pt" o:ole="">
            <v:imagedata r:id="rId105" o:title="eqId7a655e3cae1604c7d0817c2f61ead2b2"/>
          </v:shape>
          <o:OLEObject Type="Embed" ProgID="Equation.DSMT4" ShapeID="_x0000_i1072" DrawAspect="Content" ObjectID="_1843147994" r:id="rId106"/>
        </w:object>
      </w:r>
    </w:p>
    <w:p w14:paraId="33320B84" w14:textId="77777777" w:rsidR="00E80134" w:rsidRPr="009A0CF6" w:rsidRDefault="00000000" w:rsidP="008805C1">
      <w:pPr>
        <w:rPr>
          <w:color w:val="EE0000"/>
        </w:rPr>
      </w:pPr>
      <w:r w:rsidRPr="009A0CF6">
        <w:rPr>
          <w:rFonts w:ascii="宋体" w:hAnsi="宋体"/>
          <w:color w:val="EE0000"/>
        </w:rPr>
        <w:t>整理可得</w:t>
      </w:r>
      <w:r w:rsidRPr="009A0CF6">
        <w:rPr>
          <w:color w:val="EE0000"/>
        </w:rPr>
        <w:object w:dxaOrig="1504" w:dyaOrig="634" w14:anchorId="7718CD4F">
          <v:shape id="_x0000_i1073" type="#_x0000_t75" alt="学科网(www.zxxk.com)--教育资源门户，提供试卷、教案、课件、论文、素材以及各类教学资源下载，还有大量而丰富的教学相关资讯！" style="width:75.45pt;height:31.3pt" o:ole="">
            <v:imagedata r:id="rId107" o:title="eqIde3fe2fbe87cf035bb9ad0d8449738e46"/>
          </v:shape>
          <o:OLEObject Type="Embed" ProgID="Equation.DSMT4" ShapeID="_x0000_i1073" DrawAspect="Content" ObjectID="_1843147995" r:id="rId108"/>
        </w:object>
      </w:r>
    </w:p>
    <w:p w14:paraId="21F0915C" w14:textId="0372B607" w:rsidR="00E80134" w:rsidRPr="00E46718" w:rsidRDefault="00000000" w:rsidP="008805C1">
      <w:pPr>
        <w:rPr>
          <w:rFonts w:cs="Times New Roman"/>
          <w:color w:val="EE0000"/>
        </w:rPr>
      </w:pPr>
      <w:r w:rsidRPr="00E46718">
        <w:rPr>
          <w:rFonts w:cs="Times New Roman"/>
          <w:color w:val="EE0000"/>
        </w:rPr>
        <w:t>运动速度缓慢增大，</w:t>
      </w:r>
      <w:r w:rsidR="00E46718" w:rsidRPr="00E46718">
        <w:rPr>
          <w:rFonts w:cs="Times New Roman"/>
          <w:color w:val="EE0000"/>
        </w:rPr>
        <w:t>tan</w:t>
      </w:r>
      <w:r w:rsidR="00E46718" w:rsidRPr="00E46718">
        <w:rPr>
          <w:rFonts w:cs="Times New Roman"/>
          <w:i/>
          <w:iCs/>
          <w:color w:val="EE0000"/>
        </w:rPr>
        <w:t>θ</w:t>
      </w:r>
      <w:r w:rsidRPr="00E46718">
        <w:rPr>
          <w:rFonts w:cs="Times New Roman"/>
          <w:color w:val="EE0000"/>
        </w:rPr>
        <w:t>减小，则</w:t>
      </w:r>
      <w:r w:rsidR="00E46718" w:rsidRPr="00E46718">
        <w:rPr>
          <w:rFonts w:cs="Times New Roman"/>
          <w:i/>
          <w:iCs/>
          <w:color w:val="EE0000"/>
        </w:rPr>
        <w:t>θ</w:t>
      </w:r>
      <w:r w:rsidRPr="00E46718">
        <w:rPr>
          <w:rFonts w:cs="Times New Roman"/>
          <w:color w:val="EE0000"/>
        </w:rPr>
        <w:t>减小，</w:t>
      </w:r>
      <w:r w:rsidR="00E46718" w:rsidRPr="00E46718">
        <w:rPr>
          <w:rFonts w:cs="Times New Roman"/>
          <w:i/>
          <w:iCs/>
          <w:color w:val="EE0000"/>
        </w:rPr>
        <w:t>T</w:t>
      </w:r>
      <w:r w:rsidRPr="00E46718">
        <w:rPr>
          <w:rFonts w:cs="Times New Roman"/>
          <w:color w:val="EE0000"/>
        </w:rPr>
        <w:t>增大，故</w:t>
      </w:r>
      <w:r w:rsidRPr="00E46718">
        <w:rPr>
          <w:rFonts w:eastAsia="Times New Roman" w:cs="Times New Roman"/>
          <w:color w:val="EE0000"/>
        </w:rPr>
        <w:t>A</w:t>
      </w:r>
      <w:r w:rsidRPr="00E46718">
        <w:rPr>
          <w:rFonts w:cs="Times New Roman"/>
          <w:color w:val="EE0000"/>
        </w:rPr>
        <w:t>错误，</w:t>
      </w:r>
      <w:r w:rsidRPr="00E46718">
        <w:rPr>
          <w:rFonts w:eastAsia="Times New Roman" w:cs="Times New Roman"/>
          <w:color w:val="EE0000"/>
        </w:rPr>
        <w:t>B</w:t>
      </w:r>
      <w:r w:rsidRPr="00E46718">
        <w:rPr>
          <w:rFonts w:cs="Times New Roman"/>
          <w:color w:val="EE0000"/>
        </w:rPr>
        <w:t>正确；</w:t>
      </w:r>
    </w:p>
    <w:p w14:paraId="25053810" w14:textId="54F6FF7D" w:rsidR="00E80134" w:rsidRPr="00E46718" w:rsidRDefault="00000000" w:rsidP="008805C1">
      <w:pPr>
        <w:rPr>
          <w:rFonts w:cs="Times New Roman"/>
          <w:color w:val="EE0000"/>
        </w:rPr>
      </w:pPr>
      <w:r w:rsidRPr="00E46718">
        <w:rPr>
          <w:rFonts w:eastAsia="Times New Roman" w:cs="Times New Roman"/>
          <w:color w:val="EE0000"/>
        </w:rPr>
        <w:t>CD</w:t>
      </w:r>
      <w:r w:rsidRPr="00E46718">
        <w:rPr>
          <w:rFonts w:cs="Times New Roman"/>
          <w:color w:val="EE0000"/>
        </w:rPr>
        <w:t>．对单个气球受力分析，由平衡条件有</w:t>
      </w:r>
      <w:r w:rsidR="009B1F29" w:rsidRPr="009B1F29">
        <w:rPr>
          <w:rFonts w:cs="Times New Roman" w:hint="eastAsia"/>
          <w:i/>
          <w:iCs/>
          <w:color w:val="EE0000"/>
        </w:rPr>
        <w:t>T</w:t>
      </w:r>
      <w:r w:rsidR="009B1F29">
        <w:rPr>
          <w:rFonts w:cs="Times New Roman" w:hint="eastAsia"/>
          <w:color w:val="EE0000"/>
        </w:rPr>
        <w:t>sin</w:t>
      </w:r>
      <w:r w:rsidR="009B1F29" w:rsidRPr="009B1F29">
        <w:rPr>
          <w:rFonts w:cs="Times New Roman"/>
          <w:i/>
          <w:iCs/>
          <w:color w:val="EE0000"/>
        </w:rPr>
        <w:t>α</w:t>
      </w:r>
      <w:r w:rsidR="009B1F29">
        <w:rPr>
          <w:rFonts w:cs="Times New Roman" w:hint="eastAsia"/>
          <w:color w:val="EE0000"/>
        </w:rPr>
        <w:t xml:space="preserve"> = </w:t>
      </w:r>
      <w:r w:rsidR="009B1F29" w:rsidRPr="009B1F29">
        <w:rPr>
          <w:rFonts w:cs="Times New Roman" w:hint="eastAsia"/>
          <w:i/>
          <w:iCs/>
          <w:color w:val="EE0000"/>
        </w:rPr>
        <w:t>F</w:t>
      </w:r>
    </w:p>
    <w:p w14:paraId="544475C8" w14:textId="557E2492" w:rsidR="00E80134" w:rsidRPr="00E46718" w:rsidRDefault="00000000" w:rsidP="008805C1">
      <w:pPr>
        <w:rPr>
          <w:rFonts w:cs="Times New Roman"/>
          <w:color w:val="EE0000"/>
        </w:rPr>
      </w:pPr>
      <w:r w:rsidRPr="00E46718">
        <w:rPr>
          <w:rFonts w:cs="Times New Roman"/>
          <w:color w:val="EE0000"/>
        </w:rPr>
        <w:t>由于</w:t>
      </w:r>
      <w:r w:rsidR="00E46718" w:rsidRPr="009B1F29">
        <w:rPr>
          <w:rFonts w:cs="Times New Roman"/>
          <w:i/>
          <w:iCs/>
          <w:color w:val="EE0000"/>
        </w:rPr>
        <w:t>α</w:t>
      </w:r>
      <w:r w:rsidRPr="00E46718">
        <w:rPr>
          <w:rFonts w:cs="Times New Roman"/>
          <w:color w:val="EE0000"/>
        </w:rPr>
        <w:t>不变，</w:t>
      </w:r>
      <w:r w:rsidR="00E46718" w:rsidRPr="00E46718">
        <w:rPr>
          <w:rFonts w:cs="Times New Roman"/>
          <w:i/>
          <w:iCs/>
          <w:color w:val="EE0000"/>
        </w:rPr>
        <w:t>T</w:t>
      </w:r>
      <w:r w:rsidRPr="00E46718">
        <w:rPr>
          <w:rFonts w:cs="Times New Roman"/>
          <w:color w:val="EE0000"/>
        </w:rPr>
        <w:t>增大，则</w:t>
      </w:r>
      <w:r w:rsidR="00E46718" w:rsidRPr="00E46718">
        <w:rPr>
          <w:rFonts w:cs="Times New Roman"/>
          <w:i/>
          <w:iCs/>
          <w:color w:val="EE0000"/>
        </w:rPr>
        <w:t>F</w:t>
      </w:r>
      <w:r w:rsidRPr="00E46718">
        <w:rPr>
          <w:rFonts w:cs="Times New Roman"/>
          <w:color w:val="EE0000"/>
        </w:rPr>
        <w:t>增大，故</w:t>
      </w:r>
      <w:r w:rsidRPr="00E46718">
        <w:rPr>
          <w:rFonts w:eastAsia="Times New Roman" w:cs="Times New Roman"/>
          <w:color w:val="EE0000"/>
        </w:rPr>
        <w:t>C</w:t>
      </w:r>
      <w:r w:rsidRPr="00E46718">
        <w:rPr>
          <w:rFonts w:cs="Times New Roman"/>
          <w:color w:val="EE0000"/>
        </w:rPr>
        <w:t>正确，</w:t>
      </w:r>
      <w:r w:rsidRPr="00E46718">
        <w:rPr>
          <w:rFonts w:eastAsia="Times New Roman" w:cs="Times New Roman"/>
          <w:color w:val="EE0000"/>
        </w:rPr>
        <w:t>D</w:t>
      </w:r>
      <w:r w:rsidRPr="00E46718">
        <w:rPr>
          <w:rFonts w:cs="Times New Roman"/>
          <w:color w:val="EE0000"/>
        </w:rPr>
        <w:t>错误。</w:t>
      </w:r>
    </w:p>
    <w:p w14:paraId="61676DCB" w14:textId="77777777" w:rsidR="00E80134" w:rsidRPr="00E46718" w:rsidRDefault="00000000" w:rsidP="008805C1">
      <w:pPr>
        <w:rPr>
          <w:rFonts w:cs="Times New Roman"/>
          <w:color w:val="EE0000"/>
        </w:rPr>
      </w:pPr>
      <w:r w:rsidRPr="00E46718">
        <w:rPr>
          <w:rFonts w:cs="Times New Roman"/>
          <w:color w:val="EE0000"/>
        </w:rPr>
        <w:t>故选</w:t>
      </w:r>
      <w:r w:rsidRPr="00E46718">
        <w:rPr>
          <w:rFonts w:eastAsia="Times New Roman" w:cs="Times New Roman"/>
          <w:color w:val="EE0000"/>
        </w:rPr>
        <w:t>BC</w:t>
      </w:r>
      <w:r w:rsidRPr="00E46718">
        <w:rPr>
          <w:rFonts w:cs="Times New Roman"/>
          <w:color w:val="EE0000"/>
        </w:rPr>
        <w:t>。</w:t>
      </w:r>
    </w:p>
    <w:p w14:paraId="07D196EE" w14:textId="77777777" w:rsidR="008805C1" w:rsidRPr="009A0CF6" w:rsidRDefault="008805C1" w:rsidP="008805C1">
      <w:pPr>
        <w:rPr>
          <w:color w:val="EE0000"/>
        </w:rPr>
      </w:pPr>
    </w:p>
    <w:p w14:paraId="57EBF36A" w14:textId="437FCCA4" w:rsidR="00E80134" w:rsidRPr="009B1F29" w:rsidRDefault="001C3E33" w:rsidP="008805C1">
      <w:pPr>
        <w:pStyle w:val="a8"/>
        <w:numPr>
          <w:ilvl w:val="0"/>
          <w:numId w:val="2"/>
        </w:numPr>
        <w:ind w:firstLineChars="0"/>
        <w:rPr>
          <w:rFonts w:cs="Times New Roman"/>
        </w:rPr>
      </w:pPr>
      <w:r>
        <w:rPr>
          <w:rFonts w:eastAsia="Times New Roman" w:cs="Times New Roman"/>
          <w:noProof/>
          <w:color w:val="EE0000"/>
        </w:rPr>
        <w:lastRenderedPageBreak/>
        <mc:AlternateContent>
          <mc:Choice Requires="wpg">
            <w:drawing>
              <wp:anchor distT="0" distB="0" distL="114300" distR="114300" simplePos="0" relativeHeight="251718656" behindDoc="0" locked="0" layoutInCell="1" allowOverlap="1" wp14:anchorId="750060E5" wp14:editId="638E7BF9">
                <wp:simplePos x="0" y="0"/>
                <wp:positionH relativeFrom="column">
                  <wp:posOffset>3636146</wp:posOffset>
                </wp:positionH>
                <wp:positionV relativeFrom="paragraph">
                  <wp:posOffset>118665</wp:posOffset>
                </wp:positionV>
                <wp:extent cx="1616710" cy="1309370"/>
                <wp:effectExtent l="0" t="0" r="78740" b="5080"/>
                <wp:wrapSquare wrapText="bothSides"/>
                <wp:docPr id="308054029" name="组合 146"/>
                <wp:cNvGraphicFramePr/>
                <a:graphic xmlns:a="http://schemas.openxmlformats.org/drawingml/2006/main">
                  <a:graphicData uri="http://schemas.microsoft.com/office/word/2010/wordprocessingGroup">
                    <wpg:wgp>
                      <wpg:cNvGrpSpPr/>
                      <wpg:grpSpPr>
                        <a:xfrm>
                          <a:off x="0" y="0"/>
                          <a:ext cx="1616710" cy="1309370"/>
                          <a:chOff x="0" y="0"/>
                          <a:chExt cx="1616710" cy="1309370"/>
                        </a:xfrm>
                      </wpg:grpSpPr>
                      <wpg:grpSp>
                        <wpg:cNvPr id="1134609810" name="组合 144"/>
                        <wpg:cNvGrpSpPr/>
                        <wpg:grpSpPr>
                          <a:xfrm>
                            <a:off x="0" y="0"/>
                            <a:ext cx="1616710" cy="1309370"/>
                            <a:chOff x="0" y="-47567"/>
                            <a:chExt cx="1616987" cy="1309911"/>
                          </a:xfrm>
                        </wpg:grpSpPr>
                        <wpg:grpSp>
                          <wpg:cNvPr id="1274370984" name="组合 26"/>
                          <wpg:cNvGrpSpPr/>
                          <wpg:grpSpPr>
                            <a:xfrm>
                              <a:off x="63338" y="-12215"/>
                              <a:ext cx="1553649" cy="1145473"/>
                              <a:chOff x="-1618" y="161628"/>
                              <a:chExt cx="1440952" cy="1062812"/>
                            </a:xfrm>
                          </wpg:grpSpPr>
                          <wpg:grpSp>
                            <wpg:cNvPr id="1635215440" name="组合 24"/>
                            <wpg:cNvGrpSpPr/>
                            <wpg:grpSpPr>
                              <a:xfrm>
                                <a:off x="-1618" y="161628"/>
                                <a:ext cx="1440952" cy="1062812"/>
                                <a:chOff x="-1618" y="-457"/>
                                <a:chExt cx="1440952" cy="1062812"/>
                              </a:xfrm>
                            </wpg:grpSpPr>
                            <wpg:grpSp>
                              <wpg:cNvPr id="1114028283" name="组合 20"/>
                              <wpg:cNvGrpSpPr/>
                              <wpg:grpSpPr>
                                <a:xfrm>
                                  <a:off x="-1618" y="-457"/>
                                  <a:ext cx="1234716" cy="1062812"/>
                                  <a:chOff x="-237290" y="-457"/>
                                  <a:chExt cx="1235511" cy="1063577"/>
                                </a:xfrm>
                              </wpg:grpSpPr>
                              <wps:wsp>
                                <wps:cNvPr id="1597782804" name="圆: 空心 16"/>
                                <wps:cNvSpPr/>
                                <wps:spPr>
                                  <a:xfrm>
                                    <a:off x="0" y="124794"/>
                                    <a:ext cx="998221" cy="339725"/>
                                  </a:xfrm>
                                  <a:prstGeom prst="donut">
                                    <a:avLst>
                                      <a:gd name="adj" fmla="val 21021"/>
                                    </a:avLst>
                                  </a:prstGeom>
                                  <a:solidFill>
                                    <a:schemeClr val="bg1">
                                      <a:lumMod val="8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9240593" name="椭圆 17"/>
                                <wps:cNvSpPr/>
                                <wps:spPr>
                                  <a:xfrm>
                                    <a:off x="181520" y="814139"/>
                                    <a:ext cx="644390" cy="248981"/>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5940573" name="椭圆 19"/>
                                <wps:cNvSpPr/>
                                <wps:spPr>
                                  <a:xfrm>
                                    <a:off x="476575" y="915518"/>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1130376" name="椭圆 19"/>
                                <wps:cNvSpPr/>
                                <wps:spPr>
                                  <a:xfrm>
                                    <a:off x="476486" y="276917"/>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5252263" name="椭圆 17"/>
                                <wps:cNvSpPr/>
                                <wps:spPr>
                                  <a:xfrm>
                                    <a:off x="4887" y="267494"/>
                                    <a:ext cx="63792" cy="63777"/>
                                  </a:xfrm>
                                  <a:prstGeom prst="ellipse">
                                    <a:avLst/>
                                  </a:prstGeom>
                                  <a:gradFill flip="none" rotWithShape="1">
                                    <a:gsLst>
                                      <a:gs pos="12000">
                                        <a:schemeClr val="accent1">
                                          <a:lumMod val="5000"/>
                                          <a:lumOff val="95000"/>
                                        </a:schemeClr>
                                      </a:gs>
                                      <a:gs pos="100000">
                                        <a:schemeClr val="tx1"/>
                                      </a:gs>
                                    </a:gsLst>
                                    <a:path path="circle">
                                      <a:fillToRect l="50000" t="50000" r="50000" b="50000"/>
                                    </a:path>
                                    <a:tileRect/>
                                  </a:gra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7429131" name="直接连接符 18"/>
                                <wps:cNvCnPr/>
                                <wps:spPr>
                                  <a:xfrm>
                                    <a:off x="37751" y="-457"/>
                                    <a:ext cx="0" cy="30090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43597412" name="直接连接符 18"/>
                                <wps:cNvCnPr/>
                                <wps:spPr>
                                  <a:xfrm>
                                    <a:off x="-237290" y="27339"/>
                                    <a:ext cx="270692" cy="270713"/>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30325245" name="直接连接符 18"/>
                                <wps:cNvCnPr/>
                                <wps:spPr>
                                  <a:xfrm>
                                    <a:off x="499500" y="466390"/>
                                    <a:ext cx="0" cy="52191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49315870" name="直接连接符 18"/>
                                <wps:cNvCnPr/>
                                <wps:spPr>
                                  <a:xfrm flipV="1">
                                    <a:off x="683057" y="1024369"/>
                                    <a:ext cx="49513" cy="18911"/>
                                  </a:xfrm>
                                  <a:prstGeom prst="line">
                                    <a:avLst/>
                                  </a:prstGeom>
                                  <a:ln>
                                    <a:solidFill>
                                      <a:schemeClr val="tx1"/>
                                    </a:solidFill>
                                    <a:prstDash val="solid"/>
                                    <a:tailEnd type="stealth" w="sm" len="med"/>
                                  </a:ln>
                                </wps:spPr>
                                <wps:style>
                                  <a:lnRef idx="1">
                                    <a:schemeClr val="accent1"/>
                                  </a:lnRef>
                                  <a:fillRef idx="0">
                                    <a:schemeClr val="accent1"/>
                                  </a:fillRef>
                                  <a:effectRef idx="0">
                                    <a:schemeClr val="accent1"/>
                                  </a:effectRef>
                                  <a:fontRef idx="minor">
                                    <a:schemeClr val="tx1"/>
                                  </a:fontRef>
                                </wps:style>
                                <wps:bodyPr/>
                              </wps:wsp>
                              <wps:wsp>
                                <wps:cNvPr id="314721646" name="直接连接符 18"/>
                                <wps:cNvCnPr/>
                                <wps:spPr>
                                  <a:xfrm>
                                    <a:off x="499385" y="43144"/>
                                    <a:ext cx="0" cy="34213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2000815549" name="组合 23"/>
                              <wpg:cNvGrpSpPr/>
                              <wpg:grpSpPr>
                                <a:xfrm>
                                  <a:off x="22376" y="154214"/>
                                  <a:ext cx="1416958" cy="459619"/>
                                  <a:chOff x="0" y="0"/>
                                  <a:chExt cx="1416958" cy="459619"/>
                                </a:xfrm>
                              </wpg:grpSpPr>
                              <wpg:grpSp>
                                <wpg:cNvPr id="1267362070" name="组合 22"/>
                                <wpg:cNvGrpSpPr/>
                                <wpg:grpSpPr>
                                  <a:xfrm>
                                    <a:off x="945243" y="0"/>
                                    <a:ext cx="471715" cy="459619"/>
                                    <a:chOff x="0" y="1210"/>
                                    <a:chExt cx="471715" cy="459619"/>
                                  </a:xfrm>
                                </wpg:grpSpPr>
                                <wps:wsp>
                                  <wps:cNvPr id="139621844" name="任意多边形: 形状 21"/>
                                  <wps:cNvSpPr/>
                                  <wps:spPr>
                                    <a:xfrm>
                                      <a:off x="0" y="261862"/>
                                      <a:ext cx="124163" cy="198967"/>
                                    </a:xfrm>
                                    <a:custGeom>
                                      <a:avLst/>
                                      <a:gdLst>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34945 w 76892"/>
                                        <a:gd name="csY0" fmla="*/ 292649 h 292649"/>
                                        <a:gd name="csX1" fmla="*/ 76892 w 76892"/>
                                        <a:gd name="csY1" fmla="*/ 0 h 292649"/>
                                        <a:gd name="csX0" fmla="*/ 0 w 124255"/>
                                        <a:gd name="csY0" fmla="*/ 199341 h 199341"/>
                                        <a:gd name="csX1" fmla="*/ 124255 w 124255"/>
                                        <a:gd name="csY1" fmla="*/ 0 h 199341"/>
                                        <a:gd name="csX0" fmla="*/ 0 w 124255"/>
                                        <a:gd name="csY0" fmla="*/ 199341 h 199341"/>
                                        <a:gd name="csX1" fmla="*/ 124255 w 124255"/>
                                        <a:gd name="csY1" fmla="*/ 0 h 199341"/>
                                        <a:gd name="csX0" fmla="*/ 0 w 124255"/>
                                        <a:gd name="csY0" fmla="*/ 199341 h 199341"/>
                                        <a:gd name="csX1" fmla="*/ 124255 w 124255"/>
                                        <a:gd name="csY1" fmla="*/ 0 h 199341"/>
                                        <a:gd name="csX0" fmla="*/ 0 w 124255"/>
                                        <a:gd name="csY0" fmla="*/ 199341 h 199341"/>
                                        <a:gd name="csX1" fmla="*/ 124255 w 124255"/>
                                        <a:gd name="csY1" fmla="*/ 0 h 199341"/>
                                        <a:gd name="csX0" fmla="*/ 0 w 124255"/>
                                        <a:gd name="csY0" fmla="*/ 199341 h 199341"/>
                                        <a:gd name="csX1" fmla="*/ 124255 w 124255"/>
                                        <a:gd name="csY1" fmla="*/ 0 h 199341"/>
                                      </a:gdLst>
                                      <a:ahLst/>
                                      <a:cxnLst>
                                        <a:cxn ang="0">
                                          <a:pos x="csX0" y="csY0"/>
                                        </a:cxn>
                                        <a:cxn ang="0">
                                          <a:pos x="csX1" y="csY1"/>
                                        </a:cxn>
                                      </a:cxnLst>
                                      <a:rect l="l" t="t" r="r" b="b"/>
                                      <a:pathLst>
                                        <a:path w="124255" h="199341">
                                          <a:moveTo>
                                            <a:pt x="0" y="199341"/>
                                          </a:moveTo>
                                          <a:cubicBezTo>
                                            <a:pt x="58621" y="98473"/>
                                            <a:pt x="74350" y="68514"/>
                                            <a:pt x="124255"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2989393" name="任意多边形: 形状 21"/>
                                  <wps:cNvSpPr/>
                                  <wps:spPr>
                                    <a:xfrm>
                                      <a:off x="133047" y="111881"/>
                                      <a:ext cx="133092" cy="141908"/>
                                    </a:xfrm>
                                    <a:custGeom>
                                      <a:avLst/>
                                      <a:gdLst>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34945 w 76892"/>
                                        <a:gd name="csY0" fmla="*/ 292649 h 292649"/>
                                        <a:gd name="csX1" fmla="*/ 76892 w 76892"/>
                                        <a:gd name="csY1" fmla="*/ 0 h 292649"/>
                                        <a:gd name="csX0" fmla="*/ 0 w 124255"/>
                                        <a:gd name="csY0" fmla="*/ 199341 h 199341"/>
                                        <a:gd name="csX1" fmla="*/ 124255 w 124255"/>
                                        <a:gd name="csY1" fmla="*/ 0 h 199341"/>
                                        <a:gd name="csX0" fmla="*/ 0 w 124255"/>
                                        <a:gd name="csY0" fmla="*/ 199341 h 199341"/>
                                        <a:gd name="csX1" fmla="*/ 124255 w 124255"/>
                                        <a:gd name="csY1" fmla="*/ 0 h 199341"/>
                                        <a:gd name="csX0" fmla="*/ 0 w 124255"/>
                                        <a:gd name="csY0" fmla="*/ 199341 h 199341"/>
                                        <a:gd name="csX1" fmla="*/ 124255 w 124255"/>
                                        <a:gd name="csY1" fmla="*/ 0 h 199341"/>
                                        <a:gd name="csX0" fmla="*/ 0 w 124255"/>
                                        <a:gd name="csY0" fmla="*/ 199341 h 199341"/>
                                        <a:gd name="csX1" fmla="*/ 124255 w 124255"/>
                                        <a:gd name="csY1" fmla="*/ 0 h 199341"/>
                                        <a:gd name="csX0" fmla="*/ 0 w 124255"/>
                                        <a:gd name="csY0" fmla="*/ 199341 h 199341"/>
                                        <a:gd name="csX1" fmla="*/ 124255 w 124255"/>
                                        <a:gd name="csY1" fmla="*/ 0 h 199341"/>
                                        <a:gd name="csX0" fmla="*/ 0 w 127752"/>
                                        <a:gd name="csY0" fmla="*/ 199341 h 199341"/>
                                        <a:gd name="csX1" fmla="*/ 127752 w 127752"/>
                                        <a:gd name="csY1" fmla="*/ 0 h 199341"/>
                                        <a:gd name="csX0" fmla="*/ 0 w 127752"/>
                                        <a:gd name="csY0" fmla="*/ 199341 h 199341"/>
                                        <a:gd name="csX1" fmla="*/ 127752 w 127752"/>
                                        <a:gd name="csY1" fmla="*/ 0 h 199341"/>
                                        <a:gd name="csX0" fmla="*/ 0 w 127752"/>
                                        <a:gd name="csY0" fmla="*/ 199341 h 199341"/>
                                        <a:gd name="csX1" fmla="*/ 127752 w 127752"/>
                                        <a:gd name="csY1" fmla="*/ 0 h 199341"/>
                                      </a:gdLst>
                                      <a:ahLst/>
                                      <a:cxnLst>
                                        <a:cxn ang="0">
                                          <a:pos x="csX0" y="csY0"/>
                                        </a:cxn>
                                        <a:cxn ang="0">
                                          <a:pos x="csX1" y="csY1"/>
                                        </a:cxn>
                                      </a:cxnLst>
                                      <a:rect l="l" t="t" r="r" b="b"/>
                                      <a:pathLst>
                                        <a:path w="127752" h="199341">
                                          <a:moveTo>
                                            <a:pt x="0" y="199341"/>
                                          </a:moveTo>
                                          <a:cubicBezTo>
                                            <a:pt x="55127" y="95068"/>
                                            <a:pt x="77847" y="63407"/>
                                            <a:pt x="127752" y="0"/>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4099883" name="任意多边形: 形状 21"/>
                                  <wps:cNvSpPr/>
                                  <wps:spPr>
                                    <a:xfrm>
                                      <a:off x="268515" y="1210"/>
                                      <a:ext cx="203200" cy="108918"/>
                                    </a:xfrm>
                                    <a:custGeom>
                                      <a:avLst/>
                                      <a:gdLst>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34945 w 76892"/>
                                        <a:gd name="csY0" fmla="*/ 292649 h 292649"/>
                                        <a:gd name="csX1" fmla="*/ 76892 w 76892"/>
                                        <a:gd name="csY1" fmla="*/ 0 h 292649"/>
                                        <a:gd name="csX0" fmla="*/ 0 w 124255"/>
                                        <a:gd name="csY0" fmla="*/ 199341 h 199341"/>
                                        <a:gd name="csX1" fmla="*/ 124255 w 124255"/>
                                        <a:gd name="csY1" fmla="*/ 0 h 199341"/>
                                        <a:gd name="csX0" fmla="*/ 0 w 124255"/>
                                        <a:gd name="csY0" fmla="*/ 199341 h 199341"/>
                                        <a:gd name="csX1" fmla="*/ 124255 w 124255"/>
                                        <a:gd name="csY1" fmla="*/ 0 h 199341"/>
                                        <a:gd name="csX0" fmla="*/ 0 w 124255"/>
                                        <a:gd name="csY0" fmla="*/ 199341 h 199341"/>
                                        <a:gd name="csX1" fmla="*/ 124255 w 124255"/>
                                        <a:gd name="csY1" fmla="*/ 0 h 199341"/>
                                        <a:gd name="csX0" fmla="*/ 0 w 124255"/>
                                        <a:gd name="csY0" fmla="*/ 199341 h 199341"/>
                                        <a:gd name="csX1" fmla="*/ 124255 w 124255"/>
                                        <a:gd name="csY1" fmla="*/ 0 h 199341"/>
                                        <a:gd name="csX0" fmla="*/ 0 w 124255"/>
                                        <a:gd name="csY0" fmla="*/ 199341 h 199341"/>
                                        <a:gd name="csX1" fmla="*/ 124255 w 124255"/>
                                        <a:gd name="csY1" fmla="*/ 0 h 199341"/>
                                        <a:gd name="csX0" fmla="*/ 0 w 127752"/>
                                        <a:gd name="csY0" fmla="*/ 199341 h 199341"/>
                                        <a:gd name="csX1" fmla="*/ 127752 w 127752"/>
                                        <a:gd name="csY1" fmla="*/ 0 h 199341"/>
                                        <a:gd name="csX0" fmla="*/ 0 w 127752"/>
                                        <a:gd name="csY0" fmla="*/ 199341 h 199341"/>
                                        <a:gd name="csX1" fmla="*/ 127752 w 127752"/>
                                        <a:gd name="csY1" fmla="*/ 0 h 199341"/>
                                        <a:gd name="csX0" fmla="*/ 0 w 127752"/>
                                        <a:gd name="csY0" fmla="*/ 199341 h 199341"/>
                                        <a:gd name="csX1" fmla="*/ 127752 w 127752"/>
                                        <a:gd name="csY1" fmla="*/ 0 h 199341"/>
                                        <a:gd name="csX0" fmla="*/ 0 w 127752"/>
                                        <a:gd name="csY0" fmla="*/ 199341 h 199341"/>
                                        <a:gd name="csX1" fmla="*/ 127752 w 127752"/>
                                        <a:gd name="csY1" fmla="*/ 0 h 199341"/>
                                        <a:gd name="csX0" fmla="*/ 0 w 127752"/>
                                        <a:gd name="csY0" fmla="*/ 199341 h 199341"/>
                                        <a:gd name="csX1" fmla="*/ 127752 w 127752"/>
                                        <a:gd name="csY1" fmla="*/ 0 h 199341"/>
                                      </a:gdLst>
                                      <a:ahLst/>
                                      <a:cxnLst>
                                        <a:cxn ang="0">
                                          <a:pos x="csX0" y="csY0"/>
                                        </a:cxn>
                                        <a:cxn ang="0">
                                          <a:pos x="csX1" y="csY1"/>
                                        </a:cxn>
                                      </a:cxnLst>
                                      <a:rect l="l" t="t" r="r" b="b"/>
                                      <a:pathLst>
                                        <a:path w="127752" h="199341">
                                          <a:moveTo>
                                            <a:pt x="0" y="199341"/>
                                          </a:moveTo>
                                          <a:cubicBezTo>
                                            <a:pt x="49804" y="90626"/>
                                            <a:pt x="69482" y="54525"/>
                                            <a:pt x="127752" y="0"/>
                                          </a:cubicBezTo>
                                        </a:path>
                                      </a:pathLst>
                                    </a:custGeom>
                                    <a:noFill/>
                                    <a:ln w="6350">
                                      <a:solidFill>
                                        <a:schemeClr val="tx1"/>
                                      </a:solidFill>
                                      <a:prstDash val="solid"/>
                                      <a:tailEnd type="stealth"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26007075" name="组合 22"/>
                                <wpg:cNvGrpSpPr/>
                                <wpg:grpSpPr>
                                  <a:xfrm flipH="1">
                                    <a:off x="0" y="0"/>
                                    <a:ext cx="471715" cy="459619"/>
                                    <a:chOff x="0" y="1210"/>
                                    <a:chExt cx="471715" cy="459619"/>
                                  </a:xfrm>
                                </wpg:grpSpPr>
                                <wps:wsp>
                                  <wps:cNvPr id="691276869" name="任意多边形: 形状 21"/>
                                  <wps:cNvSpPr/>
                                  <wps:spPr>
                                    <a:xfrm>
                                      <a:off x="0" y="261862"/>
                                      <a:ext cx="124163" cy="198967"/>
                                    </a:xfrm>
                                    <a:custGeom>
                                      <a:avLst/>
                                      <a:gdLst>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34945 w 76892"/>
                                        <a:gd name="csY0" fmla="*/ 292649 h 292649"/>
                                        <a:gd name="csX1" fmla="*/ 76892 w 76892"/>
                                        <a:gd name="csY1" fmla="*/ 0 h 292649"/>
                                        <a:gd name="csX0" fmla="*/ 0 w 124255"/>
                                        <a:gd name="csY0" fmla="*/ 199341 h 199341"/>
                                        <a:gd name="csX1" fmla="*/ 124255 w 124255"/>
                                        <a:gd name="csY1" fmla="*/ 0 h 199341"/>
                                        <a:gd name="csX0" fmla="*/ 0 w 124255"/>
                                        <a:gd name="csY0" fmla="*/ 199341 h 199341"/>
                                        <a:gd name="csX1" fmla="*/ 124255 w 124255"/>
                                        <a:gd name="csY1" fmla="*/ 0 h 199341"/>
                                        <a:gd name="csX0" fmla="*/ 0 w 124255"/>
                                        <a:gd name="csY0" fmla="*/ 199341 h 199341"/>
                                        <a:gd name="csX1" fmla="*/ 124255 w 124255"/>
                                        <a:gd name="csY1" fmla="*/ 0 h 199341"/>
                                        <a:gd name="csX0" fmla="*/ 0 w 124255"/>
                                        <a:gd name="csY0" fmla="*/ 199341 h 199341"/>
                                        <a:gd name="csX1" fmla="*/ 124255 w 124255"/>
                                        <a:gd name="csY1" fmla="*/ 0 h 199341"/>
                                        <a:gd name="csX0" fmla="*/ 0 w 124255"/>
                                        <a:gd name="csY0" fmla="*/ 199341 h 199341"/>
                                        <a:gd name="csX1" fmla="*/ 124255 w 124255"/>
                                        <a:gd name="csY1" fmla="*/ 0 h 199341"/>
                                      </a:gdLst>
                                      <a:ahLst/>
                                      <a:cxnLst>
                                        <a:cxn ang="0">
                                          <a:pos x="csX0" y="csY0"/>
                                        </a:cxn>
                                        <a:cxn ang="0">
                                          <a:pos x="csX1" y="csY1"/>
                                        </a:cxn>
                                      </a:cxnLst>
                                      <a:rect l="l" t="t" r="r" b="b"/>
                                      <a:pathLst>
                                        <a:path w="124255" h="199341">
                                          <a:moveTo>
                                            <a:pt x="0" y="199341"/>
                                          </a:moveTo>
                                          <a:cubicBezTo>
                                            <a:pt x="58621" y="98473"/>
                                            <a:pt x="74350" y="68514"/>
                                            <a:pt x="124255"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3179752" name="任意多边形: 形状 21"/>
                                  <wps:cNvSpPr/>
                                  <wps:spPr>
                                    <a:xfrm>
                                      <a:off x="133047" y="111881"/>
                                      <a:ext cx="133092" cy="141908"/>
                                    </a:xfrm>
                                    <a:custGeom>
                                      <a:avLst/>
                                      <a:gdLst>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34945 w 76892"/>
                                        <a:gd name="csY0" fmla="*/ 292649 h 292649"/>
                                        <a:gd name="csX1" fmla="*/ 76892 w 76892"/>
                                        <a:gd name="csY1" fmla="*/ 0 h 292649"/>
                                        <a:gd name="csX0" fmla="*/ 0 w 124255"/>
                                        <a:gd name="csY0" fmla="*/ 199341 h 199341"/>
                                        <a:gd name="csX1" fmla="*/ 124255 w 124255"/>
                                        <a:gd name="csY1" fmla="*/ 0 h 199341"/>
                                        <a:gd name="csX0" fmla="*/ 0 w 124255"/>
                                        <a:gd name="csY0" fmla="*/ 199341 h 199341"/>
                                        <a:gd name="csX1" fmla="*/ 124255 w 124255"/>
                                        <a:gd name="csY1" fmla="*/ 0 h 199341"/>
                                        <a:gd name="csX0" fmla="*/ 0 w 124255"/>
                                        <a:gd name="csY0" fmla="*/ 199341 h 199341"/>
                                        <a:gd name="csX1" fmla="*/ 124255 w 124255"/>
                                        <a:gd name="csY1" fmla="*/ 0 h 199341"/>
                                        <a:gd name="csX0" fmla="*/ 0 w 124255"/>
                                        <a:gd name="csY0" fmla="*/ 199341 h 199341"/>
                                        <a:gd name="csX1" fmla="*/ 124255 w 124255"/>
                                        <a:gd name="csY1" fmla="*/ 0 h 199341"/>
                                        <a:gd name="csX0" fmla="*/ 0 w 124255"/>
                                        <a:gd name="csY0" fmla="*/ 199341 h 199341"/>
                                        <a:gd name="csX1" fmla="*/ 124255 w 124255"/>
                                        <a:gd name="csY1" fmla="*/ 0 h 199341"/>
                                        <a:gd name="csX0" fmla="*/ 0 w 127752"/>
                                        <a:gd name="csY0" fmla="*/ 199341 h 199341"/>
                                        <a:gd name="csX1" fmla="*/ 127752 w 127752"/>
                                        <a:gd name="csY1" fmla="*/ 0 h 199341"/>
                                        <a:gd name="csX0" fmla="*/ 0 w 127752"/>
                                        <a:gd name="csY0" fmla="*/ 199341 h 199341"/>
                                        <a:gd name="csX1" fmla="*/ 127752 w 127752"/>
                                        <a:gd name="csY1" fmla="*/ 0 h 199341"/>
                                        <a:gd name="csX0" fmla="*/ 0 w 127752"/>
                                        <a:gd name="csY0" fmla="*/ 199341 h 199341"/>
                                        <a:gd name="csX1" fmla="*/ 127752 w 127752"/>
                                        <a:gd name="csY1" fmla="*/ 0 h 199341"/>
                                      </a:gdLst>
                                      <a:ahLst/>
                                      <a:cxnLst>
                                        <a:cxn ang="0">
                                          <a:pos x="csX0" y="csY0"/>
                                        </a:cxn>
                                        <a:cxn ang="0">
                                          <a:pos x="csX1" y="csY1"/>
                                        </a:cxn>
                                      </a:cxnLst>
                                      <a:rect l="l" t="t" r="r" b="b"/>
                                      <a:pathLst>
                                        <a:path w="127752" h="199341">
                                          <a:moveTo>
                                            <a:pt x="0" y="199341"/>
                                          </a:moveTo>
                                          <a:cubicBezTo>
                                            <a:pt x="55127" y="95068"/>
                                            <a:pt x="77847" y="63407"/>
                                            <a:pt x="127752" y="0"/>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1780007" name="任意多边形: 形状 21"/>
                                  <wps:cNvSpPr/>
                                  <wps:spPr>
                                    <a:xfrm>
                                      <a:off x="268515" y="1210"/>
                                      <a:ext cx="203200" cy="108918"/>
                                    </a:xfrm>
                                    <a:custGeom>
                                      <a:avLst/>
                                      <a:gdLst>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0 w 474133"/>
                                        <a:gd name="csY0" fmla="*/ 466876 h 466876"/>
                                        <a:gd name="csX1" fmla="*/ 474133 w 474133"/>
                                        <a:gd name="csY1" fmla="*/ 0 h 466876"/>
                                        <a:gd name="csX0" fmla="*/ 34945 w 76892"/>
                                        <a:gd name="csY0" fmla="*/ 292649 h 292649"/>
                                        <a:gd name="csX1" fmla="*/ 76892 w 76892"/>
                                        <a:gd name="csY1" fmla="*/ 0 h 292649"/>
                                        <a:gd name="csX0" fmla="*/ 0 w 124255"/>
                                        <a:gd name="csY0" fmla="*/ 199341 h 199341"/>
                                        <a:gd name="csX1" fmla="*/ 124255 w 124255"/>
                                        <a:gd name="csY1" fmla="*/ 0 h 199341"/>
                                        <a:gd name="csX0" fmla="*/ 0 w 124255"/>
                                        <a:gd name="csY0" fmla="*/ 199341 h 199341"/>
                                        <a:gd name="csX1" fmla="*/ 124255 w 124255"/>
                                        <a:gd name="csY1" fmla="*/ 0 h 199341"/>
                                        <a:gd name="csX0" fmla="*/ 0 w 124255"/>
                                        <a:gd name="csY0" fmla="*/ 199341 h 199341"/>
                                        <a:gd name="csX1" fmla="*/ 124255 w 124255"/>
                                        <a:gd name="csY1" fmla="*/ 0 h 199341"/>
                                        <a:gd name="csX0" fmla="*/ 0 w 124255"/>
                                        <a:gd name="csY0" fmla="*/ 199341 h 199341"/>
                                        <a:gd name="csX1" fmla="*/ 124255 w 124255"/>
                                        <a:gd name="csY1" fmla="*/ 0 h 199341"/>
                                        <a:gd name="csX0" fmla="*/ 0 w 124255"/>
                                        <a:gd name="csY0" fmla="*/ 199341 h 199341"/>
                                        <a:gd name="csX1" fmla="*/ 124255 w 124255"/>
                                        <a:gd name="csY1" fmla="*/ 0 h 199341"/>
                                        <a:gd name="csX0" fmla="*/ 0 w 127752"/>
                                        <a:gd name="csY0" fmla="*/ 199341 h 199341"/>
                                        <a:gd name="csX1" fmla="*/ 127752 w 127752"/>
                                        <a:gd name="csY1" fmla="*/ 0 h 199341"/>
                                        <a:gd name="csX0" fmla="*/ 0 w 127752"/>
                                        <a:gd name="csY0" fmla="*/ 199341 h 199341"/>
                                        <a:gd name="csX1" fmla="*/ 127752 w 127752"/>
                                        <a:gd name="csY1" fmla="*/ 0 h 199341"/>
                                        <a:gd name="csX0" fmla="*/ 0 w 127752"/>
                                        <a:gd name="csY0" fmla="*/ 199341 h 199341"/>
                                        <a:gd name="csX1" fmla="*/ 127752 w 127752"/>
                                        <a:gd name="csY1" fmla="*/ 0 h 199341"/>
                                        <a:gd name="csX0" fmla="*/ 0 w 127752"/>
                                        <a:gd name="csY0" fmla="*/ 199341 h 199341"/>
                                        <a:gd name="csX1" fmla="*/ 127752 w 127752"/>
                                        <a:gd name="csY1" fmla="*/ 0 h 199341"/>
                                        <a:gd name="csX0" fmla="*/ 0 w 127752"/>
                                        <a:gd name="csY0" fmla="*/ 199341 h 199341"/>
                                        <a:gd name="csX1" fmla="*/ 127752 w 127752"/>
                                        <a:gd name="csY1" fmla="*/ 0 h 199341"/>
                                      </a:gdLst>
                                      <a:ahLst/>
                                      <a:cxnLst>
                                        <a:cxn ang="0">
                                          <a:pos x="csX0" y="csY0"/>
                                        </a:cxn>
                                        <a:cxn ang="0">
                                          <a:pos x="csX1" y="csY1"/>
                                        </a:cxn>
                                      </a:cxnLst>
                                      <a:rect l="l" t="t" r="r" b="b"/>
                                      <a:pathLst>
                                        <a:path w="127752" h="199341">
                                          <a:moveTo>
                                            <a:pt x="0" y="199341"/>
                                          </a:moveTo>
                                          <a:cubicBezTo>
                                            <a:pt x="49804" y="90626"/>
                                            <a:pt x="69482" y="54525"/>
                                            <a:pt x="127752" y="0"/>
                                          </a:cubicBezTo>
                                        </a:path>
                                      </a:pathLst>
                                    </a:custGeom>
                                    <a:noFill/>
                                    <a:ln w="6350">
                                      <a:solidFill>
                                        <a:schemeClr val="tx1"/>
                                      </a:solidFill>
                                      <a:prstDash val="solid"/>
                                      <a:tailEnd type="stealth"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1032796538" name="弧形 25"/>
                            <wps:cNvSpPr/>
                            <wps:spPr>
                              <a:xfrm rot="17608232">
                                <a:off x="138141" y="281663"/>
                                <a:ext cx="189635" cy="189633"/>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81168396" name="文本框 2"/>
                          <wps:cNvSpPr txBox="1">
                            <a:spLocks noChangeArrowheads="1"/>
                          </wps:cNvSpPr>
                          <wps:spPr bwMode="auto">
                            <a:xfrm>
                              <a:off x="0" y="106392"/>
                              <a:ext cx="151374" cy="207644"/>
                            </a:xfrm>
                            <a:prstGeom prst="rect">
                              <a:avLst/>
                            </a:prstGeom>
                            <a:noFill/>
                            <a:ln w="9525">
                              <a:noFill/>
                              <a:miter lim="800000"/>
                              <a:headEnd/>
                              <a:tailEnd/>
                            </a:ln>
                          </wps:spPr>
                          <wps:txbx>
                            <w:txbxContent>
                              <w:p w14:paraId="7CB4917F" w14:textId="50C539E2" w:rsidR="007435ED" w:rsidRPr="007435ED" w:rsidRDefault="007435ED" w:rsidP="007435ED">
                                <w:pPr>
                                  <w:rPr>
                                    <w:i/>
                                    <w:iCs/>
                                    <w:sz w:val="18"/>
                                    <w:szCs w:val="18"/>
                                  </w:rPr>
                                </w:pPr>
                                <w:r w:rsidRPr="007435ED">
                                  <w:rPr>
                                    <w:rFonts w:hint="eastAsia"/>
                                    <w:i/>
                                    <w:iCs/>
                                    <w:sz w:val="18"/>
                                    <w:szCs w:val="18"/>
                                  </w:rPr>
                                  <w:t>B</w:t>
                                </w:r>
                              </w:p>
                            </w:txbxContent>
                          </wps:txbx>
                          <wps:bodyPr rot="0" vert="horz" wrap="none" lIns="36000" tIns="0" rIns="36000" bIns="0" anchor="t" anchorCtr="0">
                            <a:spAutoFit/>
                          </wps:bodyPr>
                        </wps:wsp>
                        <wps:wsp>
                          <wps:cNvPr id="1414334642" name="文本框 2"/>
                          <wps:cNvSpPr txBox="1">
                            <a:spLocks noChangeArrowheads="1"/>
                          </wps:cNvSpPr>
                          <wps:spPr bwMode="auto">
                            <a:xfrm>
                              <a:off x="1053450" y="1054700"/>
                              <a:ext cx="119624" cy="207644"/>
                            </a:xfrm>
                            <a:prstGeom prst="rect">
                              <a:avLst/>
                            </a:prstGeom>
                            <a:noFill/>
                            <a:ln w="9525">
                              <a:noFill/>
                              <a:miter lim="800000"/>
                              <a:headEnd/>
                              <a:tailEnd/>
                            </a:ln>
                          </wps:spPr>
                          <wps:txbx>
                            <w:txbxContent>
                              <w:p w14:paraId="23138FFC" w14:textId="1B92FEFB" w:rsidR="007435ED" w:rsidRPr="007435ED" w:rsidRDefault="007435ED" w:rsidP="007435ED">
                                <w:pPr>
                                  <w:rPr>
                                    <w:i/>
                                    <w:iCs/>
                                    <w:sz w:val="18"/>
                                    <w:szCs w:val="18"/>
                                  </w:rPr>
                                </w:pPr>
                                <w:r>
                                  <w:rPr>
                                    <w:rFonts w:hint="eastAsia"/>
                                    <w:i/>
                                    <w:iCs/>
                                    <w:sz w:val="18"/>
                                    <w:szCs w:val="18"/>
                                  </w:rPr>
                                  <w:t>I</w:t>
                                </w:r>
                              </w:p>
                            </w:txbxContent>
                          </wps:txbx>
                          <wps:bodyPr rot="0" vert="horz" wrap="none" lIns="36000" tIns="0" rIns="36000" bIns="0" anchor="t" anchorCtr="0">
                            <a:spAutoFit/>
                          </wps:bodyPr>
                        </wps:wsp>
                        <wps:wsp>
                          <wps:cNvPr id="227050330" name="文本框 2"/>
                          <wps:cNvSpPr txBox="1">
                            <a:spLocks noChangeArrowheads="1"/>
                          </wps:cNvSpPr>
                          <wps:spPr bwMode="auto">
                            <a:xfrm>
                              <a:off x="140435" y="-47567"/>
                              <a:ext cx="241544" cy="207644"/>
                            </a:xfrm>
                            <a:prstGeom prst="rect">
                              <a:avLst/>
                            </a:prstGeom>
                            <a:noFill/>
                            <a:ln w="9525">
                              <a:noFill/>
                              <a:miter lim="800000"/>
                              <a:headEnd/>
                              <a:tailEnd/>
                            </a:ln>
                          </wps:spPr>
                          <wps:txbx>
                            <w:txbxContent>
                              <w:p w14:paraId="61390675" w14:textId="525169B3" w:rsidR="007435ED" w:rsidRPr="007435ED" w:rsidRDefault="007435ED" w:rsidP="007435ED">
                                <w:pPr>
                                  <w:rPr>
                                    <w:sz w:val="18"/>
                                    <w:szCs w:val="18"/>
                                  </w:rPr>
                                </w:pPr>
                                <w:r w:rsidRPr="007435ED">
                                  <w:rPr>
                                    <w:rFonts w:hint="eastAsia"/>
                                    <w:sz w:val="18"/>
                                    <w:szCs w:val="18"/>
                                  </w:rPr>
                                  <w:t>45</w:t>
                                </w:r>
                                <w:r w:rsidRPr="007435ED">
                                  <w:rPr>
                                    <w:rFonts w:cs="Times New Roman"/>
                                    <w:sz w:val="18"/>
                                    <w:szCs w:val="18"/>
                                  </w:rPr>
                                  <w:t>°</w:t>
                                </w:r>
                              </w:p>
                            </w:txbxContent>
                          </wps:txbx>
                          <wps:bodyPr rot="0" vert="horz" wrap="none" lIns="36000" tIns="0" rIns="36000" bIns="0" anchor="t" anchorCtr="0">
                            <a:spAutoFit/>
                          </wps:bodyPr>
                        </wps:wsp>
                      </wpg:grpSp>
                      <wpg:grpSp>
                        <wpg:cNvPr id="1212391374" name="组合 145"/>
                        <wpg:cNvGrpSpPr/>
                        <wpg:grpSpPr>
                          <a:xfrm>
                            <a:off x="474490" y="198544"/>
                            <a:ext cx="794871" cy="304194"/>
                            <a:chOff x="-618002" y="98522"/>
                            <a:chExt cx="662609" cy="253645"/>
                          </a:xfrm>
                        </wpg:grpSpPr>
                        <wps:wsp>
                          <wps:cNvPr id="523201616" name="任意多边形: 形状 308">
                            <a:extLst>
                              <a:ext uri="{FF2B5EF4-FFF2-40B4-BE49-F238E27FC236}">
                                <a16:creationId xmlns:a16="http://schemas.microsoft.com/office/drawing/2014/main" id="{707FC2A3-4E1E-3FFC-6929-A0255D221690}"/>
                              </a:ext>
                            </a:extLst>
                          </wps:cNvPr>
                          <wps:cNvSpPr/>
                          <wps:spPr>
                            <a:xfrm>
                              <a:off x="-360844" y="292267"/>
                              <a:ext cx="405451" cy="59900"/>
                            </a:xfrm>
                            <a:custGeom>
                              <a:avLst/>
                              <a:gdLst>
                                <a:gd name="csX0" fmla="*/ 4763 w 270033"/>
                                <a:gd name="csY0" fmla="*/ 31718 h 39894"/>
                                <a:gd name="csX1" fmla="*/ 154210 w 270033"/>
                                <a:gd name="csY1" fmla="*/ 19717 h 39894"/>
                                <a:gd name="csX2" fmla="*/ 264319 w 270033"/>
                                <a:gd name="csY2" fmla="*/ 286 h 39894"/>
                                <a:gd name="csX3" fmla="*/ 270034 w 270033"/>
                                <a:gd name="csY3" fmla="*/ 0 h 39894"/>
                                <a:gd name="csX4" fmla="*/ 0 w 270033"/>
                                <a:gd name="csY4" fmla="*/ 32576 h 39894"/>
                                <a:gd name="csX5" fmla="*/ 4667 w 270033"/>
                                <a:gd name="csY5" fmla="*/ 31623 h 39894"/>
                              </a:gdLst>
                              <a:ahLst/>
                              <a:cxnLst>
                                <a:cxn ang="0">
                                  <a:pos x="csX0" y="csY0"/>
                                </a:cxn>
                                <a:cxn ang="0">
                                  <a:pos x="csX1" y="csY1"/>
                                </a:cxn>
                                <a:cxn ang="0">
                                  <a:pos x="csX2" y="csY2"/>
                                </a:cxn>
                                <a:cxn ang="0">
                                  <a:pos x="csX3" y="csY3"/>
                                </a:cxn>
                                <a:cxn ang="0">
                                  <a:pos x="csX4" y="csY4"/>
                                </a:cxn>
                                <a:cxn ang="0">
                                  <a:pos x="csX5" y="csY5"/>
                                </a:cxn>
                              </a:cxnLst>
                              <a:rect l="l" t="t" r="r" b="b"/>
                              <a:pathLst>
                                <a:path w="270033" h="39894">
                                  <a:moveTo>
                                    <a:pt x="4763" y="31718"/>
                                  </a:moveTo>
                                  <a:cubicBezTo>
                                    <a:pt x="54197" y="22765"/>
                                    <a:pt x="104585" y="26098"/>
                                    <a:pt x="154210" y="19717"/>
                                  </a:cubicBezTo>
                                  <a:cubicBezTo>
                                    <a:pt x="191262" y="15049"/>
                                    <a:pt x="227266" y="4667"/>
                                    <a:pt x="264319" y="286"/>
                                  </a:cubicBezTo>
                                  <a:cubicBezTo>
                                    <a:pt x="266033" y="95"/>
                                    <a:pt x="268319" y="95"/>
                                    <a:pt x="270034" y="0"/>
                                  </a:cubicBezTo>
                                  <a:cubicBezTo>
                                    <a:pt x="262319" y="24765"/>
                                    <a:pt x="22574" y="53721"/>
                                    <a:pt x="0" y="32576"/>
                                  </a:cubicBezTo>
                                  <a:cubicBezTo>
                                    <a:pt x="1429" y="32290"/>
                                    <a:pt x="3239" y="31909"/>
                                    <a:pt x="4667" y="31623"/>
                                  </a:cubicBezTo>
                                </a:path>
                              </a:pathLst>
                            </a:custGeom>
                            <a:solidFill>
                              <a:schemeClr val="bg1">
                                <a:lumMod val="95000"/>
                              </a:schemeClr>
                            </a:solidFill>
                            <a:ln w="9525" cap="flat">
                              <a:noFill/>
                              <a:prstDash val="solid"/>
                              <a:miter/>
                            </a:ln>
                          </wps:spPr>
                          <wps:bodyPr/>
                        </wps:wsp>
                        <wps:wsp>
                          <wps:cNvPr id="854560755" name="任意多边形: 形状 368">
                            <a:extLst>
                              <a:ext uri="{FF2B5EF4-FFF2-40B4-BE49-F238E27FC236}">
                                <a16:creationId xmlns:a16="http://schemas.microsoft.com/office/drawing/2014/main" id="{2FEED52F-DB5E-D1FC-6B4C-0A8285C86138}"/>
                              </a:ext>
                            </a:extLst>
                          </wps:cNvPr>
                          <wps:cNvSpPr/>
                          <wps:spPr>
                            <a:xfrm>
                              <a:off x="-618002" y="98522"/>
                              <a:ext cx="307470" cy="46715"/>
                            </a:xfrm>
                            <a:custGeom>
                              <a:avLst/>
                              <a:gdLst>
                                <a:gd name="csX0" fmla="*/ 2680 w 238519"/>
                                <a:gd name="csY0" fmla="*/ 32716 h 36239"/>
                                <a:gd name="csX1" fmla="*/ 238519 w 238519"/>
                                <a:gd name="csY1" fmla="*/ 6141 h 36239"/>
                                <a:gd name="csX2" fmla="*/ 236519 w 238519"/>
                                <a:gd name="csY2" fmla="*/ 7570 h 36239"/>
                                <a:gd name="csX3" fmla="*/ 102693 w 238519"/>
                                <a:gd name="csY3" fmla="*/ 18333 h 36239"/>
                                <a:gd name="csX4" fmla="*/ 2014 w 238519"/>
                                <a:gd name="csY4" fmla="*/ 36240 h 36239"/>
                                <a:gd name="csX5" fmla="*/ 13 w 238519"/>
                                <a:gd name="csY5" fmla="*/ 35287 h 36239"/>
                                <a:gd name="csX6" fmla="*/ 2680 w 238519"/>
                                <a:gd name="csY6" fmla="*/ 32620 h 36239"/>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238519" h="36239">
                                  <a:moveTo>
                                    <a:pt x="2680" y="32716"/>
                                  </a:moveTo>
                                  <a:cubicBezTo>
                                    <a:pt x="38971" y="5379"/>
                                    <a:pt x="196609" y="-9004"/>
                                    <a:pt x="238519" y="6141"/>
                                  </a:cubicBezTo>
                                  <a:cubicBezTo>
                                    <a:pt x="237948" y="6617"/>
                                    <a:pt x="237281" y="7474"/>
                                    <a:pt x="236519" y="7570"/>
                                  </a:cubicBezTo>
                                  <a:cubicBezTo>
                                    <a:pt x="192037" y="12999"/>
                                    <a:pt x="147175" y="12904"/>
                                    <a:pt x="102693" y="18333"/>
                                  </a:cubicBezTo>
                                  <a:cubicBezTo>
                                    <a:pt x="68784" y="22524"/>
                                    <a:pt x="35923" y="32239"/>
                                    <a:pt x="2014" y="36240"/>
                                  </a:cubicBezTo>
                                  <a:cubicBezTo>
                                    <a:pt x="1347" y="36240"/>
                                    <a:pt x="204" y="35954"/>
                                    <a:pt x="13" y="35287"/>
                                  </a:cubicBezTo>
                                  <a:cubicBezTo>
                                    <a:pt x="-177" y="34144"/>
                                    <a:pt x="1728" y="33287"/>
                                    <a:pt x="2680" y="32620"/>
                                  </a:cubicBezTo>
                                </a:path>
                              </a:pathLst>
                            </a:custGeom>
                            <a:solidFill>
                              <a:schemeClr val="bg1">
                                <a:lumMod val="95000"/>
                              </a:schemeClr>
                            </a:solidFill>
                            <a:ln w="9525" cap="flat">
                              <a:noFill/>
                              <a:prstDash val="solid"/>
                              <a:miter/>
                            </a:ln>
                          </wps:spPr>
                          <wps:bodyPr/>
                        </wps:wsp>
                      </wpg:grpSp>
                    </wpg:wgp>
                  </a:graphicData>
                </a:graphic>
                <wp14:sizeRelH relativeFrom="margin">
                  <wp14:pctWidth>0</wp14:pctWidth>
                </wp14:sizeRelH>
              </wp:anchor>
            </w:drawing>
          </mc:Choice>
          <mc:Fallback>
            <w:pict>
              <v:group w14:anchorId="750060E5" id="组合 146" o:spid="_x0000_s1174" style="position:absolute;left:0;text-align:left;margin-left:286.3pt;margin-top:9.35pt;width:127.3pt;height:103.1pt;z-index:251718656;mso-width-relative:margin" coordsize="16167,13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">
                <v:group id="组合 144" o:spid="_x0000_s1175" style="position:absolute;width:16167;height:13093" coordorigin=",-475" coordsize="16169,13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">
                  <v:group id="组合 26" o:spid="_x0000_s1176" style="position:absolute;left:633;top:-122;width:15536;height:11454" coordorigin="-16,1616" coordsize="14409,10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">
                    <v:group id="组合 24" o:spid="_x0000_s1177" style="position:absolute;left:-16;top:1616;width:14409;height:10628" coordorigin="-16,-4" coordsize="14409,10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">
                      <v:group id="组合 20" o:spid="_x0000_s1178" style="position:absolute;left:-16;top:-4;width:12346;height:10627" coordorigin="-2372,-4" coordsize="12355,1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圆: 空心 16" o:spid="_x0000_s1179" type="#_x0000_t23" style="position:absolute;top:1247;width:9982;height:33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" adj="1545" fillcolor="#d8d8d8 [2732]" strokecolor="black [3213]" strokeweight="1pt">
                          <v:stroke joinstyle="miter"/>
                        </v:shape>
                        <v:oval id="椭圆 17" o:spid="_x0000_s1180" style="position:absolute;left:1815;top:8141;width:6444;height:24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" filled="f" strokecolor="black [3213]" strokeweight="1pt">
                          <v:stroke joinstyle="miter"/>
                        </v:oval>
                        <v:oval id="椭圆 19" o:spid="_x0000_s1181" style="position:absolute;left:4765;top:915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" fillcolor="black [3213]" stroked="f" strokeweight="1pt">
                          <v:stroke joinstyle="miter"/>
                        </v:oval>
                        <v:oval id="椭圆 19" o:spid="_x0000_s1182" style="position:absolute;left:4764;top:2769;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" fillcolor="black [3213]" stroked="f" strokeweight="1pt">
                          <v:stroke joinstyle="miter"/>
                        </v:oval>
                        <v:oval id="椭圆 17" o:spid="_x0000_s1183" style="position:absolute;left:48;top:2674;width:638;height:6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" fillcolor="#f7fafd [180]" strokecolor="black [3213]">
                          <v:fill color2="black [3213]" rotate="t" focusposition=".5,.5" focussize="" colors="0 #f7fafd;7864f #f7fafd" focus="100%" type="gradientRadial"/>
                          <v:stroke joinstyle="miter"/>
                        </v:oval>
                        <v:line id="直接连接符 18" o:spid="_x0000_s1184" style="position:absolute;visibility:visible;mso-wrap-style:square" from="377,-4" to="377,3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" strokecolor="black [3213]" strokeweight=".5pt">
                          <v:stroke dashstyle="dash" joinstyle="miter"/>
                        </v:line>
                        <v:line id="直接连接符 18" o:spid="_x0000_s1185" style="position:absolute;visibility:visible;mso-wrap-style:square" from="-2372,273" to="334,2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" strokecolor="black [3213]" strokeweight=".5pt">
                          <v:stroke dashstyle="dash" joinstyle="miter"/>
                        </v:line>
                        <v:line id="直接连接符 18" o:spid="_x0000_s1186" style="position:absolute;visibility:visible;mso-wrap-style:square" from="4995,4663" to="4995,9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" strokecolor="black [3213]" strokeweight=".5pt">
                          <v:stroke dashstyle="dash" joinstyle="miter"/>
                        </v:line>
                        <v:line id="直接连接符 18" o:spid="_x0000_s1187" style="position:absolute;flip:y;visibility:visible;mso-wrap-style:square" from="6830,10243" to="7325,10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" strokecolor="black [3213]" strokeweight=".5pt">
                          <v:stroke endarrow="classic" endarrowwidth="narrow" joinstyle="miter"/>
                        </v:line>
                        <v:line id="直接连接符 18" o:spid="_x0000_s1188" style="position:absolute;visibility:visible;mso-wrap-style:square" from="4993,431" to="4993,3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" strokecolor="black [3213]" strokeweight=".5pt">
                          <v:stroke dashstyle="dash" joinstyle="miter"/>
                        </v:line>
                      </v:group>
                      <v:group id="组合 23" o:spid="_x0000_s1189" style="position:absolute;left:223;top:1542;width:14170;height:4596" coordsize="14169,4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">
                        <v:group id="组合 22" o:spid="_x0000_s1190" style="position:absolute;left:9452;width:4717;height:4596" coordorigin=",1210" coordsize="471715,459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">
                          <v:shape id="任意多边形: 形状 21" o:spid="_x0000_s1191" style="position:absolute;top:261862;width:124163;height:198967;visibility:visible;mso-wrap-style:square;v-text-anchor:middle" coordsize="124255,199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" path="m,199341c58621,98473,74350,68514,124255,e" filled="f" strokecolor="black [3213]" strokeweight=".5pt">
                            <v:stroke joinstyle="miter"/>
                            <v:path arrowok="t" o:connecttype="custom" o:connectlocs="0,198967;124163,0" o:connectangles="0,0"/>
                          </v:shape>
                          <v:shape id="任意多边形: 形状 21" o:spid="_x0000_s1192" style="position:absolute;left:133047;top:111881;width:133092;height:141908;visibility:visible;mso-wrap-style:square;v-text-anchor:middle" coordsize="127752,199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" path="m,199341c55127,95068,77847,63407,127752,e" filled="f" strokecolor="black [3213]" strokeweight=".5pt">
                            <v:stroke dashstyle="dash" joinstyle="miter"/>
                            <v:path arrowok="t" o:connecttype="custom" o:connectlocs="0,141908;133092,0" o:connectangles="0,0"/>
                          </v:shape>
                          <v:shape id="任意多边形: 形状 21" o:spid="_x0000_s1193" style="position:absolute;left:268515;top:1210;width:203200;height:108918;visibility:visible;mso-wrap-style:square;v-text-anchor:middle" coordsize="127752,199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" path="m,199341c49804,90626,69482,54525,127752,e" filled="f" strokecolor="black [3213]" strokeweight=".5pt">
                            <v:stroke endarrow="classic" endarrowwidth="narrow" joinstyle="miter"/>
                            <v:path arrowok="t" o:connecttype="custom" o:connectlocs="0,108918;203200,0" o:connectangles="0,0"/>
                          </v:shape>
                        </v:group>
                        <v:group id="组合 22" o:spid="_x0000_s1194" style="position:absolute;width:4717;height:4596;flip:x" coordorigin=",1210" coordsize="471715,459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">
                          <v:shape id="任意多边形: 形状 21" o:spid="_x0000_s1195" style="position:absolute;top:261862;width:124163;height:198967;visibility:visible;mso-wrap-style:square;v-text-anchor:middle" coordsize="124255,199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" path="m,199341c58621,98473,74350,68514,124255,e" filled="f" strokecolor="black [3213]" strokeweight=".5pt">
                            <v:stroke joinstyle="miter"/>
                            <v:path arrowok="t" o:connecttype="custom" o:connectlocs="0,198967;124163,0" o:connectangles="0,0"/>
                          </v:shape>
                          <v:shape id="任意多边形: 形状 21" o:spid="_x0000_s1196" style="position:absolute;left:133047;top:111881;width:133092;height:141908;visibility:visible;mso-wrap-style:square;v-text-anchor:middle" coordsize="127752,199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" path="m,199341c55127,95068,77847,63407,127752,e" filled="f" strokecolor="black [3213]" strokeweight=".5pt">
                            <v:stroke dashstyle="dash" joinstyle="miter"/>
                            <v:path arrowok="t" o:connecttype="custom" o:connectlocs="0,141908;133092,0" o:connectangles="0,0"/>
                          </v:shape>
                          <v:shape id="任意多边形: 形状 21" o:spid="_x0000_s1197" style="position:absolute;left:268515;top:1210;width:203200;height:108918;visibility:visible;mso-wrap-style:square;v-text-anchor:middle" coordsize="127752,199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" path="m,199341c49804,90626,69482,54525,127752,e" filled="f" strokecolor="black [3213]" strokeweight=".5pt">
                            <v:stroke endarrow="classic" endarrowwidth="narrow" joinstyle="miter"/>
                            <v:path arrowok="t" o:connecttype="custom" o:connectlocs="0,108918;203200,0" o:connectangles="0,0"/>
                          </v:shape>
                        </v:group>
                      </v:group>
                    </v:group>
                    <v:shape id="弧形 25" o:spid="_x0000_s1198" style="position:absolute;left:1381;top:2816;width:1896;height:1896;rotation:-4360075fd;visibility:visible;mso-wrap-style:square;v-text-anchor:middle" coordsize="189635,189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" path="m94817,nsc147184,,189635,42451,189635,94817r-94817,c94818,63211,94817,31606,94817,xem94817,nfc147184,,189635,42451,189635,94817e" filled="f" strokecolor="black [3213]" strokeweight=".5pt">
                      <v:stroke joinstyle="miter"/>
                      <v:path arrowok="t" o:connecttype="custom" o:connectlocs="94817,0;189635,94817" o:connectangles="0,0"/>
                    </v:shape>
                  </v:group>
                  <v:shape id="_x0000_s1199" type="#_x0000_t202" style="position:absolute;top:1063;width:151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" filled="f" stroked="f">
                    <v:textbox style="mso-fit-shape-to-text:t" inset="1mm,0,1mm,0">
                      <w:txbxContent>
                        <w:p w14:paraId="7CB4917F" w14:textId="50C539E2" w:rsidR="007435ED" w:rsidRPr="007435ED" w:rsidRDefault="007435ED" w:rsidP="007435ED">
                          <w:pPr>
                            <w:rPr>
                              <w:i/>
                              <w:iCs/>
                              <w:sz w:val="18"/>
                              <w:szCs w:val="18"/>
                            </w:rPr>
                          </w:pPr>
                          <w:r w:rsidRPr="007435ED">
                            <w:rPr>
                              <w:rFonts w:hint="eastAsia"/>
                              <w:i/>
                              <w:iCs/>
                              <w:sz w:val="18"/>
                              <w:szCs w:val="18"/>
                            </w:rPr>
                            <w:t>B</w:t>
                          </w:r>
                        </w:p>
                      </w:txbxContent>
                    </v:textbox>
                  </v:shape>
                  <v:shape id="_x0000_s1200" type="#_x0000_t202" style="position:absolute;left:10534;top:10547;width:119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" filled="f" stroked="f">
                    <v:textbox style="mso-fit-shape-to-text:t" inset="1mm,0,1mm,0">
                      <w:txbxContent>
                        <w:p w14:paraId="23138FFC" w14:textId="1B92FEFB" w:rsidR="007435ED" w:rsidRPr="007435ED" w:rsidRDefault="007435ED" w:rsidP="007435ED">
                          <w:pPr>
                            <w:rPr>
                              <w:i/>
                              <w:iCs/>
                              <w:sz w:val="18"/>
                              <w:szCs w:val="18"/>
                            </w:rPr>
                          </w:pPr>
                          <w:r>
                            <w:rPr>
                              <w:rFonts w:hint="eastAsia"/>
                              <w:i/>
                              <w:iCs/>
                              <w:sz w:val="18"/>
                              <w:szCs w:val="18"/>
                            </w:rPr>
                            <w:t>I</w:t>
                          </w:r>
                        </w:p>
                      </w:txbxContent>
                    </v:textbox>
                  </v:shape>
                  <v:shape id="_x0000_s1201" type="#_x0000_t202" style="position:absolute;left:1404;top:-475;width:2415;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" filled="f" stroked="f">
                    <v:textbox style="mso-fit-shape-to-text:t" inset="1mm,0,1mm,0">
                      <w:txbxContent>
                        <w:p w14:paraId="61390675" w14:textId="525169B3" w:rsidR="007435ED" w:rsidRPr="007435ED" w:rsidRDefault="007435ED" w:rsidP="007435ED">
                          <w:pPr>
                            <w:rPr>
                              <w:sz w:val="18"/>
                              <w:szCs w:val="18"/>
                            </w:rPr>
                          </w:pPr>
                          <w:r w:rsidRPr="007435ED">
                            <w:rPr>
                              <w:rFonts w:hint="eastAsia"/>
                              <w:sz w:val="18"/>
                              <w:szCs w:val="18"/>
                            </w:rPr>
                            <w:t>45</w:t>
                          </w:r>
                          <w:r w:rsidRPr="007435ED">
                            <w:rPr>
                              <w:rFonts w:cs="Times New Roman"/>
                              <w:sz w:val="18"/>
                              <w:szCs w:val="18"/>
                            </w:rPr>
                            <w:t>°</w:t>
                          </w:r>
                        </w:p>
                      </w:txbxContent>
                    </v:textbox>
                  </v:shape>
                </v:group>
                <v:group id="组合 145" o:spid="_x0000_s1202" style="position:absolute;left:4744;top:1985;width:7949;height:3042" coordorigin="-6180,985" coordsize="6626,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">
                  <v:shape id="任意多边形: 形状 308" o:spid="_x0000_s1203" style="position:absolute;left:-3608;top:2922;width:4054;height:599;visibility:visible;mso-wrap-style:square;v-text-anchor:top" coordsize="270033,39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" path="m4763,31718c54197,22765,104585,26098,154210,19717,191262,15049,227266,4667,264319,286,266033,95,268319,95,270034,,262319,24765,22574,53721,,32576v1429,-286,3239,-667,4667,-953e" fillcolor="#f2f2f2 [3052]" stroked="f">
                    <v:stroke joinstyle="miter"/>
                    <v:path arrowok="t" o:connecttype="custom" o:connectlocs="7152,47624;231544,29605;396872,429;405453,0;0,48912;7007,47481" o:connectangles="0,0,0,0,0,0"/>
                  </v:shape>
                  <v:shape id="任意多边形: 形状 368" o:spid="_x0000_s1204" style="position:absolute;left:-6180;top:985;width:3075;height:467;visibility:visible;mso-wrap-style:square;v-text-anchor:top" coordsize="238519,36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" path="m2680,32716c38971,5379,196609,-9004,238519,6141v-571,476,-1238,1333,-2000,1429c192037,12999,147175,12904,102693,18333,68784,22524,35923,32239,2014,36240v-667,,-1810,-286,-2001,-953c-177,34144,1728,33287,2680,32620e" fillcolor="#f2f2f2 [3052]" stroked="f">
                    <v:stroke joinstyle="miter"/>
                    <v:path arrowok="t" o:connecttype="custom" o:connectlocs="3455,42174;307470,7916;304892,9758;132379,23633;2596,46716;17,45488;3455,42050" o:connectangles="0,0,0,0,0,0,0"/>
                  </v:shape>
                </v:group>
                <w10:wrap type="square"/>
              </v:group>
            </w:pict>
          </mc:Fallback>
        </mc:AlternateContent>
      </w:r>
      <w:r w:rsidR="009A0CF6" w:rsidRPr="009B1F29">
        <w:rPr>
          <w:rFonts w:cs="Times New Roman"/>
        </w:rPr>
        <w:t>某小组设计了一磁悬浮装置。如图，环形通电线圈固定在水平面上，其上方固定一半径为</w:t>
      </w:r>
      <w:r w:rsidR="00E46718" w:rsidRPr="009B1F29">
        <w:rPr>
          <w:rFonts w:cs="Times New Roman"/>
          <w:i/>
          <w:iCs/>
        </w:rPr>
        <w:t>R</w:t>
      </w:r>
      <w:r w:rsidR="009A0CF6" w:rsidRPr="009B1F29">
        <w:rPr>
          <w:rFonts w:cs="Times New Roman"/>
        </w:rPr>
        <w:t>的环形细管道，管道任意处磁场方向与竖直方向夹角为</w:t>
      </w:r>
      <w:r w:rsidR="009A0CF6" w:rsidRPr="009B1F29">
        <w:rPr>
          <w:rFonts w:cs="Times New Roman"/>
        </w:rPr>
        <w:t>45°</w:t>
      </w:r>
      <w:r w:rsidR="009A0CF6" w:rsidRPr="009B1F29">
        <w:rPr>
          <w:rFonts w:cs="Times New Roman"/>
        </w:rPr>
        <w:t>。质量为</w:t>
      </w:r>
      <w:r w:rsidR="00E46718" w:rsidRPr="009B1F29">
        <w:rPr>
          <w:rFonts w:cs="Times New Roman"/>
          <w:i/>
          <w:iCs/>
        </w:rPr>
        <w:t>m</w:t>
      </w:r>
      <w:r w:rsidR="009A0CF6" w:rsidRPr="009B1F29">
        <w:rPr>
          <w:rFonts w:cs="Times New Roman"/>
        </w:rPr>
        <w:t>的带正电小球在环形管道中以某一速率做匀速圆周运动，此时小球与管道间无弹力，重力加速度为</w:t>
      </w:r>
      <w:r w:rsidR="00E46718" w:rsidRPr="009B1F29">
        <w:rPr>
          <w:rFonts w:cs="Times New Roman"/>
          <w:i/>
          <w:iCs/>
        </w:rPr>
        <w:t>g</w:t>
      </w:r>
      <w:r w:rsidR="009A0CF6" w:rsidRPr="009B1F29">
        <w:rPr>
          <w:rFonts w:cs="Times New Roman"/>
        </w:rPr>
        <w:t>。下列说法正确的</w:t>
      </w:r>
      <w:commentRangeStart w:id="9"/>
      <w:r w:rsidR="009A0CF6" w:rsidRPr="009B1F29">
        <w:rPr>
          <w:rFonts w:cs="Times New Roman"/>
        </w:rPr>
        <w:t>是</w:t>
      </w:r>
      <w:commentRangeEnd w:id="9"/>
      <w:r w:rsidR="00E46718" w:rsidRPr="009B1F29">
        <w:rPr>
          <w:rStyle w:val="a9"/>
          <w:rFonts w:cs="Times New Roman"/>
          <w:szCs w:val="24"/>
        </w:rPr>
        <w:commentReference w:id="9"/>
      </w:r>
      <w:r w:rsidR="009A0CF6" w:rsidRPr="009B1F29">
        <w:rPr>
          <w:rFonts w:cs="Times New Roman"/>
        </w:rPr>
        <w:t>（</w:t>
      </w:r>
      <w:r w:rsidR="009A0CF6" w:rsidRPr="009B1F29">
        <w:rPr>
          <w:rFonts w:eastAsia="Times New Roman" w:cs="Times New Roman"/>
        </w:rPr>
        <w:t xml:space="preserve">     </w:t>
      </w:r>
      <w:r w:rsidR="009A0CF6" w:rsidRPr="009B1F29">
        <w:rPr>
          <w:rFonts w:cs="Times New Roman"/>
        </w:rPr>
        <w:t>）</w:t>
      </w:r>
    </w:p>
    <w:p w14:paraId="41BC0C40" w14:textId="6BF2B61A" w:rsidR="00E80134" w:rsidRPr="009B1F29" w:rsidRDefault="008805C1" w:rsidP="008805C1">
      <w:pPr>
        <w:rPr>
          <w:rFonts w:cs="Times New Roman"/>
        </w:rPr>
      </w:pPr>
      <w:r w:rsidRPr="009B1F29">
        <w:rPr>
          <w:rFonts w:cs="Times New Roman"/>
        </w:rPr>
        <w:t>A</w:t>
      </w:r>
      <w:r w:rsidRPr="009B1F29">
        <w:rPr>
          <w:rFonts w:cs="Times New Roman"/>
        </w:rPr>
        <w:t>．从管道上方俯视，小球沿顺时针方向做圆周运动</w:t>
      </w:r>
    </w:p>
    <w:p w14:paraId="662EDCE6" w14:textId="6187A798" w:rsidR="00E80134" w:rsidRPr="009B1F29" w:rsidRDefault="008805C1" w:rsidP="008805C1">
      <w:pPr>
        <w:rPr>
          <w:rFonts w:cs="Times New Roman"/>
        </w:rPr>
      </w:pPr>
      <w:r w:rsidRPr="009B1F29">
        <w:rPr>
          <w:rFonts w:cs="Times New Roman"/>
        </w:rPr>
        <w:t>B</w:t>
      </w:r>
      <w:r w:rsidRPr="009B1F29">
        <w:rPr>
          <w:rFonts w:cs="Times New Roman"/>
        </w:rPr>
        <w:t>．小球做圆周运动的周期为</w:t>
      </w:r>
      <w:r w:rsidR="00E46718" w:rsidRPr="009B1F29">
        <w:rPr>
          <w:rFonts w:cs="Times New Roman"/>
        </w:rPr>
        <w:t>π</w:t>
      </w:r>
      <w:r w:rsidR="009B1F29" w:rsidRPr="009B1F29">
        <w:rPr>
          <w:rFonts w:cs="Times New Roman"/>
        </w:rPr>
        <w:fldChar w:fldCharType="begin"/>
      </w:r>
      <w:r w:rsidR="009B1F29" w:rsidRPr="009B1F29">
        <w:rPr>
          <w:rFonts w:cs="Times New Roman"/>
        </w:rPr>
        <w:instrText xml:space="preserve"> </w:instrText>
      </w:r>
      <w:r w:rsidR="009B1F29" w:rsidRPr="009B1F29">
        <w:rPr>
          <w:rFonts w:cs="Times New Roman" w:hint="eastAsia"/>
        </w:rPr>
        <w:instrText>EQ \R(\F(</w:instrText>
      </w:r>
      <w:r w:rsidR="009B1F29" w:rsidRPr="009B1F29">
        <w:rPr>
          <w:rFonts w:cs="Times New Roman" w:hint="eastAsia"/>
          <w:i/>
          <w:iCs/>
        </w:rPr>
        <w:instrText>R</w:instrText>
      </w:r>
      <w:r w:rsidR="009B1F29" w:rsidRPr="009B1F29">
        <w:rPr>
          <w:rFonts w:cs="Times New Roman" w:hint="eastAsia"/>
        </w:rPr>
        <w:instrText>,</w:instrText>
      </w:r>
      <w:r w:rsidR="009B1F29" w:rsidRPr="009B1F29">
        <w:rPr>
          <w:rFonts w:cs="Times New Roman" w:hint="eastAsia"/>
          <w:i/>
          <w:iCs/>
        </w:rPr>
        <w:instrText>g</w:instrText>
      </w:r>
      <w:r w:rsidR="009B1F29" w:rsidRPr="009B1F29">
        <w:rPr>
          <w:rFonts w:cs="Times New Roman" w:hint="eastAsia"/>
        </w:rPr>
        <w:instrText>))</w:instrText>
      </w:r>
      <w:r w:rsidR="009B1F29" w:rsidRPr="009B1F29">
        <w:rPr>
          <w:rFonts w:cs="Times New Roman"/>
        </w:rPr>
        <w:instrText xml:space="preserve"> </w:instrText>
      </w:r>
      <w:r w:rsidR="009B1F29" w:rsidRPr="009B1F29">
        <w:rPr>
          <w:rFonts w:cs="Times New Roman"/>
        </w:rPr>
        <w:fldChar w:fldCharType="separate"/>
      </w:r>
      <w:r w:rsidR="009B1F29" w:rsidRPr="009B1F29">
        <w:rPr>
          <w:rFonts w:cs="Times New Roman"/>
        </w:rPr>
        <w:fldChar w:fldCharType="end"/>
      </w:r>
    </w:p>
    <w:p w14:paraId="2EDD41BE" w14:textId="36D5CF55" w:rsidR="00E80134" w:rsidRPr="009B1F29" w:rsidRDefault="008805C1" w:rsidP="008805C1">
      <w:pPr>
        <w:rPr>
          <w:rFonts w:cs="Times New Roman"/>
        </w:rPr>
      </w:pPr>
      <w:r w:rsidRPr="009B1F29">
        <w:rPr>
          <w:rFonts w:cs="Times New Roman"/>
        </w:rPr>
        <w:t>C</w:t>
      </w:r>
      <w:r w:rsidRPr="009B1F29">
        <w:rPr>
          <w:rFonts w:cs="Times New Roman"/>
        </w:rPr>
        <w:t>．小球做圆周运动的半个周期内洛伦兹力的冲量大小为</w:t>
      </w:r>
      <w:r w:rsidR="009B1F29" w:rsidRPr="009B1F29">
        <w:rPr>
          <w:rFonts w:cs="Times New Roman" w:hint="eastAsia"/>
          <w:i/>
          <w:iCs/>
        </w:rPr>
        <w:t>m</w:t>
      </w:r>
      <w:r w:rsidR="009B1F29" w:rsidRPr="009B1F29">
        <w:rPr>
          <w:rFonts w:cs="Times New Roman"/>
        </w:rPr>
        <w:fldChar w:fldCharType="begin"/>
      </w:r>
      <w:r w:rsidR="009B1F29" w:rsidRPr="009B1F29">
        <w:rPr>
          <w:rFonts w:cs="Times New Roman"/>
        </w:rPr>
        <w:instrText xml:space="preserve"> </w:instrText>
      </w:r>
      <w:r w:rsidR="009B1F29" w:rsidRPr="009B1F29">
        <w:rPr>
          <w:rFonts w:cs="Times New Roman" w:hint="eastAsia"/>
        </w:rPr>
        <w:instrText xml:space="preserve">EQ \R((2 + </w:instrText>
      </w:r>
      <w:r w:rsidR="009B1F29" w:rsidRPr="009B1F29">
        <w:rPr>
          <w:rFonts w:cs="Times New Roman"/>
        </w:rPr>
        <w:instrText>π</w:instrText>
      </w:r>
      <w:r w:rsidR="009B1F29" w:rsidRPr="009B1F29">
        <w:rPr>
          <w:rFonts w:cs="Times New Roman" w:hint="eastAsia"/>
          <w:vertAlign w:val="superscript"/>
        </w:rPr>
        <w:instrText>2</w:instrText>
      </w:r>
      <w:r w:rsidR="009B1F29" w:rsidRPr="009B1F29">
        <w:rPr>
          <w:rFonts w:cs="Times New Roman" w:hint="eastAsia"/>
        </w:rPr>
        <w:instrText>)</w:instrText>
      </w:r>
      <w:r w:rsidR="009B1F29" w:rsidRPr="009B1F29">
        <w:rPr>
          <w:rFonts w:cs="Times New Roman" w:hint="eastAsia"/>
          <w:i/>
          <w:iCs/>
        </w:rPr>
        <w:instrText>gR</w:instrText>
      </w:r>
      <w:r w:rsidR="009B1F29" w:rsidRPr="009B1F29">
        <w:rPr>
          <w:rFonts w:cs="Times New Roman" w:hint="eastAsia"/>
        </w:rPr>
        <w:instrText>)</w:instrText>
      </w:r>
      <w:r w:rsidR="009B1F29" w:rsidRPr="009B1F29">
        <w:rPr>
          <w:rFonts w:cs="Times New Roman"/>
        </w:rPr>
        <w:instrText xml:space="preserve"> </w:instrText>
      </w:r>
      <w:r w:rsidR="009B1F29" w:rsidRPr="009B1F29">
        <w:rPr>
          <w:rFonts w:cs="Times New Roman"/>
        </w:rPr>
        <w:fldChar w:fldCharType="separate"/>
      </w:r>
      <w:r w:rsidR="009B1F29" w:rsidRPr="009B1F29">
        <w:rPr>
          <w:rFonts w:cs="Times New Roman"/>
        </w:rPr>
        <w:fldChar w:fldCharType="end"/>
      </w:r>
    </w:p>
    <w:p w14:paraId="792FD5DC" w14:textId="6F3FD62E" w:rsidR="00E80134" w:rsidRPr="009B1F29" w:rsidRDefault="008805C1" w:rsidP="008805C1">
      <w:pPr>
        <w:rPr>
          <w:rFonts w:cs="Times New Roman"/>
        </w:rPr>
      </w:pPr>
      <w:r w:rsidRPr="009B1F29">
        <w:rPr>
          <w:rFonts w:cs="Times New Roman"/>
        </w:rPr>
        <w:t>D</w:t>
      </w:r>
      <w:r w:rsidRPr="009B1F29">
        <w:rPr>
          <w:rFonts w:cs="Times New Roman"/>
        </w:rPr>
        <w:t>．若小球的绕行方向不变，速率为其做匀速圆周运动速率的</w:t>
      </w:r>
      <w:r w:rsidRPr="009B1F29">
        <w:rPr>
          <w:rFonts w:eastAsia="Times New Roman" w:cs="Times New Roman"/>
        </w:rPr>
        <w:t>2</w:t>
      </w:r>
      <w:r w:rsidRPr="009B1F29">
        <w:rPr>
          <w:rFonts w:cs="Times New Roman"/>
        </w:rPr>
        <w:t>倍，则小球与管道间的弹力大小为</w:t>
      </w:r>
      <w:r w:rsidR="009B1F29" w:rsidRPr="009B1F29">
        <w:rPr>
          <w:rFonts w:cs="Times New Roman"/>
        </w:rPr>
        <w:fldChar w:fldCharType="begin"/>
      </w:r>
      <w:r w:rsidR="009B1F29" w:rsidRPr="009B1F29">
        <w:rPr>
          <w:rFonts w:cs="Times New Roman"/>
        </w:rPr>
        <w:instrText xml:space="preserve"> </w:instrText>
      </w:r>
      <w:r w:rsidR="009B1F29" w:rsidRPr="009B1F29">
        <w:rPr>
          <w:rFonts w:cs="Times New Roman" w:hint="eastAsia"/>
        </w:rPr>
        <w:instrText>EQ \R(5)</w:instrText>
      </w:r>
      <w:r w:rsidR="009B1F29" w:rsidRPr="009B1F29">
        <w:rPr>
          <w:rFonts w:cs="Times New Roman"/>
        </w:rPr>
        <w:instrText xml:space="preserve"> </w:instrText>
      </w:r>
      <w:r w:rsidR="009B1F29" w:rsidRPr="009B1F29">
        <w:rPr>
          <w:rFonts w:cs="Times New Roman"/>
        </w:rPr>
        <w:fldChar w:fldCharType="separate"/>
      </w:r>
      <w:r w:rsidR="009B1F29" w:rsidRPr="009B1F29">
        <w:rPr>
          <w:rFonts w:cs="Times New Roman"/>
        </w:rPr>
        <w:fldChar w:fldCharType="end"/>
      </w:r>
      <w:r w:rsidR="009B1F29" w:rsidRPr="009B1F29">
        <w:rPr>
          <w:rFonts w:cs="Times New Roman" w:hint="eastAsia"/>
          <w:i/>
          <w:iCs/>
        </w:rPr>
        <w:t>mg</w:t>
      </w:r>
    </w:p>
    <w:p w14:paraId="3E3ABC6D" w14:textId="1EF11EFC" w:rsidR="00E80134" w:rsidRPr="009A0CF6" w:rsidRDefault="00000000" w:rsidP="008805C1">
      <w:pPr>
        <w:rPr>
          <w:color w:val="EE0000"/>
        </w:rPr>
      </w:pPr>
      <w:r w:rsidRPr="009A0CF6">
        <w:rPr>
          <w:color w:val="EE0000"/>
        </w:rPr>
        <w:t>【详解】</w:t>
      </w:r>
      <w:r w:rsidRPr="009A0CF6">
        <w:rPr>
          <w:rFonts w:eastAsia="Times New Roman" w:cs="Times New Roman"/>
          <w:color w:val="EE0000"/>
        </w:rPr>
        <w:t>A</w:t>
      </w:r>
      <w:r w:rsidRPr="009A0CF6">
        <w:rPr>
          <w:rFonts w:ascii="宋体" w:hAnsi="宋体"/>
          <w:color w:val="EE0000"/>
        </w:rPr>
        <w:t>．根据题意可知，小球所受洛伦兹力的水平分力提供小球做圆周运动的向心力，由左手定则可知，从管道上方俯视，小球沿顺时针方向做圆周运动，故</w:t>
      </w:r>
      <w:r w:rsidRPr="009A0CF6">
        <w:rPr>
          <w:rFonts w:eastAsia="Times New Roman" w:cs="Times New Roman"/>
          <w:color w:val="EE0000"/>
        </w:rPr>
        <w:t>A</w:t>
      </w:r>
      <w:r w:rsidRPr="009A0CF6">
        <w:rPr>
          <w:rFonts w:ascii="宋体" w:hAnsi="宋体"/>
          <w:color w:val="EE0000"/>
        </w:rPr>
        <w:t>正确；</w:t>
      </w:r>
    </w:p>
    <w:p w14:paraId="34F97D72" w14:textId="56894EED" w:rsidR="00E46718" w:rsidRDefault="00000000" w:rsidP="008805C1">
      <w:pPr>
        <w:rPr>
          <w:rFonts w:ascii="宋体" w:hAnsi="宋体" w:hint="eastAsia"/>
          <w:color w:val="EE0000"/>
        </w:rPr>
      </w:pPr>
      <w:r w:rsidRPr="009A0CF6">
        <w:rPr>
          <w:rFonts w:eastAsia="Times New Roman" w:cs="Times New Roman"/>
          <w:color w:val="EE0000"/>
        </w:rPr>
        <w:t>B</w:t>
      </w:r>
      <w:r w:rsidRPr="009A0CF6">
        <w:rPr>
          <w:rFonts w:ascii="宋体" w:hAnsi="宋体"/>
          <w:color w:val="EE0000"/>
        </w:rPr>
        <w:t>．设磁感应强度为</w:t>
      </w:r>
      <w:r w:rsidR="00E46718" w:rsidRPr="00E46718">
        <w:rPr>
          <w:rFonts w:asciiTheme="majorBidi" w:hAnsiTheme="majorBidi" w:cstheme="majorBidi"/>
          <w:i/>
          <w:iCs/>
          <w:color w:val="EE0000"/>
        </w:rPr>
        <w:t>B</w:t>
      </w:r>
      <w:r w:rsidRPr="009A0CF6">
        <w:rPr>
          <w:rFonts w:ascii="宋体" w:hAnsi="宋体"/>
          <w:color w:val="EE0000"/>
        </w:rPr>
        <w:t>，小球的速度为</w:t>
      </w:r>
      <w:r w:rsidR="00E46718" w:rsidRPr="00E46718">
        <w:rPr>
          <w:rFonts w:ascii="Book Antiqua" w:hAnsi="Book Antiqua" w:cstheme="majorBidi"/>
          <w:i/>
          <w:iCs/>
          <w:color w:val="EE0000"/>
        </w:rPr>
        <w:t>v</w:t>
      </w:r>
      <w:r w:rsidRPr="009A0CF6">
        <w:rPr>
          <w:rFonts w:ascii="宋体" w:hAnsi="宋体"/>
          <w:color w:val="EE0000"/>
        </w:rPr>
        <w:t>，此时小球与管道间无弹力，竖直方向上有</w:t>
      </w:r>
    </w:p>
    <w:p w14:paraId="6E5B89F8" w14:textId="6A834AE5" w:rsidR="00E80134" w:rsidRPr="009A0CF6" w:rsidRDefault="00000000" w:rsidP="008805C1">
      <w:pPr>
        <w:rPr>
          <w:color w:val="EE0000"/>
        </w:rPr>
      </w:pPr>
      <w:r w:rsidRPr="009A0CF6">
        <w:rPr>
          <w:color w:val="EE0000"/>
        </w:rPr>
        <w:object w:dxaOrig="1719" w:dyaOrig="322" w14:anchorId="1821A90D">
          <v:shape id="_x0000_i1074" type="#_x0000_t75" alt="学科网(www.zxxk.com)--教育资源门户，提供试卷、教案、课件、论文、素材以及各类教学资源下载，还有大量而丰富的教学相关资讯！" style="width:85.7pt;height:16.3pt" o:ole="">
            <v:imagedata r:id="rId109" o:title="eqIdc64b9c15636801da6242362898c12c29"/>
          </v:shape>
          <o:OLEObject Type="Embed" ProgID="Equation.DSMT4" ShapeID="_x0000_i1074" DrawAspect="Content" ObjectID="_1843147996" r:id="rId110"/>
        </w:object>
      </w:r>
    </w:p>
    <w:p w14:paraId="48C8F045" w14:textId="6D7E171D" w:rsidR="00E80134" w:rsidRPr="009A0CF6" w:rsidRDefault="00000000" w:rsidP="001C3E33">
      <w:pPr>
        <w:rPr>
          <w:color w:val="EE0000"/>
        </w:rPr>
      </w:pPr>
      <w:r w:rsidRPr="009A0CF6">
        <w:rPr>
          <w:rFonts w:ascii="宋体" w:hAnsi="宋体"/>
          <w:color w:val="EE0000"/>
        </w:rPr>
        <w:t>水平方向上有</w:t>
      </w:r>
      <w:r w:rsidRPr="009A0CF6">
        <w:rPr>
          <w:color w:val="EE0000"/>
        </w:rPr>
        <w:object w:dxaOrig="1816" w:dyaOrig="656" w14:anchorId="5E5F22B9">
          <v:shape id="_x0000_i1075" type="#_x0000_t75" alt="学科网(www.zxxk.com)--教育资源门户，提供试卷、教案、课件、论文、素材以及各类教学资源下载，还有大量而丰富的教学相关资讯！" style="width:90.45pt;height:33pt" o:ole="">
            <v:imagedata r:id="rId111" o:title="eqId3fc5cebb58fc93ab3672d9b0e62a8435"/>
          </v:shape>
          <o:OLEObject Type="Embed" ProgID="Equation.DSMT4" ShapeID="_x0000_i1075" DrawAspect="Content" ObjectID="_1843147997" r:id="rId112"/>
        </w:object>
      </w:r>
    </w:p>
    <w:p w14:paraId="5FB66699" w14:textId="65F80EE3" w:rsidR="00E80134" w:rsidRPr="009A0CF6" w:rsidRDefault="00000000" w:rsidP="001C3E33">
      <w:pPr>
        <w:rPr>
          <w:color w:val="EE0000"/>
        </w:rPr>
      </w:pPr>
      <w:r w:rsidRPr="009A0CF6">
        <w:rPr>
          <w:rFonts w:ascii="宋体" w:hAnsi="宋体"/>
          <w:color w:val="EE0000"/>
        </w:rPr>
        <w:t>解得</w:t>
      </w:r>
      <w:r w:rsidRPr="009A0CF6">
        <w:rPr>
          <w:color w:val="EE0000"/>
        </w:rPr>
        <w:object w:dxaOrig="885" w:dyaOrig="405" w14:anchorId="02C40C98">
          <v:shape id="_x0000_i1076" type="#_x0000_t75" alt="学科网(www.zxxk.com)--教育资源门户，提供试卷、教案、课件、论文、素材以及各类教学资源下载，还有大量而丰富的教学相关资讯！" style="width:44.15pt;height:20.15pt" o:ole="">
            <v:imagedata r:id="rId113" o:title="eqId368181e7d736849472605ab0e4de6c72"/>
          </v:shape>
          <o:OLEObject Type="Embed" ProgID="Equation.DSMT4" ShapeID="_x0000_i1076" DrawAspect="Content" ObjectID="_1843147998" r:id="rId114"/>
        </w:object>
      </w:r>
    </w:p>
    <w:p w14:paraId="738AEC1F" w14:textId="77777777" w:rsidR="00E80134" w:rsidRPr="009A0CF6" w:rsidRDefault="00000000" w:rsidP="008805C1">
      <w:pPr>
        <w:rPr>
          <w:color w:val="EE0000"/>
        </w:rPr>
      </w:pPr>
      <w:r w:rsidRPr="009A0CF6">
        <w:rPr>
          <w:rFonts w:ascii="宋体" w:hAnsi="宋体"/>
          <w:color w:val="EE0000"/>
        </w:rPr>
        <w:t>则小球做圆周运动的周期为</w:t>
      </w:r>
      <w:r w:rsidRPr="009A0CF6">
        <w:rPr>
          <w:color w:val="EE0000"/>
        </w:rPr>
        <w:object w:dxaOrig="1840" w:dyaOrig="740" w14:anchorId="3623E096">
          <v:shape id="_x0000_i1077" type="#_x0000_t75" alt="学科网(www.zxxk.com)--教育资源门户，提供试卷、教案、课件、论文、素材以及各类教学资源下载，还有大量而丰富的教学相关资讯！" style="width:92.55pt;height:37.3pt" o:ole="">
            <v:imagedata r:id="rId115" o:title="eqId792d310d54426fa965def896939be1f7"/>
          </v:shape>
          <o:OLEObject Type="Embed" ProgID="Equation.DSMT4" ShapeID="_x0000_i1077" DrawAspect="Content" ObjectID="_1843147999" r:id="rId116"/>
        </w:object>
      </w:r>
      <w:r w:rsidRPr="009A0CF6">
        <w:rPr>
          <w:rFonts w:ascii="宋体" w:hAnsi="宋体"/>
          <w:color w:val="EE0000"/>
        </w:rPr>
        <w:t>，故</w:t>
      </w:r>
      <w:r w:rsidRPr="009A0CF6">
        <w:rPr>
          <w:rFonts w:eastAsia="Times New Roman" w:cs="Times New Roman"/>
          <w:color w:val="EE0000"/>
        </w:rPr>
        <w:t>B</w:t>
      </w:r>
      <w:r w:rsidRPr="009A0CF6">
        <w:rPr>
          <w:rFonts w:ascii="宋体" w:hAnsi="宋体"/>
          <w:color w:val="EE0000"/>
        </w:rPr>
        <w:t>错误；</w:t>
      </w:r>
    </w:p>
    <w:p w14:paraId="33915AB9" w14:textId="77777777" w:rsidR="00E80134" w:rsidRPr="009A0CF6" w:rsidRDefault="00000000" w:rsidP="008805C1">
      <w:pPr>
        <w:rPr>
          <w:color w:val="EE0000"/>
        </w:rPr>
      </w:pPr>
      <w:r w:rsidRPr="009A0CF6">
        <w:rPr>
          <w:rFonts w:eastAsia="Times New Roman" w:cs="Times New Roman"/>
          <w:color w:val="EE0000"/>
        </w:rPr>
        <w:t>C</w:t>
      </w:r>
      <w:r w:rsidRPr="009A0CF6">
        <w:rPr>
          <w:rFonts w:ascii="宋体" w:hAnsi="宋体"/>
          <w:color w:val="EE0000"/>
        </w:rPr>
        <w:t>．根据题意，水平方向上，由动量定理有</w:t>
      </w:r>
      <w:r w:rsidRPr="009A0CF6">
        <w:rPr>
          <w:color w:val="EE0000"/>
        </w:rPr>
        <w:object w:dxaOrig="3084" w:dyaOrig="398" w14:anchorId="196BAB45">
          <v:shape id="_x0000_i1078" type="#_x0000_t75" alt="学科网(www.zxxk.com)--教育资源门户，提供试卷、教案、课件、论文、素材以及各类教学资源下载，还有大量而丰富的教学相关资讯！" style="width:154.35pt;height:19.7pt" o:ole="">
            <v:imagedata r:id="rId117" o:title="eqIdfa2bee999a9094257f9ba13ed9fc8937"/>
          </v:shape>
          <o:OLEObject Type="Embed" ProgID="Equation.DSMT4" ShapeID="_x0000_i1078" DrawAspect="Content" ObjectID="_1843148000" r:id="rId118"/>
        </w:object>
      </w:r>
    </w:p>
    <w:p w14:paraId="6A522F9D" w14:textId="77777777" w:rsidR="00E80134" w:rsidRPr="009A0CF6" w:rsidRDefault="00000000" w:rsidP="008805C1">
      <w:pPr>
        <w:rPr>
          <w:color w:val="EE0000"/>
        </w:rPr>
      </w:pPr>
      <w:r w:rsidRPr="009A0CF6">
        <w:rPr>
          <w:rFonts w:ascii="宋体" w:hAnsi="宋体"/>
          <w:color w:val="EE0000"/>
        </w:rPr>
        <w:t>竖直方向有</w:t>
      </w:r>
      <w:r w:rsidRPr="009A0CF6">
        <w:rPr>
          <w:color w:val="EE0000"/>
        </w:rPr>
        <w:object w:dxaOrig="2955" w:dyaOrig="623" w14:anchorId="52963934">
          <v:shape id="_x0000_i1079" type="#_x0000_t75" alt="学科网(www.zxxk.com)--教育资源门户，提供试卷、教案、课件、论文、素材以及各类教学资源下载，还有大量而丰富的教学相关资讯！" style="width:147.45pt;height:31.3pt" o:ole="">
            <v:imagedata r:id="rId119" o:title="eqIddb4c952f4fa1d55a2fbd91f71d15a3c2"/>
          </v:shape>
          <o:OLEObject Type="Embed" ProgID="Equation.DSMT4" ShapeID="_x0000_i1079" DrawAspect="Content" ObjectID="_1843148001" r:id="rId120"/>
        </w:object>
      </w:r>
    </w:p>
    <w:p w14:paraId="6DF99404" w14:textId="17F6B88F" w:rsidR="00E80134" w:rsidRPr="009A0CF6" w:rsidRDefault="00000000" w:rsidP="008805C1">
      <w:pPr>
        <w:rPr>
          <w:color w:val="EE0000"/>
        </w:rPr>
      </w:pPr>
      <w:r w:rsidRPr="009A0CF6">
        <w:rPr>
          <w:rFonts w:ascii="宋体" w:hAnsi="宋体"/>
          <w:color w:val="EE0000"/>
        </w:rPr>
        <w:t>则小球做圆周运动的半个周期内洛伦兹力的冲量大小为</w:t>
      </w:r>
      <w:r w:rsidR="009B1F29" w:rsidRPr="009B1F29">
        <w:rPr>
          <w:rFonts w:asciiTheme="majorBidi" w:hAnsiTheme="majorBidi" w:cstheme="majorBidi"/>
          <w:i/>
          <w:iCs/>
          <w:color w:val="EE0000"/>
        </w:rPr>
        <w:t>I</w:t>
      </w:r>
      <w:r w:rsidR="009B1F29" w:rsidRPr="009B1F29">
        <w:rPr>
          <w:rFonts w:asciiTheme="majorBidi" w:hAnsiTheme="majorBidi" w:cstheme="majorBidi"/>
          <w:color w:val="EE0000"/>
        </w:rPr>
        <w:t xml:space="preserve"> = </w:t>
      </w:r>
      <w:r w:rsidR="009B1F29" w:rsidRPr="009B1F29">
        <w:rPr>
          <w:rFonts w:asciiTheme="majorBidi" w:hAnsiTheme="majorBidi" w:cstheme="majorBidi"/>
          <w:color w:val="EE0000"/>
        </w:rPr>
        <w:fldChar w:fldCharType="begin"/>
      </w:r>
      <w:r w:rsidR="009B1F29" w:rsidRPr="009B1F29">
        <w:rPr>
          <w:rFonts w:asciiTheme="majorBidi" w:hAnsiTheme="majorBidi" w:cstheme="majorBidi"/>
          <w:color w:val="EE0000"/>
        </w:rPr>
        <w:instrText xml:space="preserve"> EQ \R(</w:instrText>
      </w:r>
      <w:r w:rsidR="009B1F29" w:rsidRPr="009B1F29">
        <w:rPr>
          <w:rFonts w:asciiTheme="majorBidi" w:hAnsiTheme="majorBidi" w:cstheme="majorBidi"/>
          <w:i/>
          <w:iCs/>
          <w:color w:val="EE0000"/>
        </w:rPr>
        <w:instrText>I</w:instrText>
      </w:r>
      <w:r w:rsidR="009B1F29" w:rsidRPr="009B1F29">
        <w:rPr>
          <w:rFonts w:asciiTheme="majorBidi" w:hAnsiTheme="majorBidi" w:cstheme="majorBidi"/>
          <w:i/>
          <w:iCs/>
          <w:color w:val="EE0000"/>
          <w:vertAlign w:val="subscript"/>
        </w:rPr>
        <w:instrText>x</w:instrText>
      </w:r>
      <w:r w:rsidR="009B1F29" w:rsidRPr="009B1F29">
        <w:rPr>
          <w:rFonts w:asciiTheme="majorBidi" w:hAnsiTheme="majorBidi" w:cstheme="majorBidi"/>
          <w:color w:val="EE0000"/>
          <w:vertAlign w:val="superscript"/>
        </w:rPr>
        <w:instrText xml:space="preserve">2 </w:instrText>
      </w:r>
      <w:r w:rsidR="009B1F29" w:rsidRPr="009B1F29">
        <w:rPr>
          <w:rFonts w:asciiTheme="majorBidi" w:hAnsiTheme="majorBidi" w:cstheme="majorBidi"/>
          <w:color w:val="EE0000"/>
        </w:rPr>
        <w:instrText xml:space="preserve">+ </w:instrText>
      </w:r>
      <w:r w:rsidR="009B1F29" w:rsidRPr="009B1F29">
        <w:rPr>
          <w:rFonts w:asciiTheme="majorBidi" w:hAnsiTheme="majorBidi" w:cstheme="majorBidi"/>
          <w:i/>
          <w:iCs/>
          <w:color w:val="EE0000"/>
        </w:rPr>
        <w:instrText>I</w:instrText>
      </w:r>
      <w:r w:rsidR="009B1F29" w:rsidRPr="009B1F29">
        <w:rPr>
          <w:rFonts w:asciiTheme="majorBidi" w:hAnsiTheme="majorBidi" w:cstheme="majorBidi"/>
          <w:i/>
          <w:iCs/>
          <w:color w:val="EE0000"/>
          <w:vertAlign w:val="subscript"/>
        </w:rPr>
        <w:instrText>y</w:instrText>
      </w:r>
      <w:r w:rsidR="009B1F29" w:rsidRPr="009B1F29">
        <w:rPr>
          <w:rFonts w:asciiTheme="majorBidi" w:hAnsiTheme="majorBidi" w:cstheme="majorBidi"/>
          <w:color w:val="EE0000"/>
          <w:vertAlign w:val="superscript"/>
        </w:rPr>
        <w:instrText>2</w:instrText>
      </w:r>
      <w:r w:rsidR="009B1F29" w:rsidRPr="009B1F29">
        <w:rPr>
          <w:rFonts w:asciiTheme="majorBidi" w:hAnsiTheme="majorBidi" w:cstheme="majorBidi"/>
          <w:color w:val="EE0000"/>
        </w:rPr>
        <w:instrText xml:space="preserve">) </w:instrText>
      </w:r>
      <w:r w:rsidR="009B1F29" w:rsidRPr="009B1F29">
        <w:rPr>
          <w:rFonts w:asciiTheme="majorBidi" w:hAnsiTheme="majorBidi" w:cstheme="majorBidi"/>
          <w:color w:val="EE0000"/>
        </w:rPr>
        <w:fldChar w:fldCharType="separate"/>
      </w:r>
      <w:r w:rsidR="009B1F29" w:rsidRPr="009B1F29">
        <w:rPr>
          <w:rFonts w:asciiTheme="majorBidi" w:hAnsiTheme="majorBidi" w:cstheme="majorBidi"/>
          <w:color w:val="EE0000"/>
        </w:rPr>
        <w:fldChar w:fldCharType="end"/>
      </w:r>
      <w:r w:rsidR="009B1F29">
        <w:rPr>
          <w:rFonts w:hint="eastAsia"/>
          <w:color w:val="EE0000"/>
        </w:rPr>
        <w:t>=</w:t>
      </w:r>
      <w:r w:rsidR="009B1F29" w:rsidRPr="009B1F29">
        <w:rPr>
          <w:rFonts w:cs="Times New Roman" w:hint="eastAsia"/>
          <w:i/>
          <w:iCs/>
          <w:color w:val="EE0000"/>
        </w:rPr>
        <w:t xml:space="preserve"> m</w:t>
      </w:r>
      <w:r w:rsidR="009B1F29">
        <w:rPr>
          <w:rFonts w:cs="Times New Roman"/>
          <w:color w:val="EE0000"/>
        </w:rPr>
        <w:fldChar w:fldCharType="begin"/>
      </w:r>
      <w:r w:rsidR="009B1F29">
        <w:rPr>
          <w:rFonts w:cs="Times New Roman"/>
          <w:color w:val="EE0000"/>
        </w:rPr>
        <w:instrText xml:space="preserve"> </w:instrText>
      </w:r>
      <w:r w:rsidR="009B1F29">
        <w:rPr>
          <w:rFonts w:cs="Times New Roman" w:hint="eastAsia"/>
          <w:color w:val="EE0000"/>
        </w:rPr>
        <w:instrText xml:space="preserve">EQ \R((4 + </w:instrText>
      </w:r>
      <w:r w:rsidR="009B1F29">
        <w:rPr>
          <w:rFonts w:cs="Times New Roman"/>
          <w:color w:val="EE0000"/>
        </w:rPr>
        <w:instrText>π</w:instrText>
      </w:r>
      <w:r w:rsidR="009B1F29">
        <w:rPr>
          <w:rFonts w:cs="Times New Roman" w:hint="eastAsia"/>
          <w:color w:val="EE0000"/>
          <w:vertAlign w:val="superscript"/>
        </w:rPr>
        <w:instrText>2</w:instrText>
      </w:r>
      <w:r w:rsidR="009B1F29">
        <w:rPr>
          <w:rFonts w:cs="Times New Roman" w:hint="eastAsia"/>
          <w:color w:val="EE0000"/>
        </w:rPr>
        <w:instrText>)</w:instrText>
      </w:r>
      <w:r w:rsidR="009B1F29" w:rsidRPr="009B1F29">
        <w:rPr>
          <w:rFonts w:cs="Times New Roman" w:hint="eastAsia"/>
          <w:i/>
          <w:iCs/>
          <w:color w:val="EE0000"/>
        </w:rPr>
        <w:instrText>gR</w:instrText>
      </w:r>
      <w:r w:rsidR="009B1F29">
        <w:rPr>
          <w:rFonts w:cs="Times New Roman" w:hint="eastAsia"/>
          <w:color w:val="EE0000"/>
        </w:rPr>
        <w:instrText>)</w:instrText>
      </w:r>
      <w:r w:rsidR="009B1F29">
        <w:rPr>
          <w:rFonts w:cs="Times New Roman"/>
          <w:color w:val="EE0000"/>
        </w:rPr>
        <w:instrText xml:space="preserve"> </w:instrText>
      </w:r>
      <w:r w:rsidR="009B1F29">
        <w:rPr>
          <w:rFonts w:cs="Times New Roman"/>
          <w:color w:val="EE0000"/>
        </w:rPr>
        <w:fldChar w:fldCharType="separate"/>
      </w:r>
      <w:r w:rsidR="009B1F29">
        <w:rPr>
          <w:rFonts w:cs="Times New Roman"/>
          <w:color w:val="EE0000"/>
        </w:rPr>
        <w:fldChar w:fldCharType="end"/>
      </w:r>
      <w:r w:rsidRPr="009A0CF6">
        <w:rPr>
          <w:rFonts w:ascii="宋体" w:hAnsi="宋体"/>
          <w:color w:val="EE0000"/>
        </w:rPr>
        <w:t>，故</w:t>
      </w:r>
      <w:r w:rsidRPr="009A0CF6">
        <w:rPr>
          <w:rFonts w:eastAsia="Times New Roman" w:cs="Times New Roman"/>
          <w:color w:val="EE0000"/>
        </w:rPr>
        <w:t>C</w:t>
      </w:r>
      <w:r w:rsidRPr="009A0CF6">
        <w:rPr>
          <w:rFonts w:ascii="宋体" w:hAnsi="宋体"/>
          <w:color w:val="EE0000"/>
        </w:rPr>
        <w:t>错误；</w:t>
      </w:r>
    </w:p>
    <w:p w14:paraId="1AB05292" w14:textId="77777777" w:rsidR="00E80134" w:rsidRPr="009A0CF6" w:rsidRDefault="00000000" w:rsidP="008805C1">
      <w:pPr>
        <w:rPr>
          <w:color w:val="EE0000"/>
        </w:rPr>
      </w:pPr>
      <w:r w:rsidRPr="009A0CF6">
        <w:rPr>
          <w:rFonts w:eastAsia="Times New Roman" w:cs="Times New Roman"/>
          <w:color w:val="EE0000"/>
        </w:rPr>
        <w:t>D</w:t>
      </w:r>
      <w:r w:rsidRPr="009A0CF6">
        <w:rPr>
          <w:rFonts w:ascii="宋体" w:hAnsi="宋体"/>
          <w:color w:val="EE0000"/>
        </w:rPr>
        <w:t>．若小球的绕行方向不变，速率为其做匀速圆周运动速率的</w:t>
      </w:r>
      <w:r w:rsidRPr="009A0CF6">
        <w:rPr>
          <w:rFonts w:eastAsia="Times New Roman" w:cs="Times New Roman"/>
          <w:color w:val="EE0000"/>
        </w:rPr>
        <w:t>2</w:t>
      </w:r>
      <w:r w:rsidRPr="009A0CF6">
        <w:rPr>
          <w:rFonts w:ascii="宋体" w:hAnsi="宋体"/>
          <w:color w:val="EE0000"/>
        </w:rPr>
        <w:t>倍，竖直方向上有</w:t>
      </w:r>
      <w:r w:rsidRPr="009A0CF6">
        <w:rPr>
          <w:color w:val="EE0000"/>
        </w:rPr>
        <w:object w:dxaOrig="2504" w:dyaOrig="376" w14:anchorId="47983D29">
          <v:shape id="_x0000_i1080" type="#_x0000_t75" alt="学科网(www.zxxk.com)--教育资源门户，提供试卷、教案、课件、论文、素材以及各类教学资源下载，还有大量而丰富的教学相关资讯！" style="width:125.2pt;height:18.85pt" o:ole="">
            <v:imagedata r:id="rId121" o:title="eqIdf5e8ff1edd552deba1447887ee681628"/>
          </v:shape>
          <o:OLEObject Type="Embed" ProgID="Equation.DSMT4" ShapeID="_x0000_i1080" DrawAspect="Content" ObjectID="_1843148002" r:id="rId122"/>
        </w:object>
      </w:r>
    </w:p>
    <w:p w14:paraId="795C5AEA" w14:textId="77777777" w:rsidR="00E80134" w:rsidRPr="009A0CF6" w:rsidRDefault="00000000" w:rsidP="008805C1">
      <w:pPr>
        <w:rPr>
          <w:color w:val="EE0000"/>
        </w:rPr>
      </w:pPr>
      <w:r w:rsidRPr="009A0CF6">
        <w:rPr>
          <w:rFonts w:ascii="宋体" w:hAnsi="宋体"/>
          <w:color w:val="EE0000"/>
        </w:rPr>
        <w:t>水平方向上有</w:t>
      </w:r>
      <w:r w:rsidRPr="009A0CF6">
        <w:rPr>
          <w:color w:val="EE0000"/>
        </w:rPr>
        <w:object w:dxaOrig="2923" w:dyaOrig="720" w14:anchorId="366F1DB2">
          <v:shape id="_x0000_i1081" type="#_x0000_t75" alt="学科网(www.zxxk.com)--教育资源门户，提供试卷、教案、课件、论文、素材以及各类教学资源下载，还有大量而丰富的教学相关资讯！" style="width:146.6pt;height:36.45pt" o:ole="">
            <v:imagedata r:id="rId123" o:title="eqId13849dbc89627906a8c1bc9e2deb900d"/>
          </v:shape>
          <o:OLEObject Type="Embed" ProgID="Equation.DSMT4" ShapeID="_x0000_i1081" DrawAspect="Content" ObjectID="_1843148003" r:id="rId124"/>
        </w:object>
      </w:r>
    </w:p>
    <w:p w14:paraId="6718C5D5" w14:textId="77777777" w:rsidR="00E80134" w:rsidRPr="009A0CF6" w:rsidRDefault="00000000" w:rsidP="008805C1">
      <w:pPr>
        <w:rPr>
          <w:color w:val="EE0000"/>
        </w:rPr>
      </w:pPr>
      <w:r w:rsidRPr="009A0CF6">
        <w:rPr>
          <w:rFonts w:ascii="宋体" w:hAnsi="宋体"/>
          <w:color w:val="EE0000"/>
        </w:rPr>
        <w:t>小球与管道间的弹力大小</w:t>
      </w:r>
      <w:r w:rsidRPr="009A0CF6">
        <w:rPr>
          <w:color w:val="EE0000"/>
        </w:rPr>
        <w:object w:dxaOrig="1644" w:dyaOrig="484" w14:anchorId="5FD2FA4C">
          <v:shape id="_x0000_i1082" type="#_x0000_t75" alt="学科网(www.zxxk.com)--教育资源门户，提供试卷、教案、课件、论文、素材以及各类教学资源下载，还有大量而丰富的教学相关资讯！" style="width:82.3pt;height:24.45pt" o:ole="">
            <v:imagedata r:id="rId125" o:title="eqIdbbfb4d360a4877f5c44c5edb2ac8be3d"/>
          </v:shape>
          <o:OLEObject Type="Embed" ProgID="Equation.DSMT4" ShapeID="_x0000_i1082" DrawAspect="Content" ObjectID="_1843148004" r:id="rId126"/>
        </w:object>
      </w:r>
    </w:p>
    <w:p w14:paraId="3C6A5BEA" w14:textId="499E6416" w:rsidR="00E80134" w:rsidRPr="009A0CF6" w:rsidRDefault="00000000" w:rsidP="008805C1">
      <w:pPr>
        <w:rPr>
          <w:color w:val="EE0000"/>
        </w:rPr>
      </w:pPr>
      <w:r w:rsidRPr="009A0CF6">
        <w:rPr>
          <w:rFonts w:ascii="宋体" w:hAnsi="宋体"/>
          <w:color w:val="EE0000"/>
        </w:rPr>
        <w:t>联立解得</w:t>
      </w:r>
      <w:r w:rsidR="009B1F29" w:rsidRPr="009B1F29">
        <w:rPr>
          <w:rFonts w:asciiTheme="majorBidi" w:hAnsiTheme="majorBidi" w:cstheme="majorBidi"/>
          <w:i/>
          <w:iCs/>
          <w:color w:val="EE0000"/>
        </w:rPr>
        <w:t>F</w:t>
      </w:r>
      <w:r w:rsidR="009B1F29" w:rsidRPr="009B1F29">
        <w:rPr>
          <w:rFonts w:asciiTheme="majorBidi" w:hAnsiTheme="majorBidi" w:cstheme="majorBidi"/>
          <w:color w:val="EE0000"/>
          <w:vertAlign w:val="subscript"/>
        </w:rPr>
        <w:t>N</w:t>
      </w:r>
      <w:r w:rsidR="009B1F29" w:rsidRPr="009B1F29">
        <w:rPr>
          <w:rFonts w:asciiTheme="majorBidi" w:hAnsiTheme="majorBidi" w:cstheme="majorBidi"/>
          <w:color w:val="EE0000"/>
        </w:rPr>
        <w:t xml:space="preserve"> = </w:t>
      </w:r>
      <w:r w:rsidR="009B1F29" w:rsidRPr="009B1F29">
        <w:rPr>
          <w:rFonts w:asciiTheme="majorBidi" w:hAnsiTheme="majorBidi" w:cstheme="majorBidi"/>
          <w:color w:val="EE0000"/>
        </w:rPr>
        <w:fldChar w:fldCharType="begin"/>
      </w:r>
      <w:r w:rsidR="009B1F29" w:rsidRPr="009B1F29">
        <w:rPr>
          <w:rFonts w:asciiTheme="majorBidi" w:hAnsiTheme="majorBidi" w:cstheme="majorBidi"/>
          <w:color w:val="EE0000"/>
        </w:rPr>
        <w:instrText xml:space="preserve"> EQ \R(5) </w:instrText>
      </w:r>
      <w:r w:rsidR="009B1F29" w:rsidRPr="009B1F29">
        <w:rPr>
          <w:rFonts w:asciiTheme="majorBidi" w:hAnsiTheme="majorBidi" w:cstheme="majorBidi"/>
          <w:color w:val="EE0000"/>
        </w:rPr>
        <w:fldChar w:fldCharType="separate"/>
      </w:r>
      <w:r w:rsidR="009B1F29" w:rsidRPr="009B1F29">
        <w:rPr>
          <w:rFonts w:asciiTheme="majorBidi" w:hAnsiTheme="majorBidi" w:cstheme="majorBidi"/>
          <w:color w:val="EE0000"/>
        </w:rPr>
        <w:fldChar w:fldCharType="end"/>
      </w:r>
      <w:r w:rsidR="009B1F29" w:rsidRPr="009B1F29">
        <w:rPr>
          <w:rFonts w:cs="Times New Roman" w:hint="eastAsia"/>
          <w:i/>
          <w:iCs/>
          <w:color w:val="EE0000"/>
        </w:rPr>
        <w:t>mg</w:t>
      </w:r>
      <w:r w:rsidRPr="009A0CF6">
        <w:rPr>
          <w:rFonts w:ascii="宋体" w:hAnsi="宋体"/>
          <w:color w:val="EE0000"/>
        </w:rPr>
        <w:t>，故</w:t>
      </w:r>
      <w:r w:rsidRPr="009A0CF6">
        <w:rPr>
          <w:rFonts w:eastAsia="Times New Roman" w:cs="Times New Roman"/>
          <w:color w:val="EE0000"/>
        </w:rPr>
        <w:t>D</w:t>
      </w:r>
      <w:r w:rsidRPr="009A0CF6">
        <w:rPr>
          <w:rFonts w:ascii="宋体" w:hAnsi="宋体"/>
          <w:color w:val="EE0000"/>
        </w:rPr>
        <w:t>正确。</w:t>
      </w:r>
    </w:p>
    <w:p w14:paraId="5754EA30" w14:textId="77777777" w:rsidR="00E80134" w:rsidRPr="009A0CF6" w:rsidRDefault="00000000" w:rsidP="008805C1">
      <w:pPr>
        <w:rPr>
          <w:color w:val="EE0000"/>
        </w:rPr>
      </w:pPr>
      <w:r w:rsidRPr="009A0CF6">
        <w:rPr>
          <w:rFonts w:ascii="宋体" w:hAnsi="宋体"/>
          <w:color w:val="EE0000"/>
        </w:rPr>
        <w:t>故选</w:t>
      </w:r>
      <w:r w:rsidRPr="009A0CF6">
        <w:rPr>
          <w:rFonts w:eastAsia="Times New Roman" w:cs="Times New Roman"/>
          <w:color w:val="EE0000"/>
        </w:rPr>
        <w:t>AD</w:t>
      </w:r>
      <w:r w:rsidRPr="009A0CF6">
        <w:rPr>
          <w:rFonts w:ascii="宋体" w:hAnsi="宋体"/>
          <w:color w:val="EE0000"/>
        </w:rPr>
        <w:t>。</w:t>
      </w:r>
    </w:p>
    <w:p w14:paraId="6FA90688" w14:textId="77777777" w:rsidR="00E80134" w:rsidRPr="00E46718" w:rsidRDefault="00000000" w:rsidP="008805C1">
      <w:pPr>
        <w:pStyle w:val="2"/>
      </w:pPr>
      <w:r w:rsidRPr="00E46718">
        <w:t>三、非选择题：本题共</w:t>
      </w:r>
      <w:r w:rsidRPr="00E46718">
        <w:rPr>
          <w:rFonts w:eastAsia="Times New Roman" w:cs="Times New Roman"/>
        </w:rPr>
        <w:t>5</w:t>
      </w:r>
      <w:r w:rsidRPr="00E46718">
        <w:t>小题，共</w:t>
      </w:r>
      <w:r w:rsidRPr="00E46718">
        <w:rPr>
          <w:rFonts w:eastAsia="Times New Roman" w:cs="Times New Roman"/>
        </w:rPr>
        <w:t>57</w:t>
      </w:r>
      <w:r w:rsidRPr="00E46718">
        <w:t>分。</w:t>
      </w:r>
    </w:p>
    <w:p w14:paraId="7CC67230" w14:textId="77B12438" w:rsidR="00E46718" w:rsidRPr="00E46718" w:rsidRDefault="00E46718" w:rsidP="008805C1">
      <w:pPr>
        <w:pStyle w:val="a8"/>
        <w:numPr>
          <w:ilvl w:val="0"/>
          <w:numId w:val="2"/>
        </w:numPr>
        <w:ind w:firstLineChars="0"/>
      </w:pPr>
      <w:r>
        <w:rPr>
          <w:rFonts w:hint="eastAsia"/>
        </w:rPr>
        <w:t>（</w:t>
      </w:r>
      <w:r>
        <w:rPr>
          <w:rFonts w:hint="eastAsia"/>
        </w:rPr>
        <w:t>8</w:t>
      </w:r>
      <w:r>
        <w:rPr>
          <w:rFonts w:hint="eastAsia"/>
        </w:rPr>
        <w:t>分）</w:t>
      </w:r>
    </w:p>
    <w:p w14:paraId="426C7A1B" w14:textId="433FAC6C" w:rsidR="00E80134" w:rsidRPr="00E46718" w:rsidRDefault="00000000" w:rsidP="00E46718">
      <w:pPr>
        <w:pStyle w:val="a8"/>
        <w:ind w:firstLineChars="0"/>
      </w:pPr>
      <w:r w:rsidRPr="00E46718">
        <w:rPr>
          <w:rFonts w:ascii="宋体" w:hAnsi="宋体"/>
        </w:rPr>
        <w:t>某同学借助视频分析软件进行“用单摆测量重力加速度”的实验，步骤</w:t>
      </w:r>
      <w:commentRangeStart w:id="10"/>
      <w:r w:rsidRPr="00E46718">
        <w:rPr>
          <w:rFonts w:ascii="宋体" w:hAnsi="宋体"/>
        </w:rPr>
        <w:t>如下</w:t>
      </w:r>
      <w:commentRangeEnd w:id="10"/>
      <w:r w:rsidR="00E46718" w:rsidRPr="00E46718">
        <w:rPr>
          <w:rStyle w:val="a9"/>
          <w:rFonts w:ascii="宋体" w:hAnsi="宋体"/>
          <w:szCs w:val="24"/>
        </w:rPr>
        <w:commentReference w:id="10"/>
      </w:r>
      <w:r w:rsidRPr="00E46718">
        <w:rPr>
          <w:rFonts w:ascii="宋体" w:hAnsi="宋体"/>
        </w:rPr>
        <w:t>：</w:t>
      </w:r>
    </w:p>
    <w:p w14:paraId="338AC3BD" w14:textId="77777777" w:rsidR="00E80134" w:rsidRPr="003F6C0C" w:rsidRDefault="00000000" w:rsidP="003F6C0C">
      <w:pPr>
        <w:ind w:firstLine="420"/>
      </w:pPr>
      <w:r w:rsidRPr="003F6C0C">
        <w:rPr>
          <w:rFonts w:ascii="宋体" w:hAnsi="宋体"/>
        </w:rPr>
        <w:lastRenderedPageBreak/>
        <w:t>（</w:t>
      </w:r>
      <w:r w:rsidRPr="003F6C0C">
        <w:rPr>
          <w:rFonts w:eastAsia="Times New Roman" w:cs="Times New Roman"/>
        </w:rPr>
        <w:t>1</w:t>
      </w:r>
      <w:r w:rsidRPr="003F6C0C">
        <w:rPr>
          <w:rFonts w:ascii="宋体" w:hAnsi="宋体"/>
        </w:rPr>
        <w:t>）准备好单摆，用支架将手机竖直放置。</w:t>
      </w:r>
    </w:p>
    <w:p w14:paraId="6D83FF73" w14:textId="77777777" w:rsidR="00E80134" w:rsidRPr="003F6C0C" w:rsidRDefault="00000000" w:rsidP="003F6C0C">
      <w:pPr>
        <w:ind w:firstLine="420"/>
      </w:pPr>
      <w:r w:rsidRPr="003F6C0C">
        <w:rPr>
          <w:rFonts w:ascii="宋体" w:hAnsi="宋体"/>
        </w:rPr>
        <w:t>（</w:t>
      </w:r>
      <w:r w:rsidRPr="003F6C0C">
        <w:rPr>
          <w:rFonts w:eastAsia="Times New Roman" w:cs="Times New Roman"/>
        </w:rPr>
        <w:t>2</w:t>
      </w:r>
      <w:r w:rsidRPr="003F6C0C">
        <w:rPr>
          <w:rFonts w:ascii="宋体" w:hAnsi="宋体"/>
        </w:rPr>
        <w:t>）打开手机录像，将单摆拉离平衡位置</w:t>
      </w:r>
      <w:r w:rsidRPr="003F6C0C">
        <w:rPr>
          <w:rFonts w:eastAsia="Times New Roman" w:cs="Times New Roman"/>
        </w:rPr>
        <w:t>4°</w:t>
      </w:r>
      <w:r w:rsidRPr="003F6C0C">
        <w:rPr>
          <w:rFonts w:ascii="宋体" w:hAnsi="宋体"/>
        </w:rPr>
        <w:t>摆角由静止释放。</w:t>
      </w:r>
    </w:p>
    <w:p w14:paraId="7BEBDE27" w14:textId="151F91D7" w:rsidR="00E80134" w:rsidRPr="003F6C0C" w:rsidRDefault="00000000" w:rsidP="00541E23">
      <w:pPr>
        <w:ind w:firstLine="420"/>
      </w:pPr>
      <w:r w:rsidRPr="003F6C0C">
        <w:rPr>
          <w:rFonts w:ascii="宋体" w:hAnsi="宋体"/>
        </w:rPr>
        <w:t>（</w:t>
      </w:r>
      <w:r w:rsidRPr="003F6C0C">
        <w:rPr>
          <w:rFonts w:eastAsia="Times New Roman" w:cs="Times New Roman"/>
        </w:rPr>
        <w:t>3</w:t>
      </w:r>
      <w:r w:rsidRPr="003F6C0C">
        <w:rPr>
          <w:rFonts w:ascii="宋体" w:hAnsi="宋体"/>
        </w:rPr>
        <w:t>）将录制的视频导入软件进行分析，得到摆球的</w:t>
      </w:r>
      <w:r w:rsidRPr="003F6C0C">
        <w:rPr>
          <w:rFonts w:ascii="Book Antiqua" w:eastAsia="Times New Roman" w:hAnsi="Book Antiqua" w:cs="Times New Roman"/>
          <w:i/>
        </w:rPr>
        <w:t>v</w:t>
      </w:r>
      <w:r w:rsidR="003F6C0C" w:rsidRPr="003F6C0C">
        <w:rPr>
          <w:rFonts w:eastAsiaTheme="minorEastAsia" w:cs="Times New Roman"/>
          <w:iCs/>
        </w:rPr>
        <w:t>–</w:t>
      </w:r>
      <w:r w:rsidRPr="003F6C0C">
        <w:rPr>
          <w:rFonts w:eastAsia="Times New Roman" w:cs="Times New Roman"/>
          <w:i/>
        </w:rPr>
        <w:t>t</w:t>
      </w:r>
      <w:r w:rsidRPr="003F6C0C">
        <w:rPr>
          <w:rFonts w:ascii="宋体" w:hAnsi="宋体"/>
        </w:rPr>
        <w:t>图像，拟合后如图</w:t>
      </w:r>
      <w:r w:rsidRPr="003F6C0C">
        <w:rPr>
          <w:rFonts w:eastAsia="Times New Roman" w:cs="Times New Roman"/>
        </w:rPr>
        <w:t>1</w:t>
      </w:r>
      <w:r w:rsidRPr="003F6C0C">
        <w:rPr>
          <w:rFonts w:ascii="宋体" w:hAnsi="宋体"/>
        </w:rPr>
        <w:t>所示，可知此单摆的周期</w:t>
      </w:r>
      <w:r w:rsidRPr="003F6C0C">
        <w:rPr>
          <w:rFonts w:eastAsia="Times New Roman" w:cs="Times New Roman"/>
          <w:i/>
        </w:rPr>
        <w:t>T</w:t>
      </w:r>
      <w:r w:rsidRPr="003F6C0C">
        <w:rPr>
          <w:rFonts w:ascii="宋体" w:hAnsi="宋体"/>
        </w:rPr>
        <w:t>为</w:t>
      </w:r>
      <w:r w:rsidRPr="003F6C0C">
        <w:t>______</w:t>
      </w:r>
      <w:r w:rsidRPr="003F6C0C">
        <w:rPr>
          <w:rFonts w:eastAsia="Times New Roman" w:cs="Times New Roman"/>
        </w:rPr>
        <w:t>s</w:t>
      </w:r>
      <w:r w:rsidRPr="003F6C0C">
        <w:rPr>
          <w:rFonts w:ascii="宋体" w:hAnsi="宋体"/>
        </w:rPr>
        <w:t>。</w:t>
      </w:r>
    </w:p>
    <w:p w14:paraId="688CC3D9" w14:textId="017F8ABD" w:rsidR="003F6C0C" w:rsidRDefault="00541E23" w:rsidP="003F6C0C">
      <w:pPr>
        <w:ind w:firstLine="420"/>
        <w:rPr>
          <w:rFonts w:ascii="宋体" w:hAnsi="宋体" w:hint="eastAsia"/>
        </w:rPr>
      </w:pPr>
      <w:r>
        <w:rPr>
          <w:noProof/>
        </w:rPr>
        <mc:AlternateContent>
          <mc:Choice Requires="wpg">
            <w:drawing>
              <wp:inline distT="0" distB="0" distL="0" distR="0" wp14:anchorId="743D50F7" wp14:editId="5533A2B9">
                <wp:extent cx="2183765" cy="1598295"/>
                <wp:effectExtent l="0" t="0" r="45085" b="1905"/>
                <wp:docPr id="275809903" name="组合 147"/>
                <wp:cNvGraphicFramePr/>
                <a:graphic xmlns:a="http://schemas.openxmlformats.org/drawingml/2006/main">
                  <a:graphicData uri="http://schemas.microsoft.com/office/word/2010/wordprocessingGroup">
                    <wpg:wgp>
                      <wpg:cNvGrpSpPr/>
                      <wpg:grpSpPr>
                        <a:xfrm>
                          <a:off x="0" y="0"/>
                          <a:ext cx="2183765" cy="1598295"/>
                          <a:chOff x="205883" y="-64551"/>
                          <a:chExt cx="1759403" cy="1242596"/>
                        </a:xfrm>
                      </wpg:grpSpPr>
                      <wpg:grpSp>
                        <wpg:cNvPr id="1787916897" name="组合 492">
                          <a:extLst>
                            <a:ext uri="{FF2B5EF4-FFF2-40B4-BE49-F238E27FC236}">
                              <a16:creationId xmlns:a16="http://schemas.microsoft.com/office/drawing/2014/main" id="{43AE1F54-7B18-2474-44AD-998405BF9C73}"/>
                            </a:ext>
                          </a:extLst>
                        </wpg:cNvPr>
                        <wpg:cNvGrpSpPr/>
                        <wpg:grpSpPr>
                          <a:xfrm>
                            <a:off x="318071" y="0"/>
                            <a:ext cx="1616304" cy="915851"/>
                            <a:chOff x="0" y="0"/>
                            <a:chExt cx="3159453" cy="1790318"/>
                          </a:xfrm>
                        </wpg:grpSpPr>
                        <wpg:grpSp>
                          <wpg:cNvPr id="1258674156" name="组合 1258674156">
                            <a:extLst>
                              <a:ext uri="{FF2B5EF4-FFF2-40B4-BE49-F238E27FC236}">
                                <a16:creationId xmlns:a16="http://schemas.microsoft.com/office/drawing/2014/main" id="{D75C09A8-EFE3-6AE7-9AF4-57C947DF9308}"/>
                              </a:ext>
                            </a:extLst>
                          </wpg:cNvPr>
                          <wpg:cNvGrpSpPr/>
                          <wpg:grpSpPr>
                            <a:xfrm>
                              <a:off x="0" y="0"/>
                              <a:ext cx="3159453" cy="1743856"/>
                              <a:chOff x="0" y="0"/>
                              <a:chExt cx="3159453" cy="1743856"/>
                            </a:xfrm>
                          </wpg:grpSpPr>
                          <wps:wsp>
                            <wps:cNvPr id="1771197708" name="直接连接符 1771197708">
                              <a:extLst>
                                <a:ext uri="{FF2B5EF4-FFF2-40B4-BE49-F238E27FC236}">
                                  <a16:creationId xmlns:a16="http://schemas.microsoft.com/office/drawing/2014/main" id="{0EC542F8-1CC9-C773-5AF6-4C94C6C0179E}"/>
                                </a:ext>
                              </a:extLst>
                            </wps:cNvPr>
                            <wps:cNvCnPr>
                              <a:cxnSpLocks/>
                            </wps:cNvCnPr>
                            <wps:spPr>
                              <a:xfrm flipH="1">
                                <a:off x="1524" y="1061804"/>
                                <a:ext cx="3157929" cy="0"/>
                              </a:xfrm>
                              <a:prstGeom prst="line">
                                <a:avLst/>
                              </a:prstGeom>
                              <a:ln w="6350">
                                <a:solidFill>
                                  <a:schemeClr val="tx1"/>
                                </a:solidFill>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579733406" name="直接连接符 579733406">
                              <a:extLst>
                                <a:ext uri="{FF2B5EF4-FFF2-40B4-BE49-F238E27FC236}">
                                  <a16:creationId xmlns:a16="http://schemas.microsoft.com/office/drawing/2014/main" id="{DEAD5EE1-A923-F470-87FC-2E951650ABA9}"/>
                                </a:ext>
                              </a:extLst>
                            </wps:cNvPr>
                            <wps:cNvCnPr/>
                            <wps:spPr>
                              <a:xfrm>
                                <a:off x="0" y="0"/>
                                <a:ext cx="0" cy="1743856"/>
                              </a:xfrm>
                              <a:prstGeom prst="line">
                                <a:avLst/>
                              </a:prstGeom>
                              <a:ln w="6350">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956641537" name="图形 490">
                            <a:extLst>
                              <a:ext uri="{FF2B5EF4-FFF2-40B4-BE49-F238E27FC236}">
                                <a16:creationId xmlns:a16="http://schemas.microsoft.com/office/drawing/2014/main" id="{052ECA57-F3B3-FA3B-2DE3-DDC642F6A0B1}"/>
                              </a:ext>
                            </a:extLst>
                          </wps:cNvPr>
                          <wps:cNvSpPr/>
                          <wps:spPr>
                            <a:xfrm flipV="1">
                              <a:off x="0" y="331274"/>
                              <a:ext cx="2620814" cy="1459044"/>
                            </a:xfrm>
                            <a:custGeom>
                              <a:avLst/>
                              <a:gdLst>
                                <a:gd name="csX0" fmla="*/ 0 w 956119"/>
                                <a:gd name="csY0" fmla="*/ 190500 h 381000"/>
                                <a:gd name="csX1" fmla="*/ 119063 w 956119"/>
                                <a:gd name="csY1" fmla="*/ 381000 h 381000"/>
                                <a:gd name="csX2" fmla="*/ 238125 w 956119"/>
                                <a:gd name="csY2" fmla="*/ 190500 h 381000"/>
                                <a:gd name="csX3" fmla="*/ 357188 w 956119"/>
                                <a:gd name="csY3" fmla="*/ 0 h 381000"/>
                                <a:gd name="csX4" fmla="*/ 476250 w 956119"/>
                                <a:gd name="csY4" fmla="*/ 190500 h 381000"/>
                                <a:gd name="csX5" fmla="*/ 595313 w 956119"/>
                                <a:gd name="csY5" fmla="*/ 381000 h 381000"/>
                                <a:gd name="csX6" fmla="*/ 714375 w 956119"/>
                                <a:gd name="csY6" fmla="*/ 190500 h 381000"/>
                                <a:gd name="csX7" fmla="*/ 833438 w 956119"/>
                                <a:gd name="csY7" fmla="*/ 0 h 381000"/>
                                <a:gd name="csX8" fmla="*/ 952500 w 956119"/>
                                <a:gd name="csY8" fmla="*/ 190500 h 381000"/>
                                <a:gd name="csX9" fmla="*/ 956120 w 956119"/>
                                <a:gd name="csY9" fmla="*/ 199644 h 381000"/>
                                <a:gd name="csX0" fmla="*/ 0 w 952500"/>
                                <a:gd name="csY0" fmla="*/ 190500 h 381000"/>
                                <a:gd name="csX1" fmla="*/ 119063 w 952500"/>
                                <a:gd name="csY1" fmla="*/ 381000 h 381000"/>
                                <a:gd name="csX2" fmla="*/ 238125 w 952500"/>
                                <a:gd name="csY2" fmla="*/ 190500 h 381000"/>
                                <a:gd name="csX3" fmla="*/ 357188 w 952500"/>
                                <a:gd name="csY3" fmla="*/ 0 h 381000"/>
                                <a:gd name="csX4" fmla="*/ 476250 w 952500"/>
                                <a:gd name="csY4" fmla="*/ 190500 h 381000"/>
                                <a:gd name="csX5" fmla="*/ 595313 w 952500"/>
                                <a:gd name="csY5" fmla="*/ 381000 h 381000"/>
                                <a:gd name="csX6" fmla="*/ 714375 w 952500"/>
                                <a:gd name="csY6" fmla="*/ 190500 h 381000"/>
                                <a:gd name="csX7" fmla="*/ 833438 w 952500"/>
                                <a:gd name="csY7" fmla="*/ 0 h 381000"/>
                                <a:gd name="csX8" fmla="*/ 952500 w 952500"/>
                                <a:gd name="csY8" fmla="*/ 190500 h 3810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95250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cubicBezTo>
                                    <a:pt x="515112" y="288131"/>
                                    <a:pt x="552259" y="381000"/>
                                    <a:pt x="595313" y="381000"/>
                                  </a:cubicBezTo>
                                  <a:cubicBezTo>
                                    <a:pt x="638366" y="381000"/>
                                    <a:pt x="675513" y="288131"/>
                                    <a:pt x="714375" y="190500"/>
                                  </a:cubicBezTo>
                                  <a:cubicBezTo>
                                    <a:pt x="753237" y="92869"/>
                                    <a:pt x="790384" y="0"/>
                                    <a:pt x="833438" y="0"/>
                                  </a:cubicBezTo>
                                  <a:cubicBezTo>
                                    <a:pt x="876491" y="0"/>
                                    <a:pt x="913638" y="92869"/>
                                    <a:pt x="952500" y="190500"/>
                                  </a:cubicBezTo>
                                </a:path>
                              </a:pathLst>
                            </a:custGeom>
                            <a:noFill/>
                            <a:ln w="12700" cap="flat">
                              <a:solidFill>
                                <a:srgbClr val="000000"/>
                              </a:solidFill>
                              <a:prstDash val="solid"/>
                              <a:miter/>
                            </a:ln>
                          </wps:spPr>
                          <wps:bodyPr wrap="none" lIns="36000" tIns="0" rIns="36000" bIns="0">
                            <a:spAutoFit/>
                          </wps:bodyPr>
                        </wps:wsp>
                      </wpg:grpSp>
                      <wps:wsp>
                        <wps:cNvPr id="1022745518" name="文本框 2"/>
                        <wps:cNvSpPr txBox="1">
                          <a:spLocks noChangeArrowheads="1"/>
                        </wps:cNvSpPr>
                        <wps:spPr bwMode="auto">
                          <a:xfrm>
                            <a:off x="205883" y="463851"/>
                            <a:ext cx="112188" cy="161433"/>
                          </a:xfrm>
                          <a:prstGeom prst="rect">
                            <a:avLst/>
                          </a:prstGeom>
                          <a:noFill/>
                          <a:ln w="9525">
                            <a:noFill/>
                            <a:miter lim="800000"/>
                            <a:headEnd/>
                            <a:tailEnd/>
                          </a:ln>
                        </wps:spPr>
                        <wps:txbx>
                          <w:txbxContent>
                            <w:p w14:paraId="2B60479C" w14:textId="0620A262" w:rsidR="00541E23" w:rsidRPr="007435ED" w:rsidRDefault="00541E23" w:rsidP="00541E23">
                              <w:pPr>
                                <w:rPr>
                                  <w:sz w:val="18"/>
                                  <w:szCs w:val="18"/>
                                </w:rPr>
                              </w:pPr>
                              <w:r>
                                <w:rPr>
                                  <w:rFonts w:hint="eastAsia"/>
                                  <w:sz w:val="18"/>
                                  <w:szCs w:val="18"/>
                                </w:rPr>
                                <w:t>0</w:t>
                              </w:r>
                            </w:p>
                          </w:txbxContent>
                        </wps:txbx>
                        <wps:bodyPr rot="0" vert="horz" wrap="none" lIns="36000" tIns="0" rIns="36000" bIns="0" anchor="t" anchorCtr="0">
                          <a:spAutoFit/>
                        </wps:bodyPr>
                      </wps:wsp>
                      <wps:wsp>
                        <wps:cNvPr id="1088188049" name="文本框 2"/>
                        <wps:cNvSpPr txBox="1">
                          <a:spLocks noChangeArrowheads="1"/>
                        </wps:cNvSpPr>
                        <wps:spPr bwMode="auto">
                          <a:xfrm>
                            <a:off x="329060" y="-64551"/>
                            <a:ext cx="112188" cy="161433"/>
                          </a:xfrm>
                          <a:prstGeom prst="rect">
                            <a:avLst/>
                          </a:prstGeom>
                          <a:noFill/>
                          <a:ln w="9525">
                            <a:noFill/>
                            <a:miter lim="800000"/>
                            <a:headEnd/>
                            <a:tailEnd/>
                          </a:ln>
                        </wps:spPr>
                        <wps:txbx>
                          <w:txbxContent>
                            <w:p w14:paraId="798B7BF8" w14:textId="059B9C69" w:rsidR="00541E23" w:rsidRPr="00541E23" w:rsidRDefault="00541E23" w:rsidP="00541E23">
                              <w:pPr>
                                <w:rPr>
                                  <w:rFonts w:ascii="Book Antiqua" w:hAnsi="Book Antiqua"/>
                                  <w:i/>
                                  <w:iCs/>
                                  <w:sz w:val="18"/>
                                  <w:szCs w:val="18"/>
                                </w:rPr>
                              </w:pPr>
                              <w:r w:rsidRPr="00541E23">
                                <w:rPr>
                                  <w:rFonts w:ascii="Book Antiqua" w:hAnsi="Book Antiqua"/>
                                  <w:i/>
                                  <w:iCs/>
                                  <w:sz w:val="18"/>
                                  <w:szCs w:val="18"/>
                                </w:rPr>
                                <w:t>v</w:t>
                              </w:r>
                            </w:p>
                          </w:txbxContent>
                        </wps:txbx>
                        <wps:bodyPr rot="0" vert="horz" wrap="none" lIns="36000" tIns="0" rIns="36000" bIns="0" anchor="t" anchorCtr="0">
                          <a:spAutoFit/>
                        </wps:bodyPr>
                      </wps:wsp>
                      <wps:wsp>
                        <wps:cNvPr id="511602800" name="文本框 2"/>
                        <wps:cNvSpPr txBox="1">
                          <a:spLocks noChangeArrowheads="1"/>
                        </wps:cNvSpPr>
                        <wps:spPr bwMode="auto">
                          <a:xfrm>
                            <a:off x="1812188" y="525798"/>
                            <a:ext cx="153098" cy="161433"/>
                          </a:xfrm>
                          <a:prstGeom prst="rect">
                            <a:avLst/>
                          </a:prstGeom>
                          <a:noFill/>
                          <a:ln w="9525">
                            <a:noFill/>
                            <a:miter lim="800000"/>
                            <a:headEnd/>
                            <a:tailEnd/>
                          </a:ln>
                        </wps:spPr>
                        <wps:txbx>
                          <w:txbxContent>
                            <w:p w14:paraId="6EE297BF" w14:textId="106BF124" w:rsidR="00541E23" w:rsidRPr="007435ED" w:rsidRDefault="00541E23" w:rsidP="00541E23">
                              <w:pPr>
                                <w:rPr>
                                  <w:sz w:val="18"/>
                                  <w:szCs w:val="18"/>
                                </w:rPr>
                              </w:pPr>
                              <w:r w:rsidRPr="00541E23">
                                <w:rPr>
                                  <w:rFonts w:hint="eastAsia"/>
                                  <w:i/>
                                  <w:iCs/>
                                  <w:sz w:val="18"/>
                                  <w:szCs w:val="18"/>
                                </w:rPr>
                                <w:t>t</w:t>
                              </w:r>
                              <w:r>
                                <w:rPr>
                                  <w:rFonts w:hint="eastAsia"/>
                                  <w:sz w:val="18"/>
                                  <w:szCs w:val="18"/>
                                </w:rPr>
                                <w:t>/s</w:t>
                              </w:r>
                            </w:p>
                          </w:txbxContent>
                        </wps:txbx>
                        <wps:bodyPr rot="0" vert="horz" wrap="none" lIns="36000" tIns="0" rIns="36000" bIns="0" anchor="t" anchorCtr="0">
                          <a:spAutoFit/>
                        </wps:bodyPr>
                      </wps:wsp>
                      <wps:wsp>
                        <wps:cNvPr id="57911066" name="文本框 2"/>
                        <wps:cNvSpPr txBox="1">
                          <a:spLocks noChangeArrowheads="1"/>
                        </wps:cNvSpPr>
                        <wps:spPr bwMode="auto">
                          <a:xfrm>
                            <a:off x="518096" y="525473"/>
                            <a:ext cx="250303" cy="161433"/>
                          </a:xfrm>
                          <a:prstGeom prst="rect">
                            <a:avLst/>
                          </a:prstGeom>
                          <a:noFill/>
                          <a:ln w="9525">
                            <a:noFill/>
                            <a:miter lim="800000"/>
                            <a:headEnd/>
                            <a:tailEnd/>
                          </a:ln>
                        </wps:spPr>
                        <wps:txbx>
                          <w:txbxContent>
                            <w:p w14:paraId="24CDD6B3" w14:textId="2AF4A2FD" w:rsidR="00541E23" w:rsidRPr="00541E23" w:rsidRDefault="00541E23" w:rsidP="00541E23">
                              <w:pPr>
                                <w:rPr>
                                  <w:sz w:val="18"/>
                                  <w:szCs w:val="18"/>
                                </w:rPr>
                              </w:pPr>
                              <w:r w:rsidRPr="00541E23">
                                <w:rPr>
                                  <w:rFonts w:hint="eastAsia"/>
                                  <w:sz w:val="18"/>
                                  <w:szCs w:val="18"/>
                                </w:rPr>
                                <w:t>0.3</w:t>
                              </w:r>
                              <w:r>
                                <w:rPr>
                                  <w:rFonts w:hint="eastAsia"/>
                                  <w:sz w:val="18"/>
                                  <w:szCs w:val="18"/>
                                </w:rPr>
                                <w:t xml:space="preserve"> </w:t>
                              </w:r>
                              <w:r w:rsidRPr="00541E23">
                                <w:rPr>
                                  <w:rFonts w:cs="Times New Roman"/>
                                  <w:sz w:val="18"/>
                                  <w:szCs w:val="18"/>
                                </w:rPr>
                                <w:t>π</w:t>
                              </w:r>
                            </w:p>
                          </w:txbxContent>
                        </wps:txbx>
                        <wps:bodyPr rot="0" vert="horz" wrap="none" lIns="36000" tIns="0" rIns="36000" bIns="0" anchor="t" anchorCtr="0">
                          <a:spAutoFit/>
                        </wps:bodyPr>
                      </wps:wsp>
                      <wps:wsp>
                        <wps:cNvPr id="108131335" name="文本框 2"/>
                        <wps:cNvSpPr txBox="1">
                          <a:spLocks noChangeArrowheads="1"/>
                        </wps:cNvSpPr>
                        <wps:spPr bwMode="auto">
                          <a:xfrm>
                            <a:off x="813670" y="525365"/>
                            <a:ext cx="250303" cy="161433"/>
                          </a:xfrm>
                          <a:prstGeom prst="rect">
                            <a:avLst/>
                          </a:prstGeom>
                          <a:noFill/>
                          <a:ln w="9525">
                            <a:noFill/>
                            <a:miter lim="800000"/>
                            <a:headEnd/>
                            <a:tailEnd/>
                          </a:ln>
                        </wps:spPr>
                        <wps:txbx>
                          <w:txbxContent>
                            <w:p w14:paraId="33AA9D60" w14:textId="09187684" w:rsidR="00541E23" w:rsidRPr="00541E23" w:rsidRDefault="00541E23" w:rsidP="00541E23">
                              <w:pPr>
                                <w:rPr>
                                  <w:sz w:val="18"/>
                                  <w:szCs w:val="18"/>
                                </w:rPr>
                              </w:pPr>
                              <w:r w:rsidRPr="00541E23">
                                <w:rPr>
                                  <w:rFonts w:hint="eastAsia"/>
                                  <w:sz w:val="18"/>
                                  <w:szCs w:val="18"/>
                                </w:rPr>
                                <w:t>0.</w:t>
                              </w:r>
                              <w:r>
                                <w:rPr>
                                  <w:rFonts w:hint="eastAsia"/>
                                  <w:sz w:val="18"/>
                                  <w:szCs w:val="18"/>
                                </w:rPr>
                                <w:t xml:space="preserve">6 </w:t>
                              </w:r>
                              <w:r w:rsidRPr="00541E23">
                                <w:rPr>
                                  <w:rFonts w:cs="Times New Roman"/>
                                  <w:sz w:val="18"/>
                                  <w:szCs w:val="18"/>
                                </w:rPr>
                                <w:t>π</w:t>
                              </w:r>
                            </w:p>
                          </w:txbxContent>
                        </wps:txbx>
                        <wps:bodyPr rot="0" vert="horz" wrap="none" lIns="36000" tIns="0" rIns="36000" bIns="0" anchor="t" anchorCtr="0">
                          <a:spAutoFit/>
                        </wps:bodyPr>
                      </wps:wsp>
                      <wps:wsp>
                        <wps:cNvPr id="1158599882" name="文本框 2"/>
                        <wps:cNvSpPr txBox="1">
                          <a:spLocks noChangeArrowheads="1"/>
                        </wps:cNvSpPr>
                        <wps:spPr bwMode="auto">
                          <a:xfrm>
                            <a:off x="1185691" y="525337"/>
                            <a:ext cx="250303" cy="161433"/>
                          </a:xfrm>
                          <a:prstGeom prst="rect">
                            <a:avLst/>
                          </a:prstGeom>
                          <a:noFill/>
                          <a:ln w="9525">
                            <a:noFill/>
                            <a:miter lim="800000"/>
                            <a:headEnd/>
                            <a:tailEnd/>
                          </a:ln>
                        </wps:spPr>
                        <wps:txbx>
                          <w:txbxContent>
                            <w:p w14:paraId="7BD22B64" w14:textId="02FBE498" w:rsidR="00541E23" w:rsidRPr="00541E23" w:rsidRDefault="00541E23" w:rsidP="00541E23">
                              <w:pPr>
                                <w:rPr>
                                  <w:sz w:val="18"/>
                                  <w:szCs w:val="18"/>
                                </w:rPr>
                              </w:pPr>
                              <w:r w:rsidRPr="00541E23">
                                <w:rPr>
                                  <w:rFonts w:hint="eastAsia"/>
                                  <w:sz w:val="18"/>
                                  <w:szCs w:val="18"/>
                                </w:rPr>
                                <w:t>0.</w:t>
                              </w:r>
                              <w:r>
                                <w:rPr>
                                  <w:rFonts w:hint="eastAsia"/>
                                  <w:sz w:val="18"/>
                                  <w:szCs w:val="18"/>
                                </w:rPr>
                                <w:t xml:space="preserve">9 </w:t>
                              </w:r>
                              <w:r w:rsidRPr="00541E23">
                                <w:rPr>
                                  <w:rFonts w:cs="Times New Roman"/>
                                  <w:sz w:val="18"/>
                                  <w:szCs w:val="18"/>
                                </w:rPr>
                                <w:t>π</w:t>
                              </w:r>
                            </w:p>
                          </w:txbxContent>
                        </wps:txbx>
                        <wps:bodyPr rot="0" vert="horz" wrap="none" lIns="36000" tIns="0" rIns="36000" bIns="0" anchor="t" anchorCtr="0">
                          <a:spAutoFit/>
                        </wps:bodyPr>
                      </wps:wsp>
                      <wps:wsp>
                        <wps:cNvPr id="1444113701" name="文本框 2"/>
                        <wps:cNvSpPr txBox="1">
                          <a:spLocks noChangeArrowheads="1"/>
                        </wps:cNvSpPr>
                        <wps:spPr bwMode="auto">
                          <a:xfrm>
                            <a:off x="1484337" y="525812"/>
                            <a:ext cx="250303" cy="161433"/>
                          </a:xfrm>
                          <a:prstGeom prst="rect">
                            <a:avLst/>
                          </a:prstGeom>
                          <a:noFill/>
                          <a:ln w="9525">
                            <a:noFill/>
                            <a:miter lim="800000"/>
                            <a:headEnd/>
                            <a:tailEnd/>
                          </a:ln>
                        </wps:spPr>
                        <wps:txbx>
                          <w:txbxContent>
                            <w:p w14:paraId="6DBBDCA2" w14:textId="44DF7DC3" w:rsidR="00541E23" w:rsidRPr="00541E23" w:rsidRDefault="00541E23" w:rsidP="00541E23">
                              <w:pPr>
                                <w:rPr>
                                  <w:sz w:val="18"/>
                                  <w:szCs w:val="18"/>
                                </w:rPr>
                              </w:pPr>
                              <w:r>
                                <w:rPr>
                                  <w:rFonts w:hint="eastAsia"/>
                                  <w:sz w:val="18"/>
                                  <w:szCs w:val="18"/>
                                </w:rPr>
                                <w:t>1</w:t>
                              </w:r>
                              <w:r w:rsidRPr="00541E23">
                                <w:rPr>
                                  <w:rFonts w:hint="eastAsia"/>
                                  <w:sz w:val="18"/>
                                  <w:szCs w:val="18"/>
                                </w:rPr>
                                <w:t>.</w:t>
                              </w:r>
                              <w:r>
                                <w:rPr>
                                  <w:rFonts w:hint="eastAsia"/>
                                  <w:sz w:val="18"/>
                                  <w:szCs w:val="18"/>
                                </w:rPr>
                                <w:t xml:space="preserve">2 </w:t>
                              </w:r>
                              <w:r w:rsidRPr="00541E23">
                                <w:rPr>
                                  <w:rFonts w:cs="Times New Roman"/>
                                  <w:sz w:val="18"/>
                                  <w:szCs w:val="18"/>
                                </w:rPr>
                                <w:t>π</w:t>
                              </w:r>
                            </w:p>
                          </w:txbxContent>
                        </wps:txbx>
                        <wps:bodyPr rot="0" vert="horz" wrap="none" lIns="36000" tIns="0" rIns="36000" bIns="0" anchor="t" anchorCtr="0">
                          <a:spAutoFit/>
                        </wps:bodyPr>
                      </wps:wsp>
                      <wps:wsp>
                        <wps:cNvPr id="13833299" name="文本框 2"/>
                        <wps:cNvSpPr txBox="1">
                          <a:spLocks noChangeArrowheads="1"/>
                        </wps:cNvSpPr>
                        <wps:spPr bwMode="auto">
                          <a:xfrm>
                            <a:off x="966699" y="1016612"/>
                            <a:ext cx="227248" cy="161433"/>
                          </a:xfrm>
                          <a:prstGeom prst="rect">
                            <a:avLst/>
                          </a:prstGeom>
                          <a:noFill/>
                          <a:ln w="9525">
                            <a:noFill/>
                            <a:miter lim="800000"/>
                            <a:headEnd/>
                            <a:tailEnd/>
                          </a:ln>
                        </wps:spPr>
                        <wps:txbx>
                          <w:txbxContent>
                            <w:p w14:paraId="2C140CB5" w14:textId="12F543D9" w:rsidR="00541E23" w:rsidRPr="00541E23" w:rsidRDefault="00541E23" w:rsidP="00541E23">
                              <w:pPr>
                                <w:rPr>
                                  <w:sz w:val="18"/>
                                  <w:szCs w:val="18"/>
                                </w:rPr>
                              </w:pPr>
                              <w:r>
                                <w:rPr>
                                  <w:rFonts w:hint="eastAsia"/>
                                  <w:sz w:val="18"/>
                                  <w:szCs w:val="18"/>
                                </w:rPr>
                                <w:t>图</w:t>
                              </w:r>
                              <w:r>
                                <w:rPr>
                                  <w:rFonts w:hint="eastAsia"/>
                                  <w:sz w:val="18"/>
                                  <w:szCs w:val="18"/>
                                </w:rPr>
                                <w:t>1</w:t>
                              </w:r>
                            </w:p>
                          </w:txbxContent>
                        </wps:txbx>
                        <wps:bodyPr rot="0" vert="horz" wrap="none" lIns="36000" tIns="0" rIns="36000" bIns="0" anchor="t" anchorCtr="0">
                          <a:spAutoFit/>
                        </wps:bodyPr>
                      </wps:wsp>
                    </wpg:wgp>
                  </a:graphicData>
                </a:graphic>
              </wp:inline>
            </w:drawing>
          </mc:Choice>
          <mc:Fallback>
            <w:pict>
              <v:group w14:anchorId="743D50F7" id="组合 147" o:spid="_x0000_s1205" style="width:171.95pt;height:125.85pt;mso-position-horizontal-relative:char;mso-position-vertical-relative:line" coordorigin="2058,-645" coordsize="17594,1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">
                <v:group id="组合 492" o:spid="_x0000_s1206" style="position:absolute;left:3180;width:16163;height:9158" coordsize="31594,17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">
                  <v:group id="组合 1258674156" o:spid="_x0000_s1207" style="position:absolute;width:31594;height:17438" coordsize="31594,17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">
                    <v:line id="直接连接符 1771197708" o:spid="_x0000_s1208" style="position:absolute;flip:x;visibility:visible;mso-wrap-style:square" from="15,10618" to="31594,10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" strokecolor="black [3213]" strokeweight=".5pt">
                      <v:stroke startarrow="block" startarrowwidth="narrow" endarrowwidth="narrow" joinstyle="miter"/>
                      <o:lock v:ext="edit" shapetype="f"/>
                    </v:line>
                    <v:line id="直接连接符 579733406" o:spid="_x0000_s1209" style="position:absolute;visibility:visible;mso-wrap-style:square" from="0,0" to="0,17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" strokecolor="black [3213]" strokeweight=".5pt">
                      <v:stroke startarrow="block" startarrowwidth="narrow" joinstyle="miter"/>
                    </v:line>
                  </v:group>
                  <v:shape id="图形 490" o:spid="_x0000_s1210" style="position:absolute;top:3312;width:26208;height:14591;flip:y;visibility:visible;mso-wrap-style:none;v-text-anchor:top" coordsize="95250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" path="m,190500v38862,97631,76010,190500,119063,190500c162115,381000,199263,288131,238125,190500,276987,92869,314134,,357188,v43053,,80200,92869,119062,190500c515112,288131,552259,381000,595313,381000v43053,,80200,-92869,119062,-190500c753237,92869,790384,,833438,v43053,,80200,92869,119062,190500e" filled="f" strokeweight="1pt">
                    <v:stroke joinstyle="miter"/>
                    <v:path arrowok="t" o:connecttype="custom" o:connectlocs="0,729522;327603,1459044;655204,729522;982807,0;1310407,729522;1638010,1459044;1965611,729522;2293214,0;2620814,729522" o:connectangles="0,0,0,0,0,0,0,0,0"/>
                  </v:shape>
                </v:group>
                <v:shape id="_x0000_s1211" type="#_x0000_t202" style="position:absolute;left:2058;top:4638;width:1122;height:16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" filled="f" stroked="f">
                  <v:textbox style="mso-fit-shape-to-text:t" inset="1mm,0,1mm,0">
                    <w:txbxContent>
                      <w:p w14:paraId="2B60479C" w14:textId="0620A262" w:rsidR="00541E23" w:rsidRPr="007435ED" w:rsidRDefault="00541E23" w:rsidP="00541E23">
                        <w:pPr>
                          <w:rPr>
                            <w:sz w:val="18"/>
                            <w:szCs w:val="18"/>
                          </w:rPr>
                        </w:pPr>
                        <w:r>
                          <w:rPr>
                            <w:rFonts w:hint="eastAsia"/>
                            <w:sz w:val="18"/>
                            <w:szCs w:val="18"/>
                          </w:rPr>
                          <w:t>0</w:t>
                        </w:r>
                      </w:p>
                    </w:txbxContent>
                  </v:textbox>
                </v:shape>
                <v:shape id="_x0000_s1212" type="#_x0000_t202" style="position:absolute;left:3290;top:-645;width:1122;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" filled="f" stroked="f">
                  <v:textbox style="mso-fit-shape-to-text:t" inset="1mm,0,1mm,0">
                    <w:txbxContent>
                      <w:p w14:paraId="798B7BF8" w14:textId="059B9C69" w:rsidR="00541E23" w:rsidRPr="00541E23" w:rsidRDefault="00541E23" w:rsidP="00541E23">
                        <w:pPr>
                          <w:rPr>
                            <w:rFonts w:ascii="Book Antiqua" w:hAnsi="Book Antiqua"/>
                            <w:i/>
                            <w:iCs/>
                            <w:sz w:val="18"/>
                            <w:szCs w:val="18"/>
                          </w:rPr>
                        </w:pPr>
                        <w:r w:rsidRPr="00541E23">
                          <w:rPr>
                            <w:rFonts w:ascii="Book Antiqua" w:hAnsi="Book Antiqua"/>
                            <w:i/>
                            <w:iCs/>
                            <w:sz w:val="18"/>
                            <w:szCs w:val="18"/>
                          </w:rPr>
                          <w:t>v</w:t>
                        </w:r>
                      </w:p>
                    </w:txbxContent>
                  </v:textbox>
                </v:shape>
                <v:shape id="_x0000_s1213" type="#_x0000_t202" style="position:absolute;left:18121;top:5257;width:1531;height:16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" filled="f" stroked="f">
                  <v:textbox style="mso-fit-shape-to-text:t" inset="1mm,0,1mm,0">
                    <w:txbxContent>
                      <w:p w14:paraId="6EE297BF" w14:textId="106BF124" w:rsidR="00541E23" w:rsidRPr="007435ED" w:rsidRDefault="00541E23" w:rsidP="00541E23">
                        <w:pPr>
                          <w:rPr>
                            <w:sz w:val="18"/>
                            <w:szCs w:val="18"/>
                          </w:rPr>
                        </w:pPr>
                        <w:r w:rsidRPr="00541E23">
                          <w:rPr>
                            <w:rFonts w:hint="eastAsia"/>
                            <w:i/>
                            <w:iCs/>
                            <w:sz w:val="18"/>
                            <w:szCs w:val="18"/>
                          </w:rPr>
                          <w:t>t</w:t>
                        </w:r>
                        <w:r>
                          <w:rPr>
                            <w:rFonts w:hint="eastAsia"/>
                            <w:sz w:val="18"/>
                            <w:szCs w:val="18"/>
                          </w:rPr>
                          <w:t>/s</w:t>
                        </w:r>
                      </w:p>
                    </w:txbxContent>
                  </v:textbox>
                </v:shape>
                <v:shape id="_x0000_s1214" type="#_x0000_t202" style="position:absolute;left:5180;top:5254;width:2503;height:16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" filled="f" stroked="f">
                  <v:textbox style="mso-fit-shape-to-text:t" inset="1mm,0,1mm,0">
                    <w:txbxContent>
                      <w:p w14:paraId="24CDD6B3" w14:textId="2AF4A2FD" w:rsidR="00541E23" w:rsidRPr="00541E23" w:rsidRDefault="00541E23" w:rsidP="00541E23">
                        <w:pPr>
                          <w:rPr>
                            <w:sz w:val="18"/>
                            <w:szCs w:val="18"/>
                          </w:rPr>
                        </w:pPr>
                        <w:r w:rsidRPr="00541E23">
                          <w:rPr>
                            <w:rFonts w:hint="eastAsia"/>
                            <w:sz w:val="18"/>
                            <w:szCs w:val="18"/>
                          </w:rPr>
                          <w:t>0.3</w:t>
                        </w:r>
                        <w:r>
                          <w:rPr>
                            <w:rFonts w:hint="eastAsia"/>
                            <w:sz w:val="18"/>
                            <w:szCs w:val="18"/>
                          </w:rPr>
                          <w:t xml:space="preserve"> </w:t>
                        </w:r>
                        <w:r w:rsidRPr="00541E23">
                          <w:rPr>
                            <w:rFonts w:cs="Times New Roman"/>
                            <w:sz w:val="18"/>
                            <w:szCs w:val="18"/>
                          </w:rPr>
                          <w:t>π</w:t>
                        </w:r>
                      </w:p>
                    </w:txbxContent>
                  </v:textbox>
                </v:shape>
                <v:shape id="_x0000_s1215" type="#_x0000_t202" style="position:absolute;left:8136;top:5253;width:2503;height:16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" filled="f" stroked="f">
                  <v:textbox style="mso-fit-shape-to-text:t" inset="1mm,0,1mm,0">
                    <w:txbxContent>
                      <w:p w14:paraId="33AA9D60" w14:textId="09187684" w:rsidR="00541E23" w:rsidRPr="00541E23" w:rsidRDefault="00541E23" w:rsidP="00541E23">
                        <w:pPr>
                          <w:rPr>
                            <w:sz w:val="18"/>
                            <w:szCs w:val="18"/>
                          </w:rPr>
                        </w:pPr>
                        <w:r w:rsidRPr="00541E23">
                          <w:rPr>
                            <w:rFonts w:hint="eastAsia"/>
                            <w:sz w:val="18"/>
                            <w:szCs w:val="18"/>
                          </w:rPr>
                          <w:t>0.</w:t>
                        </w:r>
                        <w:r>
                          <w:rPr>
                            <w:rFonts w:hint="eastAsia"/>
                            <w:sz w:val="18"/>
                            <w:szCs w:val="18"/>
                          </w:rPr>
                          <w:t xml:space="preserve">6 </w:t>
                        </w:r>
                        <w:r w:rsidRPr="00541E23">
                          <w:rPr>
                            <w:rFonts w:cs="Times New Roman"/>
                            <w:sz w:val="18"/>
                            <w:szCs w:val="18"/>
                          </w:rPr>
                          <w:t>π</w:t>
                        </w:r>
                      </w:p>
                    </w:txbxContent>
                  </v:textbox>
                </v:shape>
                <v:shape id="_x0000_s1216" type="#_x0000_t202" style="position:absolute;left:11856;top:5253;width:2503;height:16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" filled="f" stroked="f">
                  <v:textbox style="mso-fit-shape-to-text:t" inset="1mm,0,1mm,0">
                    <w:txbxContent>
                      <w:p w14:paraId="7BD22B64" w14:textId="02FBE498" w:rsidR="00541E23" w:rsidRPr="00541E23" w:rsidRDefault="00541E23" w:rsidP="00541E23">
                        <w:pPr>
                          <w:rPr>
                            <w:sz w:val="18"/>
                            <w:szCs w:val="18"/>
                          </w:rPr>
                        </w:pPr>
                        <w:r w:rsidRPr="00541E23">
                          <w:rPr>
                            <w:rFonts w:hint="eastAsia"/>
                            <w:sz w:val="18"/>
                            <w:szCs w:val="18"/>
                          </w:rPr>
                          <w:t>0.</w:t>
                        </w:r>
                        <w:r>
                          <w:rPr>
                            <w:rFonts w:hint="eastAsia"/>
                            <w:sz w:val="18"/>
                            <w:szCs w:val="18"/>
                          </w:rPr>
                          <w:t xml:space="preserve">9 </w:t>
                        </w:r>
                        <w:r w:rsidRPr="00541E23">
                          <w:rPr>
                            <w:rFonts w:cs="Times New Roman"/>
                            <w:sz w:val="18"/>
                            <w:szCs w:val="18"/>
                          </w:rPr>
                          <w:t>π</w:t>
                        </w:r>
                      </w:p>
                    </w:txbxContent>
                  </v:textbox>
                </v:shape>
                <v:shape id="_x0000_s1217" type="#_x0000_t202" style="position:absolute;left:14843;top:5258;width:2503;height:16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" filled="f" stroked="f">
                  <v:textbox style="mso-fit-shape-to-text:t" inset="1mm,0,1mm,0">
                    <w:txbxContent>
                      <w:p w14:paraId="6DBBDCA2" w14:textId="44DF7DC3" w:rsidR="00541E23" w:rsidRPr="00541E23" w:rsidRDefault="00541E23" w:rsidP="00541E23">
                        <w:pPr>
                          <w:rPr>
                            <w:sz w:val="18"/>
                            <w:szCs w:val="18"/>
                          </w:rPr>
                        </w:pPr>
                        <w:r>
                          <w:rPr>
                            <w:rFonts w:hint="eastAsia"/>
                            <w:sz w:val="18"/>
                            <w:szCs w:val="18"/>
                          </w:rPr>
                          <w:t>1</w:t>
                        </w:r>
                        <w:r w:rsidRPr="00541E23">
                          <w:rPr>
                            <w:rFonts w:hint="eastAsia"/>
                            <w:sz w:val="18"/>
                            <w:szCs w:val="18"/>
                          </w:rPr>
                          <w:t>.</w:t>
                        </w:r>
                        <w:r>
                          <w:rPr>
                            <w:rFonts w:hint="eastAsia"/>
                            <w:sz w:val="18"/>
                            <w:szCs w:val="18"/>
                          </w:rPr>
                          <w:t xml:space="preserve">2 </w:t>
                        </w:r>
                        <w:r w:rsidRPr="00541E23">
                          <w:rPr>
                            <w:rFonts w:cs="Times New Roman"/>
                            <w:sz w:val="18"/>
                            <w:szCs w:val="18"/>
                          </w:rPr>
                          <w:t>π</w:t>
                        </w:r>
                      </w:p>
                    </w:txbxContent>
                  </v:textbox>
                </v:shape>
                <v:shape id="_x0000_s1218" type="#_x0000_t202" style="position:absolute;left:9666;top:10166;width:2273;height:16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" filled="f" stroked="f">
                  <v:textbox style="mso-fit-shape-to-text:t" inset="1mm,0,1mm,0">
                    <w:txbxContent>
                      <w:p w14:paraId="2C140CB5" w14:textId="12F543D9" w:rsidR="00541E23" w:rsidRPr="00541E23" w:rsidRDefault="00541E23" w:rsidP="00541E23">
                        <w:pPr>
                          <w:rPr>
                            <w:sz w:val="18"/>
                            <w:szCs w:val="18"/>
                          </w:rPr>
                        </w:pPr>
                        <w:r>
                          <w:rPr>
                            <w:rFonts w:hint="eastAsia"/>
                            <w:sz w:val="18"/>
                            <w:szCs w:val="18"/>
                          </w:rPr>
                          <w:t>图</w:t>
                        </w:r>
                        <w:r>
                          <w:rPr>
                            <w:rFonts w:hint="eastAsia"/>
                            <w:sz w:val="18"/>
                            <w:szCs w:val="18"/>
                          </w:rPr>
                          <w:t>1</w:t>
                        </w:r>
                      </w:p>
                    </w:txbxContent>
                  </v:textbox>
                </v:shape>
                <w10:anchorlock/>
              </v:group>
            </w:pict>
          </mc:Fallback>
        </mc:AlternateContent>
      </w:r>
      <w:r>
        <w:rPr>
          <w:rFonts w:ascii="宋体" w:hAnsi="宋体" w:hint="eastAsia"/>
        </w:rPr>
        <w:t xml:space="preserve">     </w:t>
      </w:r>
      <w:r>
        <w:rPr>
          <w:noProof/>
        </w:rPr>
        <mc:AlternateContent>
          <mc:Choice Requires="wpg">
            <w:drawing>
              <wp:inline distT="0" distB="0" distL="0" distR="0" wp14:anchorId="017E670B" wp14:editId="69F84BAD">
                <wp:extent cx="1402422" cy="1638992"/>
                <wp:effectExtent l="0" t="0" r="26670" b="0"/>
                <wp:docPr id="117547907" name="组合 148"/>
                <wp:cNvGraphicFramePr/>
                <a:graphic xmlns:a="http://schemas.openxmlformats.org/drawingml/2006/main">
                  <a:graphicData uri="http://schemas.microsoft.com/office/word/2010/wordprocessingGroup">
                    <wpg:wgp>
                      <wpg:cNvGrpSpPr/>
                      <wpg:grpSpPr>
                        <a:xfrm>
                          <a:off x="0" y="0"/>
                          <a:ext cx="1402422" cy="1638992"/>
                          <a:chOff x="0" y="0"/>
                          <a:chExt cx="1402422" cy="1638992"/>
                        </a:xfrm>
                      </wpg:grpSpPr>
                      <wpg:grpSp>
                        <wpg:cNvPr id="67147984" name="组合 485">
                          <a:extLst>
                            <a:ext uri="{FF2B5EF4-FFF2-40B4-BE49-F238E27FC236}">
                              <a16:creationId xmlns:a16="http://schemas.microsoft.com/office/drawing/2014/main" id="{ED14B7F7-780C-4EB8-C031-A2F430412372}"/>
                            </a:ext>
                          </a:extLst>
                        </wpg:cNvPr>
                        <wpg:cNvGrpSpPr/>
                        <wpg:grpSpPr>
                          <a:xfrm>
                            <a:off x="0" y="0"/>
                            <a:ext cx="1402422" cy="1402422"/>
                            <a:chOff x="0" y="0"/>
                            <a:chExt cx="2138598" cy="2138598"/>
                          </a:xfrm>
                        </wpg:grpSpPr>
                        <wpg:grpSp>
                          <wpg:cNvPr id="517426201" name="组合 517426201">
                            <a:extLst>
                              <a:ext uri="{FF2B5EF4-FFF2-40B4-BE49-F238E27FC236}">
                                <a16:creationId xmlns:a16="http://schemas.microsoft.com/office/drawing/2014/main" id="{009E659E-9C4C-B951-F8BC-12DDD274B5AC}"/>
                              </a:ext>
                            </a:extLst>
                          </wpg:cNvPr>
                          <wpg:cNvGrpSpPr/>
                          <wpg:grpSpPr>
                            <a:xfrm>
                              <a:off x="0" y="0"/>
                              <a:ext cx="2138598" cy="2138598"/>
                              <a:chOff x="0" y="0"/>
                              <a:chExt cx="2138598" cy="2138598"/>
                            </a:xfrm>
                          </wpg:grpSpPr>
                          <wps:wsp>
                            <wps:cNvPr id="1827737592" name="椭圆 1827737592">
                              <a:extLst>
                                <a:ext uri="{FF2B5EF4-FFF2-40B4-BE49-F238E27FC236}">
                                  <a16:creationId xmlns:a16="http://schemas.microsoft.com/office/drawing/2014/main" id="{58DE64BF-A04F-095B-7481-D7570ADBFB82}"/>
                                </a:ext>
                              </a:extLst>
                            </wps:cNvPr>
                            <wps:cNvSpPr/>
                            <wps:spPr>
                              <a:xfrm>
                                <a:off x="0" y="0"/>
                                <a:ext cx="2138598" cy="2138598"/>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05283080" name="椭圆 705283080">
                              <a:extLst>
                                <a:ext uri="{FF2B5EF4-FFF2-40B4-BE49-F238E27FC236}">
                                  <a16:creationId xmlns:a16="http://schemas.microsoft.com/office/drawing/2014/main" id="{AFBB000A-57EE-2096-6A3D-2A5FADACA363}"/>
                                </a:ext>
                              </a:extLst>
                            </wps:cNvPr>
                            <wps:cNvSpPr/>
                            <wps:spPr>
                              <a:xfrm>
                                <a:off x="494676" y="822729"/>
                                <a:ext cx="679553" cy="679553"/>
                              </a:xfrm>
                              <a:prstGeom prst="ellipse">
                                <a:avLst/>
                              </a:prstGeom>
                              <a:gradFill flip="none" rotWithShape="1">
                                <a:gsLst>
                                  <a:gs pos="0">
                                    <a:schemeClr val="accent1">
                                      <a:lumMod val="5000"/>
                                      <a:lumOff val="95000"/>
                                    </a:schemeClr>
                                  </a:gs>
                                  <a:gs pos="100000">
                                    <a:schemeClr val="tx1"/>
                                  </a:gs>
                                </a:gsLst>
                                <a:path path="circle">
                                  <a:fillToRect l="50000" t="50000" r="50000" b="50000"/>
                                </a:path>
                                <a:tileRect/>
                              </a:gra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29815522" name="直接连接符 1229815522">
                            <a:extLst>
                              <a:ext uri="{FF2B5EF4-FFF2-40B4-BE49-F238E27FC236}">
                                <a16:creationId xmlns:a16="http://schemas.microsoft.com/office/drawing/2014/main" id="{A121CCDE-7EB5-6BFD-F4DD-6B19B43D2AFE}"/>
                              </a:ext>
                            </a:extLst>
                          </wps:cNvPr>
                          <wps:cNvCnPr>
                            <a:cxnSpLocks/>
                          </wps:cNvCnPr>
                          <wps:spPr>
                            <a:xfrm>
                              <a:off x="479425" y="182180"/>
                              <a:ext cx="0" cy="177406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9158124" name="直接连接符 1689158124">
                            <a:extLst>
                              <a:ext uri="{FF2B5EF4-FFF2-40B4-BE49-F238E27FC236}">
                                <a16:creationId xmlns:a16="http://schemas.microsoft.com/office/drawing/2014/main" id="{E45702A6-337A-3203-3DB9-01F3B6BBEF78}"/>
                              </a:ext>
                            </a:extLst>
                          </wps:cNvPr>
                          <wps:cNvCnPr>
                            <a:cxnSpLocks/>
                          </wps:cNvCnPr>
                          <wps:spPr>
                            <a:xfrm>
                              <a:off x="834452" y="24525"/>
                              <a:ext cx="0" cy="79493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5237298" name="直接连接符 285237298">
                            <a:extLst>
                              <a:ext uri="{FF2B5EF4-FFF2-40B4-BE49-F238E27FC236}">
                                <a16:creationId xmlns:a16="http://schemas.microsoft.com/office/drawing/2014/main" id="{180DE11E-6982-0AAA-E7D4-8BD0F84E66BF}"/>
                              </a:ext>
                            </a:extLst>
                          </wps:cNvPr>
                          <wps:cNvCnPr>
                            <a:cxnSpLocks/>
                          </wps:cNvCnPr>
                          <wps:spPr>
                            <a:xfrm flipH="1">
                              <a:off x="479425" y="819464"/>
                              <a:ext cx="1049801"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42910347" name="直接连接符 1242910347">
                            <a:extLst>
                              <a:ext uri="{FF2B5EF4-FFF2-40B4-BE49-F238E27FC236}">
                                <a16:creationId xmlns:a16="http://schemas.microsoft.com/office/drawing/2014/main" id="{3C23A753-B373-78F1-DF56-8C0BD1C0F5B0}"/>
                              </a:ext>
                            </a:extLst>
                          </wps:cNvPr>
                          <wps:cNvCnPr>
                            <a:cxnSpLocks/>
                          </wps:cNvCnPr>
                          <wps:spPr>
                            <a:xfrm flipH="1">
                              <a:off x="479425" y="1163039"/>
                              <a:ext cx="1049801"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09518533" name="直接连接符 1309518533">
                            <a:extLst>
                              <a:ext uri="{FF2B5EF4-FFF2-40B4-BE49-F238E27FC236}">
                                <a16:creationId xmlns:a16="http://schemas.microsoft.com/office/drawing/2014/main" id="{CBA6DD66-8EC6-5227-2D39-54E83A727B47}"/>
                              </a:ext>
                            </a:extLst>
                          </wps:cNvPr>
                          <wps:cNvCnPr>
                            <a:cxnSpLocks/>
                          </wps:cNvCnPr>
                          <wps:spPr>
                            <a:xfrm flipH="1">
                              <a:off x="479425" y="1506614"/>
                              <a:ext cx="1049801"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15125246" name="直接连接符 715125246">
                            <a:extLst>
                              <a:ext uri="{FF2B5EF4-FFF2-40B4-BE49-F238E27FC236}">
                                <a16:creationId xmlns:a16="http://schemas.microsoft.com/office/drawing/2014/main" id="{A506F581-7175-2F5E-2172-FE0D53F1AE8C}"/>
                              </a:ext>
                            </a:extLst>
                          </wps:cNvPr>
                          <wps:cNvCnPr>
                            <a:cxnSpLocks/>
                          </wps:cNvCnPr>
                          <wps:spPr>
                            <a:xfrm flipH="1">
                              <a:off x="288487" y="356234"/>
                              <a:ext cx="190938"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052838382" name="直接连接符 2052838382">
                            <a:extLst>
                              <a:ext uri="{FF2B5EF4-FFF2-40B4-BE49-F238E27FC236}">
                                <a16:creationId xmlns:a16="http://schemas.microsoft.com/office/drawing/2014/main" id="{4FDBB2DF-7B6B-A629-B016-C1CB76D2AF91}"/>
                              </a:ext>
                            </a:extLst>
                          </wps:cNvPr>
                          <wps:cNvCnPr>
                            <a:cxnSpLocks/>
                          </wps:cNvCnPr>
                          <wps:spPr>
                            <a:xfrm flipH="1">
                              <a:off x="350316" y="281683"/>
                              <a:ext cx="129109"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749262256" name="直接连接符 749262256">
                            <a:extLst>
                              <a:ext uri="{FF2B5EF4-FFF2-40B4-BE49-F238E27FC236}">
                                <a16:creationId xmlns:a16="http://schemas.microsoft.com/office/drawing/2014/main" id="{DB493955-BF35-89FA-D402-1291B7706A48}"/>
                              </a:ext>
                            </a:extLst>
                          </wps:cNvPr>
                          <wps:cNvCnPr>
                            <a:cxnSpLocks/>
                          </wps:cNvCnPr>
                          <wps:spPr>
                            <a:xfrm flipH="1">
                              <a:off x="288487" y="430785"/>
                              <a:ext cx="190938"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478597438" name="直接连接符 1478597438">
                            <a:extLst>
                              <a:ext uri="{FF2B5EF4-FFF2-40B4-BE49-F238E27FC236}">
                                <a16:creationId xmlns:a16="http://schemas.microsoft.com/office/drawing/2014/main" id="{378A3909-A598-7F5A-455D-04716A13F284}"/>
                              </a:ext>
                            </a:extLst>
                          </wps:cNvPr>
                          <wps:cNvCnPr>
                            <a:cxnSpLocks/>
                          </wps:cNvCnPr>
                          <wps:spPr>
                            <a:xfrm flipH="1">
                              <a:off x="288487" y="505336"/>
                              <a:ext cx="190938"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760284115" name="直接连接符 1760284115">
                            <a:extLst>
                              <a:ext uri="{FF2B5EF4-FFF2-40B4-BE49-F238E27FC236}">
                                <a16:creationId xmlns:a16="http://schemas.microsoft.com/office/drawing/2014/main" id="{55CC2880-AE66-07B0-7636-469B9AE5509B}"/>
                              </a:ext>
                            </a:extLst>
                          </wps:cNvPr>
                          <wps:cNvCnPr>
                            <a:cxnSpLocks/>
                          </wps:cNvCnPr>
                          <wps:spPr>
                            <a:xfrm flipH="1">
                              <a:off x="288487" y="579887"/>
                              <a:ext cx="190938"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729677572" name="直接连接符 729677572">
                            <a:extLst>
                              <a:ext uri="{FF2B5EF4-FFF2-40B4-BE49-F238E27FC236}">
                                <a16:creationId xmlns:a16="http://schemas.microsoft.com/office/drawing/2014/main" id="{72F924EA-D2DD-6FDF-4D96-ED072BA207D0}"/>
                              </a:ext>
                            </a:extLst>
                          </wps:cNvPr>
                          <wps:cNvCnPr>
                            <a:cxnSpLocks/>
                          </wps:cNvCnPr>
                          <wps:spPr>
                            <a:xfrm flipH="1">
                              <a:off x="288487" y="654438"/>
                              <a:ext cx="190938"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070381738" name="直接连接符 2070381738">
                            <a:extLst>
                              <a:ext uri="{FF2B5EF4-FFF2-40B4-BE49-F238E27FC236}">
                                <a16:creationId xmlns:a16="http://schemas.microsoft.com/office/drawing/2014/main" id="{DAC230C8-581C-DD35-A8DD-41CBA918FF54}"/>
                              </a:ext>
                            </a:extLst>
                          </wps:cNvPr>
                          <wps:cNvCnPr>
                            <a:cxnSpLocks/>
                          </wps:cNvCnPr>
                          <wps:spPr>
                            <a:xfrm flipH="1">
                              <a:off x="124343" y="728989"/>
                              <a:ext cx="355082"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203587714" name="直接连接符 1203587714">
                            <a:extLst>
                              <a:ext uri="{FF2B5EF4-FFF2-40B4-BE49-F238E27FC236}">
                                <a16:creationId xmlns:a16="http://schemas.microsoft.com/office/drawing/2014/main" id="{92DF3A1D-DB8A-7BC2-2E39-B144DD565F32}"/>
                              </a:ext>
                            </a:extLst>
                          </wps:cNvPr>
                          <wps:cNvCnPr>
                            <a:cxnSpLocks/>
                          </wps:cNvCnPr>
                          <wps:spPr>
                            <a:xfrm flipH="1">
                              <a:off x="288487" y="803540"/>
                              <a:ext cx="190938"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208422005" name="直接连接符 1208422005">
                            <a:extLst>
                              <a:ext uri="{FF2B5EF4-FFF2-40B4-BE49-F238E27FC236}">
                                <a16:creationId xmlns:a16="http://schemas.microsoft.com/office/drawing/2014/main" id="{6A513DB5-F439-617C-CD4E-FD1896E721CC}"/>
                              </a:ext>
                            </a:extLst>
                          </wps:cNvPr>
                          <wps:cNvCnPr>
                            <a:cxnSpLocks/>
                          </wps:cNvCnPr>
                          <wps:spPr>
                            <a:xfrm flipH="1">
                              <a:off x="288487" y="878091"/>
                              <a:ext cx="190938"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020161186" name="直接连接符 2020161186">
                            <a:extLst>
                              <a:ext uri="{FF2B5EF4-FFF2-40B4-BE49-F238E27FC236}">
                                <a16:creationId xmlns:a16="http://schemas.microsoft.com/office/drawing/2014/main" id="{9D5A3C6B-D0E0-F4B1-D4E0-EF7352048519}"/>
                              </a:ext>
                            </a:extLst>
                          </wps:cNvPr>
                          <wps:cNvCnPr>
                            <a:cxnSpLocks/>
                          </wps:cNvCnPr>
                          <wps:spPr>
                            <a:xfrm flipH="1">
                              <a:off x="288487" y="952642"/>
                              <a:ext cx="190938"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967799521" name="直接连接符 1967799521">
                            <a:extLst>
                              <a:ext uri="{FF2B5EF4-FFF2-40B4-BE49-F238E27FC236}">
                                <a16:creationId xmlns:a16="http://schemas.microsoft.com/office/drawing/2014/main" id="{52B1F12F-450B-12A8-6A61-AC7475EA9568}"/>
                              </a:ext>
                            </a:extLst>
                          </wps:cNvPr>
                          <wps:cNvCnPr>
                            <a:cxnSpLocks/>
                          </wps:cNvCnPr>
                          <wps:spPr>
                            <a:xfrm flipH="1">
                              <a:off x="288487" y="1027193"/>
                              <a:ext cx="190938"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504600527" name="直接连接符 504600527">
                            <a:extLst>
                              <a:ext uri="{FF2B5EF4-FFF2-40B4-BE49-F238E27FC236}">
                                <a16:creationId xmlns:a16="http://schemas.microsoft.com/office/drawing/2014/main" id="{5DCFA977-4F9B-1947-8123-0BF9F0BDF75B}"/>
                              </a:ext>
                            </a:extLst>
                          </wps:cNvPr>
                          <wps:cNvCnPr>
                            <a:cxnSpLocks/>
                          </wps:cNvCnPr>
                          <wps:spPr>
                            <a:xfrm flipH="1">
                              <a:off x="190909" y="1101744"/>
                              <a:ext cx="288516"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987486948" name="直接连接符 987486948">
                            <a:extLst>
                              <a:ext uri="{FF2B5EF4-FFF2-40B4-BE49-F238E27FC236}">
                                <a16:creationId xmlns:a16="http://schemas.microsoft.com/office/drawing/2014/main" id="{FBB2F70D-7D30-3559-BC8F-03D4F512A0D9}"/>
                              </a:ext>
                            </a:extLst>
                          </wps:cNvPr>
                          <wps:cNvCnPr>
                            <a:cxnSpLocks/>
                          </wps:cNvCnPr>
                          <wps:spPr>
                            <a:xfrm flipH="1">
                              <a:off x="288487" y="1250846"/>
                              <a:ext cx="190938"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46473178" name="直接连接符 246473178">
                            <a:extLst>
                              <a:ext uri="{FF2B5EF4-FFF2-40B4-BE49-F238E27FC236}">
                                <a16:creationId xmlns:a16="http://schemas.microsoft.com/office/drawing/2014/main" id="{BECF3009-B73A-FF8A-0C09-B570C2D51127}"/>
                              </a:ext>
                            </a:extLst>
                          </wps:cNvPr>
                          <wps:cNvCnPr>
                            <a:cxnSpLocks/>
                          </wps:cNvCnPr>
                          <wps:spPr>
                            <a:xfrm flipH="1">
                              <a:off x="288487" y="1176295"/>
                              <a:ext cx="190938"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535865143" name="直接连接符 535865143">
                            <a:extLst>
                              <a:ext uri="{FF2B5EF4-FFF2-40B4-BE49-F238E27FC236}">
                                <a16:creationId xmlns:a16="http://schemas.microsoft.com/office/drawing/2014/main" id="{9072AC3F-A906-50A8-DFEF-048465BF3CA1}"/>
                              </a:ext>
                            </a:extLst>
                          </wps:cNvPr>
                          <wps:cNvCnPr>
                            <a:cxnSpLocks/>
                          </wps:cNvCnPr>
                          <wps:spPr>
                            <a:xfrm flipH="1">
                              <a:off x="288487" y="1325397"/>
                              <a:ext cx="190938"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681363758" name="直接连接符 681363758">
                            <a:extLst>
                              <a:ext uri="{FF2B5EF4-FFF2-40B4-BE49-F238E27FC236}">
                                <a16:creationId xmlns:a16="http://schemas.microsoft.com/office/drawing/2014/main" id="{3F268F5E-9280-3B97-8F83-2F8A16F7BCA1}"/>
                              </a:ext>
                            </a:extLst>
                          </wps:cNvPr>
                          <wps:cNvCnPr>
                            <a:cxnSpLocks/>
                          </wps:cNvCnPr>
                          <wps:spPr>
                            <a:xfrm flipH="1">
                              <a:off x="288487" y="1399948"/>
                              <a:ext cx="190938"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488320013" name="直接连接符 488320013">
                            <a:extLst>
                              <a:ext uri="{FF2B5EF4-FFF2-40B4-BE49-F238E27FC236}">
                                <a16:creationId xmlns:a16="http://schemas.microsoft.com/office/drawing/2014/main" id="{4A81C3DD-8DFA-8999-D518-E635D6EB7CF5}"/>
                              </a:ext>
                            </a:extLst>
                          </wps:cNvPr>
                          <wps:cNvCnPr>
                            <a:cxnSpLocks/>
                          </wps:cNvCnPr>
                          <wps:spPr>
                            <a:xfrm flipH="1">
                              <a:off x="124343" y="1474499"/>
                              <a:ext cx="355082"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683345187" name="直接连接符 683345187">
                            <a:extLst>
                              <a:ext uri="{FF2B5EF4-FFF2-40B4-BE49-F238E27FC236}">
                                <a16:creationId xmlns:a16="http://schemas.microsoft.com/office/drawing/2014/main" id="{E62A4CCC-2839-3CD4-BBAF-FD4DDCD007EA}"/>
                              </a:ext>
                            </a:extLst>
                          </wps:cNvPr>
                          <wps:cNvCnPr>
                            <a:cxnSpLocks/>
                          </wps:cNvCnPr>
                          <wps:spPr>
                            <a:xfrm flipH="1">
                              <a:off x="288487" y="1549050"/>
                              <a:ext cx="190938"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807770317" name="直接连接符 807770317">
                            <a:extLst>
                              <a:ext uri="{FF2B5EF4-FFF2-40B4-BE49-F238E27FC236}">
                                <a16:creationId xmlns:a16="http://schemas.microsoft.com/office/drawing/2014/main" id="{A919C055-1462-B65E-7A6C-369F0E56693E}"/>
                              </a:ext>
                            </a:extLst>
                          </wps:cNvPr>
                          <wps:cNvCnPr>
                            <a:cxnSpLocks/>
                          </wps:cNvCnPr>
                          <wps:spPr>
                            <a:xfrm flipH="1">
                              <a:off x="288487" y="1623601"/>
                              <a:ext cx="190938"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545706711" name="直接连接符 545706711">
                            <a:extLst>
                              <a:ext uri="{FF2B5EF4-FFF2-40B4-BE49-F238E27FC236}">
                                <a16:creationId xmlns:a16="http://schemas.microsoft.com/office/drawing/2014/main" id="{13770678-B440-2ABF-F3B9-7D6368232237}"/>
                              </a:ext>
                            </a:extLst>
                          </wps:cNvPr>
                          <wps:cNvCnPr>
                            <a:cxnSpLocks/>
                          </wps:cNvCnPr>
                          <wps:spPr>
                            <a:xfrm flipH="1">
                              <a:off x="288487" y="1698152"/>
                              <a:ext cx="190938"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999047507" name="直接连接符 1999047507">
                            <a:extLst>
                              <a:ext uri="{FF2B5EF4-FFF2-40B4-BE49-F238E27FC236}">
                                <a16:creationId xmlns:a16="http://schemas.microsoft.com/office/drawing/2014/main" id="{13910A08-A8A5-846C-382D-CBFB2395191E}"/>
                              </a:ext>
                            </a:extLst>
                          </wps:cNvPr>
                          <wps:cNvCnPr>
                            <a:cxnSpLocks/>
                          </wps:cNvCnPr>
                          <wps:spPr>
                            <a:xfrm flipH="1">
                              <a:off x="288487" y="1772703"/>
                              <a:ext cx="190938"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234998025" name="直接连接符 1234998025">
                            <a:extLst>
                              <a:ext uri="{FF2B5EF4-FFF2-40B4-BE49-F238E27FC236}">
                                <a16:creationId xmlns:a16="http://schemas.microsoft.com/office/drawing/2014/main" id="{B5406431-3973-E281-DCE4-5A89BEEFB973}"/>
                              </a:ext>
                            </a:extLst>
                          </wps:cNvPr>
                          <wps:cNvCnPr>
                            <a:cxnSpLocks/>
                          </wps:cNvCnPr>
                          <wps:spPr>
                            <a:xfrm flipH="1">
                              <a:off x="350316" y="1847264"/>
                              <a:ext cx="129109"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341875557" name="文本框 2"/>
                        <wps:cNvSpPr txBox="1">
                          <a:spLocks noChangeArrowheads="1"/>
                        </wps:cNvSpPr>
                        <wps:spPr bwMode="auto">
                          <a:xfrm>
                            <a:off x="995916" y="435049"/>
                            <a:ext cx="139309" cy="207644"/>
                          </a:xfrm>
                          <a:prstGeom prst="rect">
                            <a:avLst/>
                          </a:prstGeom>
                          <a:noFill/>
                          <a:ln w="9525">
                            <a:noFill/>
                            <a:miter lim="800000"/>
                            <a:headEnd/>
                            <a:tailEnd/>
                          </a:ln>
                        </wps:spPr>
                        <wps:txbx>
                          <w:txbxContent>
                            <w:p w14:paraId="751FE7B3" w14:textId="77777777" w:rsidR="00541E23" w:rsidRPr="00541E23" w:rsidRDefault="00541E23" w:rsidP="00541E23">
                              <w:pPr>
                                <w:rPr>
                                  <w:i/>
                                  <w:iCs/>
                                  <w:sz w:val="18"/>
                                  <w:szCs w:val="18"/>
                                </w:rPr>
                              </w:pPr>
                              <w:r w:rsidRPr="00541E23">
                                <w:rPr>
                                  <w:rFonts w:hint="eastAsia"/>
                                  <w:i/>
                                  <w:iCs/>
                                  <w:sz w:val="18"/>
                                  <w:szCs w:val="18"/>
                                </w:rPr>
                                <w:t>a</w:t>
                              </w:r>
                            </w:p>
                          </w:txbxContent>
                        </wps:txbx>
                        <wps:bodyPr rot="0" vert="horz" wrap="none" lIns="36000" tIns="0" rIns="36000" bIns="0" anchor="t" anchorCtr="0">
                          <a:spAutoFit/>
                        </wps:bodyPr>
                      </wps:wsp>
                      <wps:wsp>
                        <wps:cNvPr id="558873527" name="文本框 2"/>
                        <wps:cNvSpPr txBox="1">
                          <a:spLocks noChangeArrowheads="1"/>
                        </wps:cNvSpPr>
                        <wps:spPr bwMode="auto">
                          <a:xfrm>
                            <a:off x="996071" y="655646"/>
                            <a:ext cx="139309" cy="207644"/>
                          </a:xfrm>
                          <a:prstGeom prst="rect">
                            <a:avLst/>
                          </a:prstGeom>
                          <a:noFill/>
                          <a:ln w="9525">
                            <a:noFill/>
                            <a:miter lim="800000"/>
                            <a:headEnd/>
                            <a:tailEnd/>
                          </a:ln>
                        </wps:spPr>
                        <wps:txbx>
                          <w:txbxContent>
                            <w:p w14:paraId="6408AAAC" w14:textId="77777777" w:rsidR="00541E23" w:rsidRPr="00541E23" w:rsidRDefault="00541E23" w:rsidP="00541E23">
                              <w:pPr>
                                <w:rPr>
                                  <w:i/>
                                  <w:iCs/>
                                  <w:sz w:val="18"/>
                                  <w:szCs w:val="18"/>
                                </w:rPr>
                              </w:pPr>
                              <w:r>
                                <w:rPr>
                                  <w:rFonts w:hint="eastAsia"/>
                                  <w:i/>
                                  <w:iCs/>
                                  <w:sz w:val="18"/>
                                  <w:szCs w:val="18"/>
                                </w:rPr>
                                <w:t>b</w:t>
                              </w:r>
                            </w:p>
                          </w:txbxContent>
                        </wps:txbx>
                        <wps:bodyPr rot="0" vert="horz" wrap="none" lIns="36000" tIns="0" rIns="36000" bIns="0" anchor="t" anchorCtr="0">
                          <a:spAutoFit/>
                        </wps:bodyPr>
                      </wps:wsp>
                      <wps:wsp>
                        <wps:cNvPr id="17329568" name="文本框 2"/>
                        <wps:cNvSpPr txBox="1">
                          <a:spLocks noChangeArrowheads="1"/>
                        </wps:cNvSpPr>
                        <wps:spPr bwMode="auto">
                          <a:xfrm>
                            <a:off x="999401" y="882275"/>
                            <a:ext cx="132324" cy="207644"/>
                          </a:xfrm>
                          <a:prstGeom prst="rect">
                            <a:avLst/>
                          </a:prstGeom>
                          <a:noFill/>
                          <a:ln w="9525">
                            <a:noFill/>
                            <a:miter lim="800000"/>
                            <a:headEnd/>
                            <a:tailEnd/>
                          </a:ln>
                        </wps:spPr>
                        <wps:txbx>
                          <w:txbxContent>
                            <w:p w14:paraId="3B887103" w14:textId="77777777" w:rsidR="00541E23" w:rsidRPr="00541E23" w:rsidRDefault="00541E23" w:rsidP="00541E23">
                              <w:pPr>
                                <w:rPr>
                                  <w:i/>
                                  <w:iCs/>
                                  <w:sz w:val="18"/>
                                  <w:szCs w:val="18"/>
                                </w:rPr>
                              </w:pPr>
                              <w:r>
                                <w:rPr>
                                  <w:rFonts w:hint="eastAsia"/>
                                  <w:i/>
                                  <w:iCs/>
                                  <w:sz w:val="18"/>
                                  <w:szCs w:val="18"/>
                                </w:rPr>
                                <w:t>c</w:t>
                              </w:r>
                            </w:p>
                          </w:txbxContent>
                        </wps:txbx>
                        <wps:bodyPr rot="0" vert="horz" wrap="none" lIns="36000" tIns="0" rIns="36000" bIns="0" anchor="t" anchorCtr="0">
                          <a:spAutoFit/>
                        </wps:bodyPr>
                      </wps:wsp>
                      <wps:wsp>
                        <wps:cNvPr id="2147249432" name="文本框 2"/>
                        <wps:cNvSpPr txBox="1">
                          <a:spLocks noChangeArrowheads="1"/>
                        </wps:cNvSpPr>
                        <wps:spPr bwMode="auto">
                          <a:xfrm>
                            <a:off x="536145" y="1431348"/>
                            <a:ext cx="282184" cy="207644"/>
                          </a:xfrm>
                          <a:prstGeom prst="rect">
                            <a:avLst/>
                          </a:prstGeom>
                          <a:noFill/>
                          <a:ln w="9525">
                            <a:noFill/>
                            <a:miter lim="800000"/>
                            <a:headEnd/>
                            <a:tailEnd/>
                          </a:ln>
                        </wps:spPr>
                        <wps:txbx>
                          <w:txbxContent>
                            <w:p w14:paraId="7C644279" w14:textId="77777777" w:rsidR="00541E23" w:rsidRPr="00541E23" w:rsidRDefault="00541E23" w:rsidP="00541E23">
                              <w:pPr>
                                <w:rPr>
                                  <w:sz w:val="18"/>
                                  <w:szCs w:val="18"/>
                                </w:rPr>
                              </w:pPr>
                              <w:r w:rsidRPr="00541E23">
                                <w:rPr>
                                  <w:rFonts w:hint="eastAsia"/>
                                  <w:sz w:val="18"/>
                                  <w:szCs w:val="18"/>
                                </w:rPr>
                                <w:t>图</w:t>
                              </w:r>
                              <w:r w:rsidRPr="00541E23">
                                <w:rPr>
                                  <w:rFonts w:hint="eastAsia"/>
                                  <w:sz w:val="18"/>
                                  <w:szCs w:val="18"/>
                                </w:rPr>
                                <w:t>2</w:t>
                              </w:r>
                            </w:p>
                          </w:txbxContent>
                        </wps:txbx>
                        <wps:bodyPr rot="0" vert="horz" wrap="none" lIns="36000" tIns="0" rIns="36000" bIns="0" anchor="t" anchorCtr="0">
                          <a:spAutoFit/>
                        </wps:bodyPr>
                      </wps:wsp>
                    </wpg:wgp>
                  </a:graphicData>
                </a:graphic>
              </wp:inline>
            </w:drawing>
          </mc:Choice>
          <mc:Fallback>
            <w:pict>
              <v:group w14:anchorId="017E670B" id="组合 148" o:spid="_x0000_s1219" style="width:110.45pt;height:129.05pt;mso-position-horizontal-relative:char;mso-position-vertical-relative:line" coordsize="14024,16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">
                <v:group id="组合 485" o:spid="_x0000_s1220" style="position:absolute;width:14024;height:14024" coordsize="21385,21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">
                  <v:group id="组合 517426201" o:spid="_x0000_s1221" style="position:absolute;width:21385;height:21385" coordsize="21385,21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">
                    <v:oval id="椭圆 1827737592" o:spid="_x0000_s1222" style="position:absolute;width:21385;height:213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" filled="f" strokecolor="black [3213]" strokeweight="1pt">
                      <v:stroke joinstyle="miter"/>
                    </v:oval>
                    <v:oval id="椭圆 705283080" o:spid="_x0000_s1223" style="position:absolute;left:4946;top:8227;width:6796;height:67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" fillcolor="#f7fafd [180]" strokecolor="black [3213]" strokeweight="1pt">
                      <v:fill color2="black [3213]" rotate="t" focusposition=".5,.5" focussize="" focus="100%" type="gradientRadial"/>
                      <v:stroke joinstyle="miter"/>
                    </v:oval>
                  </v:group>
                  <v:line id="直接连接符 1229815522" o:spid="_x0000_s1224" style="position:absolute;visibility:visible;mso-wrap-style:square" from="4794,1821" to="4794,19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" strokecolor="black [3213]" strokeweight="1pt">
                    <v:stroke joinstyle="miter"/>
                    <o:lock v:ext="edit" shapetype="f"/>
                  </v:line>
                  <v:line id="直接连接符 1689158124" o:spid="_x0000_s1225" style="position:absolute;visibility:visible;mso-wrap-style:square" from="8344,245" to="8344,8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" strokecolor="black [3213]" strokeweight=".5pt">
                    <v:stroke joinstyle="miter"/>
                    <o:lock v:ext="edit" shapetype="f"/>
                  </v:line>
                  <v:line id="直接连接符 285237298" o:spid="_x0000_s1226" style="position:absolute;flip:x;visibility:visible;mso-wrap-style:square" from="4794,8194" to="15292,8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" strokecolor="black [3213]" strokeweight=".5pt">
                    <v:stroke dashstyle="dash" joinstyle="miter"/>
                    <o:lock v:ext="edit" shapetype="f"/>
                  </v:line>
                  <v:line id="直接连接符 1242910347" o:spid="_x0000_s1227" style="position:absolute;flip:x;visibility:visible;mso-wrap-style:square" from="4794,11630" to="15292,11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" strokecolor="black [3213]" strokeweight=".5pt">
                    <v:stroke dashstyle="dash" joinstyle="miter"/>
                    <o:lock v:ext="edit" shapetype="f"/>
                  </v:line>
                  <v:line id="直接连接符 1309518533" o:spid="_x0000_s1228" style="position:absolute;flip:x;visibility:visible;mso-wrap-style:square" from="4794,15066" to="15292,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" strokecolor="black [3213]" strokeweight=".5pt">
                    <v:stroke dashstyle="dash" joinstyle="miter"/>
                    <o:lock v:ext="edit" shapetype="f"/>
                  </v:line>
                  <v:line id="直接连接符 715125246" o:spid="_x0000_s1229" style="position:absolute;flip:x;visibility:visible;mso-wrap-style:square" from="2884,3562" to="4794,3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" strokecolor="black [3213]" strokeweight=".5pt">
                    <v:stroke joinstyle="miter"/>
                    <o:lock v:ext="edit" shapetype="f"/>
                  </v:line>
                  <v:line id="直接连接符 2052838382" o:spid="_x0000_s1230" style="position:absolute;flip:x;visibility:visible;mso-wrap-style:square" from="3503,2816" to="4794,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" strokecolor="black [3213]" strokeweight=".5pt">
                    <v:stroke joinstyle="miter"/>
                    <o:lock v:ext="edit" shapetype="f"/>
                  </v:line>
                  <v:line id="直接连接符 749262256" o:spid="_x0000_s1231" style="position:absolute;flip:x;visibility:visible;mso-wrap-style:square" from="2884,4307" to="4794,4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" strokecolor="black [3213]" strokeweight=".5pt">
                    <v:stroke joinstyle="miter"/>
                    <o:lock v:ext="edit" shapetype="f"/>
                  </v:line>
                  <v:line id="直接连接符 1478597438" o:spid="_x0000_s1232" style="position:absolute;flip:x;visibility:visible;mso-wrap-style:square" from="2884,5053" to="4794,5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" strokecolor="black [3213]" strokeweight=".5pt">
                    <v:stroke joinstyle="miter"/>
                    <o:lock v:ext="edit" shapetype="f"/>
                  </v:line>
                  <v:line id="直接连接符 1760284115" o:spid="_x0000_s1233" style="position:absolute;flip:x;visibility:visible;mso-wrap-style:square" from="2884,5798" to="4794,5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" strokecolor="black [3213]" strokeweight=".5pt">
                    <v:stroke joinstyle="miter"/>
                    <o:lock v:ext="edit" shapetype="f"/>
                  </v:line>
                  <v:line id="直接连接符 729677572" o:spid="_x0000_s1234" style="position:absolute;flip:x;visibility:visible;mso-wrap-style:square" from="2884,6544" to="4794,6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" strokecolor="black [3213]" strokeweight=".5pt">
                    <v:stroke joinstyle="miter"/>
                    <o:lock v:ext="edit" shapetype="f"/>
                  </v:line>
                  <v:line id="直接连接符 2070381738" o:spid="_x0000_s1235" style="position:absolute;flip:x;visibility:visible;mso-wrap-style:square" from="1243,7289" to="4794,7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" strokecolor="black [3213]" strokeweight=".5pt">
                    <v:stroke joinstyle="miter"/>
                    <o:lock v:ext="edit" shapetype="f"/>
                  </v:line>
                  <v:line id="直接连接符 1203587714" o:spid="_x0000_s1236" style="position:absolute;flip:x;visibility:visible;mso-wrap-style:square" from="2884,8035" to="4794,8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" strokecolor="black [3213]" strokeweight=".5pt">
                    <v:stroke joinstyle="miter"/>
                    <o:lock v:ext="edit" shapetype="f"/>
                  </v:line>
                  <v:line id="直接连接符 1208422005" o:spid="_x0000_s1237" style="position:absolute;flip:x;visibility:visible;mso-wrap-style:square" from="2884,8780" to="4794,8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" strokecolor="black [3213]" strokeweight=".5pt">
                    <v:stroke joinstyle="miter"/>
                    <o:lock v:ext="edit" shapetype="f"/>
                  </v:line>
                  <v:line id="直接连接符 2020161186" o:spid="_x0000_s1238" style="position:absolute;flip:x;visibility:visible;mso-wrap-style:square" from="2884,9526" to="4794,9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" strokecolor="black [3213]" strokeweight=".5pt">
                    <v:stroke joinstyle="miter"/>
                    <o:lock v:ext="edit" shapetype="f"/>
                  </v:line>
                  <v:line id="直接连接符 1967799521" o:spid="_x0000_s1239" style="position:absolute;flip:x;visibility:visible;mso-wrap-style:square" from="2884,10271" to="4794,10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" strokecolor="black [3213]" strokeweight=".5pt">
                    <v:stroke joinstyle="miter"/>
                    <o:lock v:ext="edit" shapetype="f"/>
                  </v:line>
                  <v:line id="直接连接符 504600527" o:spid="_x0000_s1240" style="position:absolute;flip:x;visibility:visible;mso-wrap-style:square" from="1909,11017" to="4794,11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" strokecolor="black [3213]" strokeweight=".5pt">
                    <v:stroke joinstyle="miter"/>
                    <o:lock v:ext="edit" shapetype="f"/>
                  </v:line>
                  <v:line id="直接连接符 987486948" o:spid="_x0000_s1241" style="position:absolute;flip:x;visibility:visible;mso-wrap-style:square" from="2884,12508" to="4794,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" strokecolor="black [3213]" strokeweight=".5pt">
                    <v:stroke joinstyle="miter"/>
                    <o:lock v:ext="edit" shapetype="f"/>
                  </v:line>
                  <v:line id="直接连接符 246473178" o:spid="_x0000_s1242" style="position:absolute;flip:x;visibility:visible;mso-wrap-style:square" from="2884,11762" to="4794,11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" strokecolor="black [3213]" strokeweight=".5pt">
                    <v:stroke joinstyle="miter"/>
                    <o:lock v:ext="edit" shapetype="f"/>
                  </v:line>
                  <v:line id="直接连接符 535865143" o:spid="_x0000_s1243" style="position:absolute;flip:x;visibility:visible;mso-wrap-style:square" from="2884,13253" to="4794,13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" strokecolor="black [3213]" strokeweight=".5pt">
                    <v:stroke joinstyle="miter"/>
                    <o:lock v:ext="edit" shapetype="f"/>
                  </v:line>
                  <v:line id="直接连接符 681363758" o:spid="_x0000_s1244" style="position:absolute;flip:x;visibility:visible;mso-wrap-style:square" from="2884,13999" to="4794,13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" strokecolor="black [3213]" strokeweight=".5pt">
                    <v:stroke joinstyle="miter"/>
                    <o:lock v:ext="edit" shapetype="f"/>
                  </v:line>
                  <v:line id="直接连接符 488320013" o:spid="_x0000_s1245" style="position:absolute;flip:x;visibility:visible;mso-wrap-style:square" from="1243,14744" to="4794,14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" strokecolor="black [3213]" strokeweight=".5pt">
                    <v:stroke joinstyle="miter"/>
                    <o:lock v:ext="edit" shapetype="f"/>
                  </v:line>
                  <v:line id="直接连接符 683345187" o:spid="_x0000_s1246" style="position:absolute;flip:x;visibility:visible;mso-wrap-style:square" from="2884,15490" to="4794,15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" strokecolor="black [3213]" strokeweight=".5pt">
                    <v:stroke joinstyle="miter"/>
                    <o:lock v:ext="edit" shapetype="f"/>
                  </v:line>
                  <v:line id="直接连接符 807770317" o:spid="_x0000_s1247" style="position:absolute;flip:x;visibility:visible;mso-wrap-style:square" from="2884,16236" to="4794,16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" strokecolor="black [3213]" strokeweight=".5pt">
                    <v:stroke joinstyle="miter"/>
                    <o:lock v:ext="edit" shapetype="f"/>
                  </v:line>
                  <v:line id="直接连接符 545706711" o:spid="_x0000_s1248" style="position:absolute;flip:x;visibility:visible;mso-wrap-style:square" from="2884,16981" to="4794,16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" strokecolor="black [3213]" strokeweight=".5pt">
                    <v:stroke joinstyle="miter"/>
                    <o:lock v:ext="edit" shapetype="f"/>
                  </v:line>
                  <v:line id="直接连接符 1999047507" o:spid="_x0000_s1249" style="position:absolute;flip:x;visibility:visible;mso-wrap-style:square" from="2884,17727" to="4794,17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" strokecolor="black [3213]" strokeweight=".5pt">
                    <v:stroke joinstyle="miter"/>
                    <o:lock v:ext="edit" shapetype="f"/>
                  </v:line>
                  <v:line id="直接连接符 1234998025" o:spid="_x0000_s1250" style="position:absolute;flip:x;visibility:visible;mso-wrap-style:square" from="3503,18472" to="4794,18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" strokecolor="black [3213]" strokeweight=".5pt">
                    <v:stroke joinstyle="miter"/>
                    <o:lock v:ext="edit" shapetype="f"/>
                  </v:line>
                </v:group>
                <v:shape id="_x0000_s1251" type="#_x0000_t202" style="position:absolute;left:9959;top:4350;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" filled="f" stroked="f">
                  <v:textbox style="mso-fit-shape-to-text:t" inset="1mm,0,1mm,0">
                    <w:txbxContent>
                      <w:p w14:paraId="751FE7B3" w14:textId="77777777" w:rsidR="00541E23" w:rsidRPr="00541E23" w:rsidRDefault="00541E23" w:rsidP="00541E23">
                        <w:pPr>
                          <w:rPr>
                            <w:i/>
                            <w:iCs/>
                            <w:sz w:val="18"/>
                            <w:szCs w:val="18"/>
                          </w:rPr>
                        </w:pPr>
                        <w:r w:rsidRPr="00541E23">
                          <w:rPr>
                            <w:rFonts w:hint="eastAsia"/>
                            <w:i/>
                            <w:iCs/>
                            <w:sz w:val="18"/>
                            <w:szCs w:val="18"/>
                          </w:rPr>
                          <w:t>a</w:t>
                        </w:r>
                      </w:p>
                    </w:txbxContent>
                  </v:textbox>
                </v:shape>
                <v:shape id="_x0000_s1252" type="#_x0000_t202" style="position:absolute;left:9960;top:6556;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" filled="f" stroked="f">
                  <v:textbox style="mso-fit-shape-to-text:t" inset="1mm,0,1mm,0">
                    <w:txbxContent>
                      <w:p w14:paraId="6408AAAC" w14:textId="77777777" w:rsidR="00541E23" w:rsidRPr="00541E23" w:rsidRDefault="00541E23" w:rsidP="00541E23">
                        <w:pPr>
                          <w:rPr>
                            <w:i/>
                            <w:iCs/>
                            <w:sz w:val="18"/>
                            <w:szCs w:val="18"/>
                          </w:rPr>
                        </w:pPr>
                        <w:r>
                          <w:rPr>
                            <w:rFonts w:hint="eastAsia"/>
                            <w:i/>
                            <w:iCs/>
                            <w:sz w:val="18"/>
                            <w:szCs w:val="18"/>
                          </w:rPr>
                          <w:t>b</w:t>
                        </w:r>
                      </w:p>
                    </w:txbxContent>
                  </v:textbox>
                </v:shape>
                <v:shape id="_x0000_s1253" type="#_x0000_t202" style="position:absolute;left:9994;top:8822;width:132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" filled="f" stroked="f">
                  <v:textbox style="mso-fit-shape-to-text:t" inset="1mm,0,1mm,0">
                    <w:txbxContent>
                      <w:p w14:paraId="3B887103" w14:textId="77777777" w:rsidR="00541E23" w:rsidRPr="00541E23" w:rsidRDefault="00541E23" w:rsidP="00541E23">
                        <w:pPr>
                          <w:rPr>
                            <w:i/>
                            <w:iCs/>
                            <w:sz w:val="18"/>
                            <w:szCs w:val="18"/>
                          </w:rPr>
                        </w:pPr>
                        <w:r>
                          <w:rPr>
                            <w:rFonts w:hint="eastAsia"/>
                            <w:i/>
                            <w:iCs/>
                            <w:sz w:val="18"/>
                            <w:szCs w:val="18"/>
                          </w:rPr>
                          <w:t>c</w:t>
                        </w:r>
                      </w:p>
                    </w:txbxContent>
                  </v:textbox>
                </v:shape>
                <v:shape id="_x0000_s1254" type="#_x0000_t202" style="position:absolute;left:5361;top:14313;width:282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" filled="f" stroked="f">
                  <v:textbox style="mso-fit-shape-to-text:t" inset="1mm,0,1mm,0">
                    <w:txbxContent>
                      <w:p w14:paraId="7C644279" w14:textId="77777777" w:rsidR="00541E23" w:rsidRPr="00541E23" w:rsidRDefault="00541E23" w:rsidP="00541E23">
                        <w:pPr>
                          <w:rPr>
                            <w:sz w:val="18"/>
                            <w:szCs w:val="18"/>
                          </w:rPr>
                        </w:pPr>
                        <w:r w:rsidRPr="00541E23">
                          <w:rPr>
                            <w:rFonts w:hint="eastAsia"/>
                            <w:sz w:val="18"/>
                            <w:szCs w:val="18"/>
                          </w:rPr>
                          <w:t>图</w:t>
                        </w:r>
                        <w:r w:rsidRPr="00541E23">
                          <w:rPr>
                            <w:rFonts w:hint="eastAsia"/>
                            <w:sz w:val="18"/>
                            <w:szCs w:val="18"/>
                          </w:rPr>
                          <w:t>2</w:t>
                        </w:r>
                      </w:p>
                    </w:txbxContent>
                  </v:textbox>
                </v:shape>
                <w10:anchorlock/>
              </v:group>
            </w:pict>
          </mc:Fallback>
        </mc:AlternateContent>
      </w:r>
    </w:p>
    <w:p w14:paraId="22B67648" w14:textId="69D5310B" w:rsidR="00E80134" w:rsidRPr="003F6C0C" w:rsidRDefault="00000000" w:rsidP="003F6C0C">
      <w:pPr>
        <w:ind w:firstLine="420"/>
      </w:pPr>
      <w:r w:rsidRPr="003F6C0C">
        <w:rPr>
          <w:rFonts w:ascii="宋体" w:hAnsi="宋体"/>
        </w:rPr>
        <w:t>（</w:t>
      </w:r>
      <w:r w:rsidRPr="003F6C0C">
        <w:rPr>
          <w:rFonts w:eastAsia="Times New Roman" w:cs="Times New Roman"/>
        </w:rPr>
        <w:t>4</w:t>
      </w:r>
      <w:r w:rsidRPr="003F6C0C">
        <w:rPr>
          <w:rFonts w:ascii="宋体" w:hAnsi="宋体"/>
        </w:rPr>
        <w:t>）如图</w:t>
      </w:r>
      <w:r w:rsidRPr="003F6C0C">
        <w:rPr>
          <w:rFonts w:eastAsia="Times New Roman" w:cs="Times New Roman"/>
        </w:rPr>
        <w:t>2</w:t>
      </w:r>
      <w:r w:rsidRPr="003F6C0C">
        <w:rPr>
          <w:rFonts w:ascii="宋体" w:hAnsi="宋体"/>
        </w:rPr>
        <w:t>，用刻度尺测量单摆摆长，该同学将刻度尺竖直放置，刻度尺</w:t>
      </w:r>
      <w:r w:rsidRPr="003F6C0C">
        <w:rPr>
          <w:rFonts w:eastAsia="Times New Roman" w:cs="Times New Roman"/>
        </w:rPr>
        <w:t>0</w:t>
      </w:r>
      <w:r w:rsidRPr="003F6C0C">
        <w:rPr>
          <w:rFonts w:ascii="宋体" w:hAnsi="宋体"/>
        </w:rPr>
        <w:t>刻度线与单摆悬点对齐，读出</w:t>
      </w:r>
      <w:r w:rsidRPr="003F6C0C">
        <w:t>______</w:t>
      </w:r>
      <w:r w:rsidRPr="003F6C0C">
        <w:rPr>
          <w:rFonts w:ascii="宋体" w:hAnsi="宋体"/>
        </w:rPr>
        <w:t>（填“</w:t>
      </w:r>
      <w:r w:rsidRPr="003F6C0C">
        <w:rPr>
          <w:rFonts w:eastAsia="Times New Roman" w:cs="Times New Roman"/>
          <w:i/>
        </w:rPr>
        <w:t>a</w:t>
      </w:r>
      <w:r w:rsidRPr="003F6C0C">
        <w:rPr>
          <w:rFonts w:ascii="宋体" w:hAnsi="宋体"/>
        </w:rPr>
        <w:t>”“</w:t>
      </w:r>
      <w:r w:rsidRPr="003F6C0C">
        <w:rPr>
          <w:rFonts w:eastAsia="Times New Roman" w:cs="Times New Roman"/>
          <w:i/>
        </w:rPr>
        <w:t>b</w:t>
      </w:r>
      <w:r w:rsidRPr="003F6C0C">
        <w:rPr>
          <w:rFonts w:ascii="宋体" w:hAnsi="宋体"/>
        </w:rPr>
        <w:t>”或“</w:t>
      </w:r>
      <w:r w:rsidRPr="003F6C0C">
        <w:rPr>
          <w:rFonts w:eastAsia="Times New Roman" w:cs="Times New Roman"/>
          <w:i/>
        </w:rPr>
        <w:t>c</w:t>
      </w:r>
      <w:r w:rsidRPr="003F6C0C">
        <w:rPr>
          <w:rFonts w:ascii="宋体" w:hAnsi="宋体"/>
        </w:rPr>
        <w:t>”）位置的读数，该读数即为摆长</w:t>
      </w:r>
      <w:r w:rsidRPr="003F6C0C">
        <w:rPr>
          <w:rFonts w:eastAsia="Times New Roman" w:cs="Times New Roman"/>
          <w:i/>
        </w:rPr>
        <w:t>l</w:t>
      </w:r>
      <w:r w:rsidRPr="003F6C0C">
        <w:rPr>
          <w:rFonts w:ascii="宋体" w:hAnsi="宋体"/>
        </w:rPr>
        <w:t>。</w:t>
      </w:r>
    </w:p>
    <w:p w14:paraId="4CE4623A" w14:textId="15CF8E54" w:rsidR="00E80134" w:rsidRPr="003F6C0C" w:rsidRDefault="00000000" w:rsidP="003F6C0C">
      <w:pPr>
        <w:ind w:firstLine="420"/>
      </w:pPr>
      <w:r w:rsidRPr="003F6C0C">
        <w:rPr>
          <w:rFonts w:ascii="宋体" w:hAnsi="宋体"/>
        </w:rPr>
        <w:t>（</w:t>
      </w:r>
      <w:r w:rsidRPr="003F6C0C">
        <w:rPr>
          <w:rFonts w:eastAsia="Times New Roman" w:cs="Times New Roman"/>
        </w:rPr>
        <w:t>5</w:t>
      </w:r>
      <w:r w:rsidRPr="003F6C0C">
        <w:rPr>
          <w:rFonts w:ascii="宋体" w:hAnsi="宋体"/>
        </w:rPr>
        <w:t>）重力加速度</w:t>
      </w:r>
      <w:r w:rsidRPr="003F6C0C">
        <w:rPr>
          <w:rFonts w:eastAsia="Times New Roman" w:cs="Times New Roman"/>
          <w:i/>
        </w:rPr>
        <w:t>g</w:t>
      </w:r>
      <w:r w:rsidRPr="003F6C0C">
        <w:rPr>
          <w:rFonts w:eastAsia="Times New Roman" w:cs="Times New Roman"/>
          <w:iCs/>
        </w:rPr>
        <w:t xml:space="preserve"> =</w:t>
      </w:r>
      <w:r w:rsidRPr="003F6C0C">
        <w:t>______</w:t>
      </w:r>
      <w:r w:rsidRPr="003F6C0C">
        <w:rPr>
          <w:rFonts w:ascii="宋体" w:hAnsi="宋体"/>
        </w:rPr>
        <w:t>（用题中给出的字母“</w:t>
      </w:r>
      <w:r w:rsidRPr="003F6C0C">
        <w:rPr>
          <w:rFonts w:eastAsia="Times New Roman" w:cs="Times New Roman"/>
          <w:i/>
        </w:rPr>
        <w:t>T</w:t>
      </w:r>
      <w:r w:rsidRPr="003F6C0C">
        <w:rPr>
          <w:rFonts w:ascii="宋体" w:hAnsi="宋体"/>
        </w:rPr>
        <w:t>”和“</w:t>
      </w:r>
      <w:r w:rsidRPr="003F6C0C">
        <w:rPr>
          <w:rFonts w:eastAsia="Times New Roman" w:cs="Times New Roman"/>
          <w:i/>
        </w:rPr>
        <w:t>l</w:t>
      </w:r>
      <w:r w:rsidRPr="003F6C0C">
        <w:rPr>
          <w:rFonts w:ascii="宋体" w:hAnsi="宋体"/>
        </w:rPr>
        <w:t>”表示）。</w:t>
      </w:r>
    </w:p>
    <w:p w14:paraId="70991C24" w14:textId="14321712" w:rsidR="00E80134" w:rsidRPr="003F6C0C" w:rsidRDefault="00000000" w:rsidP="003F6C0C">
      <w:pPr>
        <w:ind w:firstLine="420"/>
      </w:pPr>
      <w:r w:rsidRPr="003F6C0C">
        <w:rPr>
          <w:rFonts w:ascii="宋体" w:hAnsi="宋体"/>
        </w:rPr>
        <w:t>（</w:t>
      </w:r>
      <w:r w:rsidRPr="003F6C0C">
        <w:rPr>
          <w:rFonts w:eastAsia="Times New Roman" w:cs="Times New Roman"/>
        </w:rPr>
        <w:t>6</w:t>
      </w:r>
      <w:r w:rsidRPr="003F6C0C">
        <w:rPr>
          <w:rFonts w:ascii="宋体" w:hAnsi="宋体"/>
        </w:rPr>
        <w:t>）该同学发现所得实验结果小于当地重力加速度，可能的原因是刻度尺</w:t>
      </w:r>
      <w:r w:rsidRPr="003F6C0C">
        <w:rPr>
          <w:rFonts w:eastAsia="Times New Roman" w:cs="Times New Roman"/>
        </w:rPr>
        <w:t>0</w:t>
      </w:r>
      <w:r w:rsidRPr="003F6C0C">
        <w:rPr>
          <w:rFonts w:ascii="宋体" w:hAnsi="宋体"/>
        </w:rPr>
        <w:t>刻度线</w:t>
      </w:r>
      <w:r w:rsidRPr="003F6C0C">
        <w:t>______</w:t>
      </w:r>
      <w:r w:rsidRPr="003F6C0C">
        <w:rPr>
          <w:rFonts w:ascii="宋体" w:hAnsi="宋体"/>
        </w:rPr>
        <w:t>（填“高于”或“低于”）悬点。</w:t>
      </w:r>
    </w:p>
    <w:p w14:paraId="042E344D" w14:textId="3BC44D25" w:rsidR="00E80134" w:rsidRPr="003F6C0C" w:rsidRDefault="00000000" w:rsidP="003F6C0C">
      <w:pPr>
        <w:rPr>
          <w:rFonts w:cs="Times New Roman"/>
          <w:color w:val="EE0000"/>
        </w:rPr>
      </w:pPr>
      <w:r w:rsidRPr="003F6C0C">
        <w:rPr>
          <w:rFonts w:cs="Times New Roman"/>
          <w:color w:val="EE0000"/>
        </w:rPr>
        <w:t>【解析】（</w:t>
      </w:r>
      <w:r w:rsidRPr="003F6C0C">
        <w:rPr>
          <w:rFonts w:eastAsia="Times New Roman" w:cs="Times New Roman"/>
          <w:color w:val="EE0000"/>
        </w:rPr>
        <w:t>3</w:t>
      </w:r>
      <w:r w:rsidRPr="003F6C0C">
        <w:rPr>
          <w:rFonts w:cs="Times New Roman"/>
          <w:color w:val="EE0000"/>
        </w:rPr>
        <w:t>）根据题意，由图</w:t>
      </w:r>
      <w:r w:rsidRPr="003F6C0C">
        <w:rPr>
          <w:rFonts w:eastAsia="Times New Roman" w:cs="Times New Roman"/>
          <w:color w:val="EE0000"/>
        </w:rPr>
        <w:t>1</w:t>
      </w:r>
      <w:r w:rsidRPr="003F6C0C">
        <w:rPr>
          <w:rFonts w:cs="Times New Roman"/>
          <w:color w:val="EE0000"/>
        </w:rPr>
        <w:t>可知，单摆的周期</w:t>
      </w:r>
      <w:r w:rsidR="003F6C0C" w:rsidRPr="00562446">
        <w:rPr>
          <w:rFonts w:cs="Times New Roman"/>
          <w:i/>
          <w:iCs/>
          <w:color w:val="EE0000"/>
        </w:rPr>
        <w:t>T</w:t>
      </w:r>
      <w:r w:rsidRPr="003F6C0C">
        <w:rPr>
          <w:rFonts w:cs="Times New Roman"/>
          <w:color w:val="EE0000"/>
        </w:rPr>
        <w:t>为</w:t>
      </w:r>
      <w:r w:rsidR="003F6C0C" w:rsidRPr="003F6C0C">
        <w:rPr>
          <w:rFonts w:cs="Times New Roman"/>
          <w:color w:val="EE0000"/>
        </w:rPr>
        <w:t>0.6π s</w:t>
      </w:r>
      <w:r w:rsidRPr="003F6C0C">
        <w:rPr>
          <w:rFonts w:cs="Times New Roman"/>
          <w:color w:val="EE0000"/>
        </w:rPr>
        <w:t>。</w:t>
      </w:r>
    </w:p>
    <w:p w14:paraId="7B992BA3" w14:textId="12B28B4D" w:rsidR="00E80134" w:rsidRPr="003F6C0C" w:rsidRDefault="00000000" w:rsidP="008805C1">
      <w:pPr>
        <w:rPr>
          <w:rFonts w:cs="Times New Roman"/>
          <w:color w:val="EE0000"/>
        </w:rPr>
      </w:pPr>
      <w:r w:rsidRPr="003F6C0C">
        <w:rPr>
          <w:rFonts w:cs="Times New Roman"/>
          <w:color w:val="EE0000"/>
        </w:rPr>
        <w:t>（</w:t>
      </w:r>
      <w:r w:rsidRPr="003F6C0C">
        <w:rPr>
          <w:rFonts w:eastAsia="Times New Roman" w:cs="Times New Roman"/>
          <w:color w:val="EE0000"/>
        </w:rPr>
        <w:t>4</w:t>
      </w:r>
      <w:r w:rsidRPr="003F6C0C">
        <w:rPr>
          <w:rFonts w:cs="Times New Roman"/>
          <w:color w:val="EE0000"/>
        </w:rPr>
        <w:t>）如图</w:t>
      </w:r>
      <w:r w:rsidRPr="003F6C0C">
        <w:rPr>
          <w:rFonts w:eastAsia="Times New Roman" w:cs="Times New Roman"/>
          <w:color w:val="EE0000"/>
        </w:rPr>
        <w:t>2</w:t>
      </w:r>
      <w:r w:rsidRPr="003F6C0C">
        <w:rPr>
          <w:rFonts w:cs="Times New Roman"/>
          <w:color w:val="EE0000"/>
        </w:rPr>
        <w:t>，用刻度尺测量单摆摆长，该同学将刻度尺竖直放置，刻度尺</w:t>
      </w:r>
      <w:r w:rsidRPr="003F6C0C">
        <w:rPr>
          <w:rFonts w:eastAsia="Times New Roman" w:cs="Times New Roman"/>
          <w:color w:val="EE0000"/>
        </w:rPr>
        <w:t>0</w:t>
      </w:r>
      <w:r w:rsidRPr="003F6C0C">
        <w:rPr>
          <w:rFonts w:cs="Times New Roman"/>
          <w:color w:val="EE0000"/>
        </w:rPr>
        <w:t>刻度线与单摆悬点对齐，应读出球心所在位置的读数，即</w:t>
      </w:r>
      <w:r w:rsidR="003F6C0C" w:rsidRPr="003F6C0C">
        <w:rPr>
          <w:rFonts w:cs="Times New Roman"/>
          <w:color w:val="EE0000"/>
        </w:rPr>
        <w:t>b</w:t>
      </w:r>
      <w:r w:rsidRPr="003F6C0C">
        <w:rPr>
          <w:rFonts w:cs="Times New Roman"/>
          <w:color w:val="EE0000"/>
        </w:rPr>
        <w:t>位置的读数，该读数即为摆长</w:t>
      </w:r>
      <w:r w:rsidR="003F6C0C" w:rsidRPr="003F6C0C">
        <w:rPr>
          <w:rFonts w:cs="Times New Roman"/>
          <w:i/>
          <w:iCs/>
          <w:color w:val="EE0000"/>
        </w:rPr>
        <w:t>l</w:t>
      </w:r>
      <w:r w:rsidRPr="003F6C0C">
        <w:rPr>
          <w:rFonts w:cs="Times New Roman"/>
          <w:color w:val="EE0000"/>
        </w:rPr>
        <w:t>。</w:t>
      </w:r>
    </w:p>
    <w:p w14:paraId="37F6F873" w14:textId="211B9E82" w:rsidR="00E80134" w:rsidRPr="003F6C0C" w:rsidRDefault="00000000" w:rsidP="003F6C0C">
      <w:pPr>
        <w:rPr>
          <w:rFonts w:cs="Times New Roman"/>
          <w:color w:val="EE0000"/>
        </w:rPr>
      </w:pPr>
      <w:r w:rsidRPr="003F6C0C">
        <w:rPr>
          <w:rFonts w:cs="Times New Roman"/>
          <w:color w:val="EE0000"/>
        </w:rPr>
        <w:t>（</w:t>
      </w:r>
      <w:r w:rsidRPr="003F6C0C">
        <w:rPr>
          <w:rFonts w:eastAsia="Times New Roman" w:cs="Times New Roman"/>
          <w:color w:val="EE0000"/>
        </w:rPr>
        <w:t>5</w:t>
      </w:r>
      <w:r w:rsidRPr="003F6C0C">
        <w:rPr>
          <w:rFonts w:cs="Times New Roman"/>
          <w:color w:val="EE0000"/>
        </w:rPr>
        <w:t>）由单摆周期公式</w:t>
      </w:r>
      <w:r w:rsidR="00163597" w:rsidRPr="00163597">
        <w:rPr>
          <w:rFonts w:cs="Times New Roman" w:hint="eastAsia"/>
          <w:i/>
          <w:iCs/>
          <w:color w:val="EE0000"/>
        </w:rPr>
        <w:t>T</w:t>
      </w:r>
      <w:r w:rsidR="00163597">
        <w:rPr>
          <w:rFonts w:cs="Times New Roman" w:hint="eastAsia"/>
          <w:color w:val="EE0000"/>
        </w:rPr>
        <w:t xml:space="preserve"> = 2</w:t>
      </w:r>
      <w:r w:rsidR="00163597">
        <w:rPr>
          <w:rFonts w:cs="Times New Roman"/>
          <w:color w:val="EE0000"/>
        </w:rPr>
        <w:t>π</w:t>
      </w:r>
      <w:r w:rsidR="00163597">
        <w:rPr>
          <w:rFonts w:cs="Times New Roman"/>
          <w:color w:val="EE0000"/>
        </w:rPr>
        <w:fldChar w:fldCharType="begin"/>
      </w:r>
      <w:r w:rsidR="00163597">
        <w:rPr>
          <w:rFonts w:cs="Times New Roman"/>
          <w:color w:val="EE0000"/>
        </w:rPr>
        <w:instrText xml:space="preserve"> </w:instrText>
      </w:r>
      <w:r w:rsidR="00163597">
        <w:rPr>
          <w:rFonts w:cs="Times New Roman" w:hint="eastAsia"/>
          <w:color w:val="EE0000"/>
        </w:rPr>
        <w:instrText>EQ \R(\F(</w:instrText>
      </w:r>
      <w:r w:rsidR="00163597" w:rsidRPr="00163597">
        <w:rPr>
          <w:rFonts w:cs="Times New Roman" w:hint="eastAsia"/>
          <w:i/>
          <w:iCs/>
          <w:color w:val="EE0000"/>
        </w:rPr>
        <w:instrText>l</w:instrText>
      </w:r>
      <w:r w:rsidR="00163597">
        <w:rPr>
          <w:rFonts w:cs="Times New Roman" w:hint="eastAsia"/>
          <w:color w:val="EE0000"/>
        </w:rPr>
        <w:instrText>,</w:instrText>
      </w:r>
      <w:r w:rsidR="00163597" w:rsidRPr="00163597">
        <w:rPr>
          <w:rFonts w:cs="Times New Roman" w:hint="eastAsia"/>
          <w:i/>
          <w:iCs/>
          <w:color w:val="EE0000"/>
        </w:rPr>
        <w:instrText>g</w:instrText>
      </w:r>
      <w:r w:rsidR="00163597">
        <w:rPr>
          <w:rFonts w:cs="Times New Roman" w:hint="eastAsia"/>
          <w:color w:val="EE0000"/>
        </w:rPr>
        <w:instrText>))</w:instrText>
      </w:r>
      <w:r w:rsidR="00163597">
        <w:rPr>
          <w:rFonts w:cs="Times New Roman"/>
          <w:color w:val="EE0000"/>
        </w:rPr>
        <w:instrText xml:space="preserve"> </w:instrText>
      </w:r>
      <w:r w:rsidR="00163597">
        <w:rPr>
          <w:rFonts w:cs="Times New Roman"/>
          <w:color w:val="EE0000"/>
        </w:rPr>
        <w:fldChar w:fldCharType="separate"/>
      </w:r>
      <w:r w:rsidR="00163597">
        <w:rPr>
          <w:rFonts w:cs="Times New Roman"/>
          <w:color w:val="EE0000"/>
        </w:rPr>
        <w:fldChar w:fldCharType="end"/>
      </w:r>
      <w:r w:rsidRPr="003F6C0C">
        <w:rPr>
          <w:rFonts w:cs="Times New Roman"/>
          <w:color w:val="EE0000"/>
        </w:rPr>
        <w:t>可得重力加速度</w:t>
      </w:r>
      <w:r w:rsidR="003F6C0C" w:rsidRPr="003F6C0C">
        <w:rPr>
          <w:rFonts w:cs="Times New Roman" w:hint="eastAsia"/>
          <w:i/>
          <w:iCs/>
          <w:color w:val="EE0000"/>
        </w:rPr>
        <w:t>g</w:t>
      </w:r>
      <w:r w:rsidR="003F6C0C">
        <w:rPr>
          <w:rFonts w:cs="Times New Roman" w:hint="eastAsia"/>
          <w:color w:val="EE0000"/>
        </w:rPr>
        <w:t xml:space="preserve"> = </w:t>
      </w:r>
      <w:r w:rsidR="003F6C0C">
        <w:rPr>
          <w:color w:val="EE0000"/>
        </w:rPr>
        <w:fldChar w:fldCharType="begin"/>
      </w:r>
      <w:r w:rsidR="003F6C0C">
        <w:rPr>
          <w:color w:val="EE0000"/>
        </w:rPr>
        <w:instrText xml:space="preserve"> </w:instrText>
      </w:r>
      <w:r w:rsidR="003F6C0C">
        <w:rPr>
          <w:rFonts w:hint="eastAsia"/>
          <w:color w:val="EE0000"/>
        </w:rPr>
        <w:instrText>EQ \F(4</w:instrText>
      </w:r>
      <w:r w:rsidR="003F6C0C">
        <w:rPr>
          <w:rFonts w:cs="Times New Roman"/>
          <w:color w:val="EE0000"/>
        </w:rPr>
        <w:instrText>π</w:instrText>
      </w:r>
      <w:r w:rsidR="003F6C0C">
        <w:rPr>
          <w:rFonts w:hint="eastAsia"/>
          <w:color w:val="EE0000"/>
          <w:vertAlign w:val="superscript"/>
        </w:rPr>
        <w:instrText>2</w:instrText>
      </w:r>
      <w:r w:rsidR="003F6C0C" w:rsidRPr="003F6C0C">
        <w:rPr>
          <w:rFonts w:hint="eastAsia"/>
          <w:i/>
          <w:iCs/>
          <w:color w:val="EE0000"/>
        </w:rPr>
        <w:instrText>l</w:instrText>
      </w:r>
      <w:r w:rsidR="003F6C0C">
        <w:rPr>
          <w:rFonts w:hint="eastAsia"/>
          <w:color w:val="EE0000"/>
        </w:rPr>
        <w:instrText>,</w:instrText>
      </w:r>
      <w:r w:rsidR="003F6C0C" w:rsidRPr="003F6C0C">
        <w:rPr>
          <w:rFonts w:hint="eastAsia"/>
          <w:i/>
          <w:iCs/>
          <w:color w:val="EE0000"/>
        </w:rPr>
        <w:instrText>T</w:instrText>
      </w:r>
      <w:r w:rsidR="003F6C0C">
        <w:rPr>
          <w:rFonts w:hint="eastAsia"/>
          <w:color w:val="EE0000"/>
          <w:vertAlign w:val="superscript"/>
        </w:rPr>
        <w:instrText>2</w:instrText>
      </w:r>
      <w:r w:rsidR="003F6C0C">
        <w:rPr>
          <w:rFonts w:hint="eastAsia"/>
          <w:color w:val="EE0000"/>
        </w:rPr>
        <w:instrText>)</w:instrText>
      </w:r>
      <w:r w:rsidR="003F6C0C">
        <w:rPr>
          <w:color w:val="EE0000"/>
        </w:rPr>
        <w:instrText xml:space="preserve"> </w:instrText>
      </w:r>
      <w:r w:rsidR="003F6C0C">
        <w:rPr>
          <w:color w:val="EE0000"/>
        </w:rPr>
        <w:fldChar w:fldCharType="separate"/>
      </w:r>
      <w:r w:rsidR="003F6C0C">
        <w:rPr>
          <w:color w:val="EE0000"/>
        </w:rPr>
        <w:fldChar w:fldCharType="end"/>
      </w:r>
      <w:r w:rsidR="00562446">
        <w:rPr>
          <w:rFonts w:hint="eastAsia"/>
          <w:color w:val="EE0000"/>
        </w:rPr>
        <w:t>。</w:t>
      </w:r>
    </w:p>
    <w:p w14:paraId="18A6162B" w14:textId="30A0110D" w:rsidR="00E80134" w:rsidRPr="003F6C0C" w:rsidRDefault="00000000" w:rsidP="008805C1">
      <w:pPr>
        <w:rPr>
          <w:rFonts w:cs="Times New Roman"/>
          <w:color w:val="EE0000"/>
        </w:rPr>
      </w:pPr>
      <w:r w:rsidRPr="003F6C0C">
        <w:rPr>
          <w:rFonts w:cs="Times New Roman"/>
          <w:color w:val="EE0000"/>
        </w:rPr>
        <w:t>（</w:t>
      </w:r>
      <w:r w:rsidRPr="003F6C0C">
        <w:rPr>
          <w:rFonts w:eastAsia="Times New Roman" w:cs="Times New Roman"/>
          <w:color w:val="EE0000"/>
        </w:rPr>
        <w:t>6</w:t>
      </w:r>
      <w:r w:rsidRPr="003F6C0C">
        <w:rPr>
          <w:rFonts w:cs="Times New Roman"/>
          <w:color w:val="EE0000"/>
        </w:rPr>
        <w:t>）若该同学发现所得实验结果小于当地重力加速度，可知摆长测量值偏小，即刻度尺</w:t>
      </w:r>
      <w:r w:rsidRPr="003F6C0C">
        <w:rPr>
          <w:rFonts w:eastAsia="Times New Roman" w:cs="Times New Roman"/>
          <w:color w:val="EE0000"/>
        </w:rPr>
        <w:t>0</w:t>
      </w:r>
      <w:r w:rsidRPr="003F6C0C">
        <w:rPr>
          <w:rFonts w:cs="Times New Roman"/>
          <w:color w:val="EE0000"/>
        </w:rPr>
        <w:t>刻度线低于悬点</w:t>
      </w:r>
      <w:r w:rsidR="00562446">
        <w:rPr>
          <w:rFonts w:cs="Times New Roman" w:hint="eastAsia"/>
          <w:color w:val="EE0000"/>
        </w:rPr>
        <w:t>。</w:t>
      </w:r>
    </w:p>
    <w:p w14:paraId="0E564637" w14:textId="77777777" w:rsidR="008805C1" w:rsidRPr="009A0CF6" w:rsidRDefault="008805C1" w:rsidP="008805C1">
      <w:pPr>
        <w:rPr>
          <w:color w:val="EE0000"/>
        </w:rPr>
      </w:pPr>
    </w:p>
    <w:p w14:paraId="1D0B773E" w14:textId="55C55A26" w:rsidR="003F6C0C" w:rsidRPr="00F743F8" w:rsidRDefault="003F6C0C" w:rsidP="008805C1">
      <w:pPr>
        <w:pStyle w:val="a8"/>
        <w:numPr>
          <w:ilvl w:val="0"/>
          <w:numId w:val="2"/>
        </w:numPr>
        <w:ind w:firstLineChars="0"/>
        <w:rPr>
          <w:rFonts w:cs="Times New Roman"/>
        </w:rPr>
      </w:pPr>
      <w:r w:rsidRPr="00F743F8">
        <w:rPr>
          <w:rFonts w:cs="Times New Roman"/>
        </w:rPr>
        <w:t>（</w:t>
      </w:r>
      <w:r w:rsidRPr="00F743F8">
        <w:rPr>
          <w:rFonts w:cs="Times New Roman"/>
        </w:rPr>
        <w:t>9</w:t>
      </w:r>
      <w:r w:rsidRPr="00F743F8">
        <w:rPr>
          <w:rFonts w:cs="Times New Roman"/>
        </w:rPr>
        <w:t>分）</w:t>
      </w:r>
    </w:p>
    <w:p w14:paraId="36AD208D" w14:textId="58C873B3" w:rsidR="00E80134" w:rsidRPr="00F743F8" w:rsidRDefault="00000000" w:rsidP="003F6C0C">
      <w:pPr>
        <w:pStyle w:val="a8"/>
        <w:ind w:firstLineChars="0"/>
        <w:rPr>
          <w:rFonts w:cs="Times New Roman"/>
        </w:rPr>
      </w:pPr>
      <w:r w:rsidRPr="00F743F8">
        <w:rPr>
          <w:rFonts w:cs="Times New Roman"/>
        </w:rPr>
        <w:t>某探究小组用霍尔元件设计了一个测量微小位移的实验</w:t>
      </w:r>
      <w:commentRangeStart w:id="11"/>
      <w:r w:rsidRPr="00F743F8">
        <w:rPr>
          <w:rFonts w:cs="Times New Roman"/>
        </w:rPr>
        <w:t>装置</w:t>
      </w:r>
      <w:commentRangeEnd w:id="11"/>
      <w:r w:rsidR="00E46718" w:rsidRPr="00F743F8">
        <w:rPr>
          <w:rStyle w:val="a9"/>
          <w:rFonts w:cs="Times New Roman"/>
          <w:szCs w:val="24"/>
        </w:rPr>
        <w:commentReference w:id="11"/>
      </w:r>
      <w:r w:rsidRPr="00F743F8">
        <w:rPr>
          <w:rFonts w:cs="Times New Roman"/>
        </w:rPr>
        <w:t>。</w:t>
      </w:r>
    </w:p>
    <w:p w14:paraId="1DFB8039" w14:textId="4C9CAABF" w:rsidR="00E80134" w:rsidRPr="00F743F8" w:rsidRDefault="00000000" w:rsidP="003F6C0C">
      <w:pPr>
        <w:ind w:firstLine="420"/>
        <w:rPr>
          <w:rFonts w:cs="Times New Roman"/>
        </w:rPr>
      </w:pPr>
      <w:r w:rsidRPr="00F743F8">
        <w:rPr>
          <w:rFonts w:cs="Times New Roman"/>
        </w:rPr>
        <w:t>（</w:t>
      </w:r>
      <w:r w:rsidRPr="00F743F8">
        <w:rPr>
          <w:rFonts w:eastAsia="Times New Roman" w:cs="Times New Roman"/>
        </w:rPr>
        <w:t>1</w:t>
      </w:r>
      <w:r w:rsidRPr="00F743F8">
        <w:rPr>
          <w:rFonts w:cs="Times New Roman"/>
        </w:rPr>
        <w:t>）将螺旋测微器通过铜杆连接霍尔元件。霍尔元件伸入两块磁感应强度相同、同极相对放置的磁体间隙中，并处于两磁体中心竖直线上。以中心竖直线为</w:t>
      </w:r>
      <w:r w:rsidR="003F6C0C" w:rsidRPr="00F743F8">
        <w:rPr>
          <w:rFonts w:cs="Times New Roman"/>
          <w:i/>
          <w:iCs/>
        </w:rPr>
        <w:t>z</w:t>
      </w:r>
      <w:r w:rsidRPr="00F743F8">
        <w:rPr>
          <w:rFonts w:cs="Times New Roman"/>
        </w:rPr>
        <w:t>轴，其示意图如图</w:t>
      </w:r>
      <w:r w:rsidRPr="00F743F8">
        <w:rPr>
          <w:rFonts w:eastAsia="Times New Roman" w:cs="Times New Roman"/>
        </w:rPr>
        <w:t>1</w:t>
      </w:r>
      <w:r w:rsidRPr="00F743F8">
        <w:rPr>
          <w:rFonts w:cs="Times New Roman"/>
        </w:rPr>
        <w:t>所示；霍尔元件上的导线与外部工作电路连接，其示意图如图</w:t>
      </w:r>
      <w:r w:rsidRPr="00F743F8">
        <w:rPr>
          <w:rFonts w:eastAsia="Times New Roman" w:cs="Times New Roman"/>
        </w:rPr>
        <w:t>2</w:t>
      </w:r>
      <w:r w:rsidRPr="00F743F8">
        <w:rPr>
          <w:rFonts w:cs="Times New Roman"/>
        </w:rPr>
        <w:t>所示。</w:t>
      </w:r>
    </w:p>
    <w:p w14:paraId="666A70DF" w14:textId="6FCADAEF" w:rsidR="002728A4" w:rsidRDefault="00CE71D9" w:rsidP="003F6C0C">
      <w:pPr>
        <w:ind w:firstLine="420"/>
        <w:rPr>
          <w:rFonts w:cs="Times New Roman"/>
        </w:rPr>
      </w:pPr>
      <w:r>
        <w:rPr>
          <w:rFonts w:cs="Times New Roman"/>
          <w:noProof/>
        </w:rPr>
        <mc:AlternateContent>
          <mc:Choice Requires="wpg">
            <w:drawing>
              <wp:inline distT="0" distB="0" distL="0" distR="0" wp14:anchorId="29F0E800" wp14:editId="0019BD35">
                <wp:extent cx="1021472" cy="1889657"/>
                <wp:effectExtent l="0" t="0" r="7620" b="0"/>
                <wp:docPr id="607401118" name="组合 684"/>
                <wp:cNvGraphicFramePr/>
                <a:graphic xmlns:a="http://schemas.openxmlformats.org/drawingml/2006/main">
                  <a:graphicData uri="http://schemas.microsoft.com/office/word/2010/wordprocessingGroup">
                    <wpg:wgp>
                      <wpg:cNvGrpSpPr/>
                      <wpg:grpSpPr>
                        <a:xfrm>
                          <a:off x="0" y="0"/>
                          <a:ext cx="1021472" cy="1889657"/>
                          <a:chOff x="5123" y="-69655"/>
                          <a:chExt cx="1021472" cy="1889657"/>
                        </a:xfrm>
                      </wpg:grpSpPr>
                      <wpg:grpSp>
                        <wpg:cNvPr id="801500777" name="组合 426">
                          <a:extLst>
                            <a:ext uri="{FF2B5EF4-FFF2-40B4-BE49-F238E27FC236}">
                              <a16:creationId xmlns:a16="http://schemas.microsoft.com/office/drawing/2014/main" id="{A7E35EF4-9E97-7094-A749-00D2B18EF6EA}"/>
                            </a:ext>
                          </a:extLst>
                        </wpg:cNvPr>
                        <wpg:cNvGrpSpPr/>
                        <wpg:grpSpPr>
                          <a:xfrm>
                            <a:off x="208280" y="0"/>
                            <a:ext cx="811544" cy="1510167"/>
                            <a:chOff x="0" y="0"/>
                            <a:chExt cx="1747826" cy="3250257"/>
                          </a:xfrm>
                        </wpg:grpSpPr>
                        <wpg:grpSp>
                          <wpg:cNvPr id="146453233" name="组合 146453233">
                            <a:extLst>
                              <a:ext uri="{FF2B5EF4-FFF2-40B4-BE49-F238E27FC236}">
                                <a16:creationId xmlns:a16="http://schemas.microsoft.com/office/drawing/2014/main" id="{4B4D612C-07D1-261F-EF0D-B59407183CC6}"/>
                              </a:ext>
                            </a:extLst>
                          </wpg:cNvPr>
                          <wpg:cNvGrpSpPr/>
                          <wpg:grpSpPr>
                            <a:xfrm>
                              <a:off x="0" y="0"/>
                              <a:ext cx="1747826" cy="3250257"/>
                              <a:chOff x="0" y="0"/>
                              <a:chExt cx="1747826" cy="3250257"/>
                            </a:xfrm>
                          </wpg:grpSpPr>
                          <wpg:grpSp>
                            <wpg:cNvPr id="1683223442" name="组合 1683223442">
                              <a:extLst>
                                <a:ext uri="{FF2B5EF4-FFF2-40B4-BE49-F238E27FC236}">
                                  <a16:creationId xmlns:a16="http://schemas.microsoft.com/office/drawing/2014/main" id="{31268E72-7CE5-1EAE-CA31-FB5D0472476B}"/>
                                </a:ext>
                              </a:extLst>
                            </wpg:cNvPr>
                            <wpg:cNvGrpSpPr/>
                            <wpg:grpSpPr>
                              <a:xfrm>
                                <a:off x="8780" y="412816"/>
                                <a:ext cx="1005041" cy="1218311"/>
                                <a:chOff x="8780" y="412816"/>
                                <a:chExt cx="1005041" cy="1218311"/>
                              </a:xfrm>
                            </wpg:grpSpPr>
                            <wpg:grpSp>
                              <wpg:cNvPr id="954664477" name="组合 954664477">
                                <a:extLst>
                                  <a:ext uri="{FF2B5EF4-FFF2-40B4-BE49-F238E27FC236}">
                                    <a16:creationId xmlns:a16="http://schemas.microsoft.com/office/drawing/2014/main" id="{585730D1-23B5-141C-7294-02DAFCB07D54}"/>
                                  </a:ext>
                                </a:extLst>
                              </wpg:cNvPr>
                              <wpg:cNvGrpSpPr/>
                              <wpg:grpSpPr>
                                <a:xfrm>
                                  <a:off x="8780" y="823363"/>
                                  <a:ext cx="1005041" cy="807764"/>
                                  <a:chOff x="8780" y="823363"/>
                                  <a:chExt cx="1005041" cy="807764"/>
                                </a:xfrm>
                              </wpg:grpSpPr>
                              <wps:wsp>
                                <wps:cNvPr id="674941520" name="任意多边形: 形状 674941520">
                                  <a:extLst>
                                    <a:ext uri="{FF2B5EF4-FFF2-40B4-BE49-F238E27FC236}">
                                      <a16:creationId xmlns:a16="http://schemas.microsoft.com/office/drawing/2014/main" id="{94886F33-3E72-DA2E-2221-BBFA6A2DD60D}"/>
                                    </a:ext>
                                  </a:extLst>
                                </wps:cNvPr>
                                <wps:cNvSpPr/>
                                <wps:spPr>
                                  <a:xfrm>
                                    <a:off x="14112" y="826029"/>
                                    <a:ext cx="999709" cy="805098"/>
                                  </a:xfrm>
                                  <a:custGeom>
                                    <a:avLst/>
                                    <a:gdLst>
                                      <a:gd name="csX0" fmla="*/ 0 w 999709"/>
                                      <a:gd name="csY0" fmla="*/ 0 h 805098"/>
                                      <a:gd name="csX1" fmla="*/ 0 w 999709"/>
                                      <a:gd name="csY1" fmla="*/ 415879 h 805098"/>
                                      <a:gd name="csX2" fmla="*/ 594493 w 999709"/>
                                      <a:gd name="csY2" fmla="*/ 805098 h 805098"/>
                                      <a:gd name="csX3" fmla="*/ 999709 w 999709"/>
                                      <a:gd name="csY3" fmla="*/ 805098 h 805098"/>
                                      <a:gd name="csX4" fmla="*/ 999709 w 999709"/>
                                      <a:gd name="csY4" fmla="*/ 397217 h 805098"/>
                                      <a:gd name="csX5" fmla="*/ 407881 w 999709"/>
                                      <a:gd name="csY5" fmla="*/ 5332 h 805098"/>
                                      <a:gd name="csX6" fmla="*/ 0 w 999709"/>
                                      <a:gd name="csY6" fmla="*/ 0 h 805098"/>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999709" h="805098">
                                        <a:moveTo>
                                          <a:pt x="0" y="0"/>
                                        </a:moveTo>
                                        <a:lnTo>
                                          <a:pt x="0" y="415879"/>
                                        </a:lnTo>
                                        <a:lnTo>
                                          <a:pt x="594493" y="805098"/>
                                        </a:lnTo>
                                        <a:lnTo>
                                          <a:pt x="999709" y="805098"/>
                                        </a:lnTo>
                                        <a:lnTo>
                                          <a:pt x="999709" y="397217"/>
                                        </a:lnTo>
                                        <a:lnTo>
                                          <a:pt x="407881" y="5332"/>
                                        </a:lnTo>
                                        <a:lnTo>
                                          <a:pt x="0" y="0"/>
                                        </a:lnTo>
                                        <a:close/>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2393006" name="任意多边形: 形状 722393006">
                                  <a:extLst>
                                    <a:ext uri="{FF2B5EF4-FFF2-40B4-BE49-F238E27FC236}">
                                      <a16:creationId xmlns:a16="http://schemas.microsoft.com/office/drawing/2014/main" id="{FEBC196B-06AD-940B-2204-7A6C30D15C17}"/>
                                    </a:ext>
                                  </a:extLst>
                                </wps:cNvPr>
                                <wps:cNvSpPr/>
                                <wps:spPr>
                                  <a:xfrm>
                                    <a:off x="8780" y="823363"/>
                                    <a:ext cx="1002375" cy="399883"/>
                                  </a:xfrm>
                                  <a:custGeom>
                                    <a:avLst/>
                                    <a:gdLst>
                                      <a:gd name="csX0" fmla="*/ 0 w 1002375"/>
                                      <a:gd name="csY0" fmla="*/ 0 h 399883"/>
                                      <a:gd name="csX1" fmla="*/ 599825 w 1002375"/>
                                      <a:gd name="csY1" fmla="*/ 399883 h 399883"/>
                                      <a:gd name="csX2" fmla="*/ 1002375 w 1002375"/>
                                      <a:gd name="csY2" fmla="*/ 399883 h 399883"/>
                                    </a:gdLst>
                                    <a:ahLst/>
                                    <a:cxnLst>
                                      <a:cxn ang="0">
                                        <a:pos x="csX0" y="csY0"/>
                                      </a:cxn>
                                      <a:cxn ang="0">
                                        <a:pos x="csX1" y="csY1"/>
                                      </a:cxn>
                                      <a:cxn ang="0">
                                        <a:pos x="csX2" y="csY2"/>
                                      </a:cxn>
                                    </a:cxnLst>
                                    <a:rect l="l" t="t" r="r" b="b"/>
                                    <a:pathLst>
                                      <a:path w="1002375" h="399883">
                                        <a:moveTo>
                                          <a:pt x="0" y="0"/>
                                        </a:moveTo>
                                        <a:lnTo>
                                          <a:pt x="599825" y="399883"/>
                                        </a:lnTo>
                                        <a:lnTo>
                                          <a:pt x="1002375" y="399883"/>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80833242" name="直接连接符 1580833242">
                                  <a:extLst>
                                    <a:ext uri="{FF2B5EF4-FFF2-40B4-BE49-F238E27FC236}">
                                      <a16:creationId xmlns:a16="http://schemas.microsoft.com/office/drawing/2014/main" id="{43EA5E50-D39D-67C2-7C3E-7EF87E21BEE7}"/>
                                    </a:ext>
                                  </a:extLst>
                                </wps:cNvPr>
                                <wps:cNvCnPr/>
                                <wps:spPr>
                                  <a:xfrm>
                                    <a:off x="608605" y="1223246"/>
                                    <a:ext cx="0" cy="40788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30018301" name="组合 430018301">
                                <a:extLst>
                                  <a:ext uri="{FF2B5EF4-FFF2-40B4-BE49-F238E27FC236}">
                                    <a16:creationId xmlns:a16="http://schemas.microsoft.com/office/drawing/2014/main" id="{96C2760A-AE85-CDCB-6E33-BA783D281F00}"/>
                                  </a:ext>
                                </a:extLst>
                              </wpg:cNvPr>
                              <wpg:cNvGrpSpPr/>
                              <wpg:grpSpPr>
                                <a:xfrm>
                                  <a:off x="8780" y="412816"/>
                                  <a:ext cx="1005041" cy="807764"/>
                                  <a:chOff x="8780" y="412816"/>
                                  <a:chExt cx="1005041" cy="807764"/>
                                </a:xfrm>
                              </wpg:grpSpPr>
                              <wps:wsp>
                                <wps:cNvPr id="1042318175" name="任意多边形: 形状 1042318175">
                                  <a:extLst>
                                    <a:ext uri="{FF2B5EF4-FFF2-40B4-BE49-F238E27FC236}">
                                      <a16:creationId xmlns:a16="http://schemas.microsoft.com/office/drawing/2014/main" id="{584D846A-E3EE-C2F0-913D-FBB62A59666D}"/>
                                    </a:ext>
                                  </a:extLst>
                                </wps:cNvPr>
                                <wps:cNvSpPr/>
                                <wps:spPr>
                                  <a:xfrm>
                                    <a:off x="14112" y="415482"/>
                                    <a:ext cx="999709" cy="805098"/>
                                  </a:xfrm>
                                  <a:custGeom>
                                    <a:avLst/>
                                    <a:gdLst>
                                      <a:gd name="csX0" fmla="*/ 0 w 999709"/>
                                      <a:gd name="csY0" fmla="*/ 0 h 805098"/>
                                      <a:gd name="csX1" fmla="*/ 0 w 999709"/>
                                      <a:gd name="csY1" fmla="*/ 415879 h 805098"/>
                                      <a:gd name="csX2" fmla="*/ 594493 w 999709"/>
                                      <a:gd name="csY2" fmla="*/ 805098 h 805098"/>
                                      <a:gd name="csX3" fmla="*/ 999709 w 999709"/>
                                      <a:gd name="csY3" fmla="*/ 805098 h 805098"/>
                                      <a:gd name="csX4" fmla="*/ 999709 w 999709"/>
                                      <a:gd name="csY4" fmla="*/ 397217 h 805098"/>
                                      <a:gd name="csX5" fmla="*/ 407881 w 999709"/>
                                      <a:gd name="csY5" fmla="*/ 5332 h 805098"/>
                                      <a:gd name="csX6" fmla="*/ 0 w 999709"/>
                                      <a:gd name="csY6" fmla="*/ 0 h 805098"/>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999709" h="805098">
                                        <a:moveTo>
                                          <a:pt x="0" y="0"/>
                                        </a:moveTo>
                                        <a:lnTo>
                                          <a:pt x="0" y="415879"/>
                                        </a:lnTo>
                                        <a:lnTo>
                                          <a:pt x="594493" y="805098"/>
                                        </a:lnTo>
                                        <a:lnTo>
                                          <a:pt x="999709" y="805098"/>
                                        </a:lnTo>
                                        <a:lnTo>
                                          <a:pt x="999709" y="397217"/>
                                        </a:lnTo>
                                        <a:lnTo>
                                          <a:pt x="407881" y="5332"/>
                                        </a:lnTo>
                                        <a:lnTo>
                                          <a:pt x="0" y="0"/>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82642461" name="任意多边形: 形状 482642461">
                                  <a:extLst>
                                    <a:ext uri="{FF2B5EF4-FFF2-40B4-BE49-F238E27FC236}">
                                      <a16:creationId xmlns:a16="http://schemas.microsoft.com/office/drawing/2014/main" id="{1DDBF99A-97B7-0292-4828-5B01DEF7F6DB}"/>
                                    </a:ext>
                                  </a:extLst>
                                </wps:cNvPr>
                                <wps:cNvSpPr/>
                                <wps:spPr>
                                  <a:xfrm>
                                    <a:off x="8780" y="412816"/>
                                    <a:ext cx="1002375" cy="399883"/>
                                  </a:xfrm>
                                  <a:custGeom>
                                    <a:avLst/>
                                    <a:gdLst>
                                      <a:gd name="csX0" fmla="*/ 0 w 1002375"/>
                                      <a:gd name="csY0" fmla="*/ 0 h 399883"/>
                                      <a:gd name="csX1" fmla="*/ 599825 w 1002375"/>
                                      <a:gd name="csY1" fmla="*/ 399883 h 399883"/>
                                      <a:gd name="csX2" fmla="*/ 1002375 w 1002375"/>
                                      <a:gd name="csY2" fmla="*/ 399883 h 399883"/>
                                    </a:gdLst>
                                    <a:ahLst/>
                                    <a:cxnLst>
                                      <a:cxn ang="0">
                                        <a:pos x="csX0" y="csY0"/>
                                      </a:cxn>
                                      <a:cxn ang="0">
                                        <a:pos x="csX1" y="csY1"/>
                                      </a:cxn>
                                      <a:cxn ang="0">
                                        <a:pos x="csX2" y="csY2"/>
                                      </a:cxn>
                                    </a:cxnLst>
                                    <a:rect l="l" t="t" r="r" b="b"/>
                                    <a:pathLst>
                                      <a:path w="1002375" h="399883">
                                        <a:moveTo>
                                          <a:pt x="0" y="0"/>
                                        </a:moveTo>
                                        <a:lnTo>
                                          <a:pt x="599825" y="399883"/>
                                        </a:lnTo>
                                        <a:lnTo>
                                          <a:pt x="1002375" y="399883"/>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1237907" name="直接连接符 1161237907">
                                  <a:extLst>
                                    <a:ext uri="{FF2B5EF4-FFF2-40B4-BE49-F238E27FC236}">
                                      <a16:creationId xmlns:a16="http://schemas.microsoft.com/office/drawing/2014/main" id="{AB01BAD8-420C-8F1E-7CF4-E1E2C45F2802}"/>
                                    </a:ext>
                                  </a:extLst>
                                </wps:cNvPr>
                                <wps:cNvCnPr/>
                                <wps:spPr>
                                  <a:xfrm>
                                    <a:off x="608605" y="812699"/>
                                    <a:ext cx="0" cy="40788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1664101267" name="组合 1664101267">
                              <a:extLst>
                                <a:ext uri="{FF2B5EF4-FFF2-40B4-BE49-F238E27FC236}">
                                  <a16:creationId xmlns:a16="http://schemas.microsoft.com/office/drawing/2014/main" id="{963B7F70-C25A-21CA-928D-902758B8A714}"/>
                                </a:ext>
                              </a:extLst>
                            </wpg:cNvPr>
                            <wpg:cNvGrpSpPr/>
                            <wpg:grpSpPr>
                              <a:xfrm>
                                <a:off x="140889" y="0"/>
                                <a:ext cx="1315473" cy="2469477"/>
                                <a:chOff x="140889" y="0"/>
                                <a:chExt cx="1315473" cy="2469477"/>
                              </a:xfrm>
                            </wpg:grpSpPr>
                            <wpg:grpSp>
                              <wpg:cNvPr id="1778106217" name="组合 1778106217">
                                <a:extLst>
                                  <a:ext uri="{FF2B5EF4-FFF2-40B4-BE49-F238E27FC236}">
                                    <a16:creationId xmlns:a16="http://schemas.microsoft.com/office/drawing/2014/main" id="{C70E66CF-E122-048D-CF41-D5849825B1F6}"/>
                                  </a:ext>
                                </a:extLst>
                              </wpg:cNvPr>
                              <wpg:cNvGrpSpPr/>
                              <wpg:grpSpPr>
                                <a:xfrm>
                                  <a:off x="140889" y="0"/>
                                  <a:ext cx="1249340" cy="2469477"/>
                                  <a:chOff x="140889" y="0"/>
                                  <a:chExt cx="1249340" cy="2469477"/>
                                </a:xfrm>
                              </wpg:grpSpPr>
                              <wps:wsp>
                                <wps:cNvPr id="1290940314" name="平行四边形 1290940314">
                                  <a:extLst>
                                    <a:ext uri="{FF2B5EF4-FFF2-40B4-BE49-F238E27FC236}">
                                      <a16:creationId xmlns:a16="http://schemas.microsoft.com/office/drawing/2014/main" id="{A5387DF0-F390-CE22-4771-76697BCB3858}"/>
                                    </a:ext>
                                  </a:extLst>
                                </wps:cNvPr>
                                <wps:cNvSpPr/>
                                <wps:spPr>
                                  <a:xfrm flipV="1">
                                    <a:off x="283221" y="1812480"/>
                                    <a:ext cx="463402" cy="154392"/>
                                  </a:xfrm>
                                  <a:prstGeom prst="parallelogram">
                                    <a:avLst>
                                      <a:gd name="adj" fmla="val 170068"/>
                                    </a:avLst>
                                  </a:prstGeom>
                                  <a:noFill/>
                                  <a:ln w="9525">
                                    <a:solidFill>
                                      <a:schemeClr val="tx1"/>
                                    </a:solidFill>
                                    <a:roun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3426475" name="直接连接符 1483426475">
                                  <a:extLst>
                                    <a:ext uri="{FF2B5EF4-FFF2-40B4-BE49-F238E27FC236}">
                                      <a16:creationId xmlns:a16="http://schemas.microsoft.com/office/drawing/2014/main" id="{EF372ED2-C561-FC02-DEB0-06331D574F15}"/>
                                    </a:ext>
                                  </a:extLst>
                                </wps:cNvPr>
                                <wps:cNvCnPr>
                                  <a:cxnSpLocks/>
                                </wps:cNvCnPr>
                                <wps:spPr>
                                  <a:xfrm>
                                    <a:off x="140889" y="1658088"/>
                                    <a:ext cx="242747" cy="15439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4702618" name="直接连接符 1474702618">
                                  <a:extLst>
                                    <a:ext uri="{FF2B5EF4-FFF2-40B4-BE49-F238E27FC236}">
                                      <a16:creationId xmlns:a16="http://schemas.microsoft.com/office/drawing/2014/main" id="{28910238-741F-2392-E047-94737DCFCAF3}"/>
                                    </a:ext>
                                  </a:extLst>
                                </wps:cNvPr>
                                <wps:cNvCnPr>
                                  <a:cxnSpLocks/>
                                </wps:cNvCnPr>
                                <wps:spPr>
                                  <a:xfrm>
                                    <a:off x="643284" y="1966872"/>
                                    <a:ext cx="242747" cy="15439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98116892" name="直接连接符 1298116892">
                                  <a:extLst>
                                    <a:ext uri="{FF2B5EF4-FFF2-40B4-BE49-F238E27FC236}">
                                      <a16:creationId xmlns:a16="http://schemas.microsoft.com/office/drawing/2014/main" id="{0695E858-BDEC-86A8-E3F6-660ECA5EFF58}"/>
                                    </a:ext>
                                  </a:extLst>
                                </wps:cNvPr>
                                <wps:cNvCnPr>
                                  <a:cxnSpLocks/>
                                </wps:cNvCnPr>
                                <wps:spPr>
                                  <a:xfrm>
                                    <a:off x="618903" y="1889676"/>
                                    <a:ext cx="25543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0778071" name="直接连接符 240778071">
                                  <a:extLst>
                                    <a:ext uri="{FF2B5EF4-FFF2-40B4-BE49-F238E27FC236}">
                                      <a16:creationId xmlns:a16="http://schemas.microsoft.com/office/drawing/2014/main" id="{00EAB902-2157-253F-371E-8FCE8710E7FD}"/>
                                    </a:ext>
                                  </a:extLst>
                                </wps:cNvPr>
                                <wps:cNvCnPr>
                                  <a:cxnSpLocks/>
                                </wps:cNvCnPr>
                                <wps:spPr>
                                  <a:xfrm>
                                    <a:off x="155501" y="1889676"/>
                                    <a:ext cx="25543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4439985" name="直接连接符 1584439985">
                                  <a:extLst>
                                    <a:ext uri="{FF2B5EF4-FFF2-40B4-BE49-F238E27FC236}">
                                      <a16:creationId xmlns:a16="http://schemas.microsoft.com/office/drawing/2014/main" id="{D65ABFD8-4752-7C55-482B-CE3AAA347E38}"/>
                                    </a:ext>
                                  </a:extLst>
                                </wps:cNvPr>
                                <wps:cNvCnPr>
                                  <a:cxnSpLocks/>
                                </wps:cNvCnPr>
                                <wps:spPr>
                                  <a:xfrm>
                                    <a:off x="599994" y="1966872"/>
                                    <a:ext cx="790235" cy="5026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5728922" name="直接连接符 1215728922">
                                  <a:extLst>
                                    <a:ext uri="{FF2B5EF4-FFF2-40B4-BE49-F238E27FC236}">
                                      <a16:creationId xmlns:a16="http://schemas.microsoft.com/office/drawing/2014/main" id="{F3F3BEB3-CFDD-2DB5-3DD1-7121987C080C}"/>
                                    </a:ext>
                                  </a:extLst>
                                </wps:cNvPr>
                                <wps:cNvCnPr>
                                  <a:cxnSpLocks noChangeAspect="1"/>
                                </wps:cNvCnPr>
                                <wps:spPr>
                                  <a:xfrm>
                                    <a:off x="682691" y="1967012"/>
                                    <a:ext cx="701865" cy="446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4117833" name="直接连接符 1404117833">
                                  <a:extLst>
                                    <a:ext uri="{FF2B5EF4-FFF2-40B4-BE49-F238E27FC236}">
                                      <a16:creationId xmlns:a16="http://schemas.microsoft.com/office/drawing/2014/main" id="{5FB0711C-2055-5BAA-FEB3-C42ADA9A20BA}"/>
                                    </a:ext>
                                  </a:extLst>
                                </wps:cNvPr>
                                <wps:cNvCnPr>
                                  <a:cxnSpLocks/>
                                </wps:cNvCnPr>
                                <wps:spPr>
                                  <a:xfrm>
                                    <a:off x="513369" y="1573506"/>
                                    <a:ext cx="0" cy="3161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93005290" name="直接连接符 1793005290">
                                  <a:extLst>
                                    <a:ext uri="{FF2B5EF4-FFF2-40B4-BE49-F238E27FC236}">
                                      <a16:creationId xmlns:a16="http://schemas.microsoft.com/office/drawing/2014/main" id="{E6FAA767-1F56-30D5-1036-2C8A947BBD42}"/>
                                    </a:ext>
                                  </a:extLst>
                                </wps:cNvPr>
                                <wps:cNvCnPr>
                                  <a:cxnSpLocks/>
                                </wps:cNvCnPr>
                                <wps:spPr>
                                  <a:xfrm>
                                    <a:off x="511993" y="0"/>
                                    <a:ext cx="0" cy="577910"/>
                                  </a:xfrm>
                                  <a:prstGeom prst="line">
                                    <a:avLst/>
                                  </a:prstGeom>
                                  <a:ln>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g:grpSp>
                            <wps:wsp>
                              <wps:cNvPr id="1409220257" name="矩形 357">
                                <a:extLst>
                                  <a:ext uri="{FF2B5EF4-FFF2-40B4-BE49-F238E27FC236}">
                                    <a16:creationId xmlns:a16="http://schemas.microsoft.com/office/drawing/2014/main" id="{01FB04D4-A433-51D2-6B71-F76F4560986C}"/>
                                  </a:ext>
                                </a:extLst>
                              </wps:cNvPr>
                              <wps:cNvSpPr/>
                              <wps:spPr>
                                <a:xfrm>
                                  <a:off x="1386246" y="1617640"/>
                                  <a:ext cx="70116" cy="851837"/>
                                </a:xfrm>
                                <a:custGeom>
                                  <a:avLst/>
                                  <a:gdLst>
                                    <a:gd name="csX0" fmla="*/ 0 w 66738"/>
                                    <a:gd name="csY0" fmla="*/ 0 h 842275"/>
                                    <a:gd name="csX1" fmla="*/ 66738 w 66738"/>
                                    <a:gd name="csY1" fmla="*/ 0 h 842275"/>
                                    <a:gd name="csX2" fmla="*/ 66738 w 66738"/>
                                    <a:gd name="csY2" fmla="*/ 842275 h 842275"/>
                                    <a:gd name="csX3" fmla="*/ 0 w 66738"/>
                                    <a:gd name="csY3" fmla="*/ 842275 h 842275"/>
                                    <a:gd name="csX4" fmla="*/ 0 w 66738"/>
                                    <a:gd name="csY4" fmla="*/ 0 h 842275"/>
                                    <a:gd name="csX0" fmla="*/ 66738 w 158178"/>
                                    <a:gd name="csY0" fmla="*/ 0 h 842275"/>
                                    <a:gd name="csX1" fmla="*/ 66738 w 158178"/>
                                    <a:gd name="csY1" fmla="*/ 842275 h 842275"/>
                                    <a:gd name="csX2" fmla="*/ 0 w 158178"/>
                                    <a:gd name="csY2" fmla="*/ 842275 h 842275"/>
                                    <a:gd name="csX3" fmla="*/ 0 w 158178"/>
                                    <a:gd name="csY3" fmla="*/ 0 h 842275"/>
                                    <a:gd name="csX4" fmla="*/ 158178 w 158178"/>
                                    <a:gd name="csY4" fmla="*/ 91440 h 842275"/>
                                    <a:gd name="csX0" fmla="*/ 66738 w 66738"/>
                                    <a:gd name="csY0" fmla="*/ 0 h 842275"/>
                                    <a:gd name="csX1" fmla="*/ 66738 w 66738"/>
                                    <a:gd name="csY1" fmla="*/ 842275 h 842275"/>
                                    <a:gd name="csX2" fmla="*/ 0 w 66738"/>
                                    <a:gd name="csY2" fmla="*/ 842275 h 842275"/>
                                    <a:gd name="csX3" fmla="*/ 0 w 66738"/>
                                    <a:gd name="csY3" fmla="*/ 0 h 842275"/>
                                  </a:gdLst>
                                  <a:ahLst/>
                                  <a:cxnLst>
                                    <a:cxn ang="0">
                                      <a:pos x="csX0" y="csY0"/>
                                    </a:cxn>
                                    <a:cxn ang="0">
                                      <a:pos x="csX1" y="csY1"/>
                                    </a:cxn>
                                    <a:cxn ang="0">
                                      <a:pos x="csX2" y="csY2"/>
                                    </a:cxn>
                                    <a:cxn ang="0">
                                      <a:pos x="csX3" y="csY3"/>
                                    </a:cxn>
                                  </a:cxnLst>
                                  <a:rect l="l" t="t" r="r" b="b"/>
                                  <a:pathLst>
                                    <a:path w="66738" h="842275">
                                      <a:moveTo>
                                        <a:pt x="66738" y="0"/>
                                      </a:moveTo>
                                      <a:lnTo>
                                        <a:pt x="66738" y="842275"/>
                                      </a:lnTo>
                                      <a:lnTo>
                                        <a:pt x="0" y="842275"/>
                                      </a:lnTo>
                                      <a:lnTo>
                                        <a:pt x="0" y="0"/>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619389476" name="组合 619389476">
                              <a:extLst>
                                <a:ext uri="{FF2B5EF4-FFF2-40B4-BE49-F238E27FC236}">
                                  <a16:creationId xmlns:a16="http://schemas.microsoft.com/office/drawing/2014/main" id="{06328D7A-78E6-29EC-7633-E2854F979BA0}"/>
                                </a:ext>
                              </a:extLst>
                            </wpg:cNvPr>
                            <wpg:cNvGrpSpPr/>
                            <wpg:grpSpPr>
                              <a:xfrm>
                                <a:off x="1280968" y="280892"/>
                                <a:ext cx="466858" cy="1336749"/>
                                <a:chOff x="1280968" y="280892"/>
                                <a:chExt cx="466858" cy="1336749"/>
                              </a:xfrm>
                            </wpg:grpSpPr>
                            <wps:wsp>
                              <wps:cNvPr id="826378811" name="任意多边形: 形状 826378811">
                                <a:extLst>
                                  <a:ext uri="{FF2B5EF4-FFF2-40B4-BE49-F238E27FC236}">
                                    <a16:creationId xmlns:a16="http://schemas.microsoft.com/office/drawing/2014/main" id="{39552C6B-424E-E912-7499-11150F283C4D}"/>
                                  </a:ext>
                                </a:extLst>
                              </wps:cNvPr>
                              <wps:cNvSpPr/>
                              <wps:spPr>
                                <a:xfrm flipV="1">
                                  <a:off x="1280968" y="1369517"/>
                                  <a:ext cx="466858" cy="248124"/>
                                </a:xfrm>
                                <a:custGeom>
                                  <a:avLst/>
                                  <a:gdLst>
                                    <a:gd name="csX0" fmla="*/ 39545 w 446425"/>
                                    <a:gd name="csY0" fmla="*/ 237264 h 237264"/>
                                    <a:gd name="csX1" fmla="*/ 292245 w 446425"/>
                                    <a:gd name="csY1" fmla="*/ 237264 h 237264"/>
                                    <a:gd name="csX2" fmla="*/ 331790 w 446425"/>
                                    <a:gd name="csY2" fmla="*/ 197719 h 237264"/>
                                    <a:gd name="csX3" fmla="*/ 331790 w 446425"/>
                                    <a:gd name="csY3" fmla="*/ 185279 h 237264"/>
                                    <a:gd name="csX4" fmla="*/ 446424 w 446425"/>
                                    <a:gd name="csY4" fmla="*/ 185279 h 237264"/>
                                    <a:gd name="csX5" fmla="*/ 446425 w 446425"/>
                                    <a:gd name="csY5" fmla="*/ 92641 h 237264"/>
                                    <a:gd name="csX6" fmla="*/ 353786 w 446425"/>
                                    <a:gd name="csY6" fmla="*/ 2 h 237264"/>
                                    <a:gd name="csX7" fmla="*/ 292250 w 446425"/>
                                    <a:gd name="csY7" fmla="*/ 2 h 237264"/>
                                    <a:gd name="csX8" fmla="*/ 292245 w 446425"/>
                                    <a:gd name="csY8" fmla="*/ 0 h 237264"/>
                                    <a:gd name="csX9" fmla="*/ 39545 w 446425"/>
                                    <a:gd name="csY9" fmla="*/ 0 h 237264"/>
                                    <a:gd name="csX10" fmla="*/ 0 w 446425"/>
                                    <a:gd name="csY10" fmla="*/ 39545 h 237264"/>
                                    <a:gd name="csX11" fmla="*/ 0 w 446425"/>
                                    <a:gd name="csY11" fmla="*/ 197719 h 237264"/>
                                    <a:gd name="csX12" fmla="*/ 39545 w 446425"/>
                                    <a:gd name="csY12" fmla="*/ 237264 h 237264"/>
                                    <a:gd name="csX0" fmla="*/ 39545 w 446425"/>
                                    <a:gd name="csY0" fmla="*/ 237264 h 237264"/>
                                    <a:gd name="csX1" fmla="*/ 292245 w 446425"/>
                                    <a:gd name="csY1" fmla="*/ 237264 h 237264"/>
                                    <a:gd name="csX2" fmla="*/ 331790 w 446425"/>
                                    <a:gd name="csY2" fmla="*/ 185279 h 237264"/>
                                    <a:gd name="csX3" fmla="*/ 446424 w 446425"/>
                                    <a:gd name="csY3" fmla="*/ 185279 h 237264"/>
                                    <a:gd name="csX4" fmla="*/ 446425 w 446425"/>
                                    <a:gd name="csY4" fmla="*/ 92641 h 237264"/>
                                    <a:gd name="csX5" fmla="*/ 353786 w 446425"/>
                                    <a:gd name="csY5" fmla="*/ 2 h 237264"/>
                                    <a:gd name="csX6" fmla="*/ 292250 w 446425"/>
                                    <a:gd name="csY6" fmla="*/ 2 h 237264"/>
                                    <a:gd name="csX7" fmla="*/ 292245 w 446425"/>
                                    <a:gd name="csY7" fmla="*/ 0 h 237264"/>
                                    <a:gd name="csX8" fmla="*/ 39545 w 446425"/>
                                    <a:gd name="csY8" fmla="*/ 0 h 237264"/>
                                    <a:gd name="csX9" fmla="*/ 0 w 446425"/>
                                    <a:gd name="csY9" fmla="*/ 39545 h 237264"/>
                                    <a:gd name="csX10" fmla="*/ 0 w 446425"/>
                                    <a:gd name="csY10" fmla="*/ 197719 h 237264"/>
                                    <a:gd name="csX11" fmla="*/ 39545 w 446425"/>
                                    <a:gd name="csY11" fmla="*/ 237264 h 237264"/>
                                    <a:gd name="csX0" fmla="*/ 39545 w 446425"/>
                                    <a:gd name="csY0" fmla="*/ 237264 h 237264"/>
                                    <a:gd name="csX1" fmla="*/ 292245 w 446425"/>
                                    <a:gd name="csY1" fmla="*/ 237264 h 237264"/>
                                    <a:gd name="csX2" fmla="*/ 331790 w 446425"/>
                                    <a:gd name="csY2" fmla="*/ 185279 h 237264"/>
                                    <a:gd name="csX3" fmla="*/ 446424 w 446425"/>
                                    <a:gd name="csY3" fmla="*/ 185279 h 237264"/>
                                    <a:gd name="csX4" fmla="*/ 446425 w 446425"/>
                                    <a:gd name="csY4" fmla="*/ 92641 h 237264"/>
                                    <a:gd name="csX5" fmla="*/ 353786 w 446425"/>
                                    <a:gd name="csY5" fmla="*/ 2 h 237264"/>
                                    <a:gd name="csX6" fmla="*/ 292250 w 446425"/>
                                    <a:gd name="csY6" fmla="*/ 2 h 237264"/>
                                    <a:gd name="csX7" fmla="*/ 292245 w 446425"/>
                                    <a:gd name="csY7" fmla="*/ 0 h 237264"/>
                                    <a:gd name="csX8" fmla="*/ 39545 w 446425"/>
                                    <a:gd name="csY8" fmla="*/ 0 h 237264"/>
                                    <a:gd name="csX9" fmla="*/ 0 w 446425"/>
                                    <a:gd name="csY9" fmla="*/ 39545 h 237264"/>
                                    <a:gd name="csX10" fmla="*/ 0 w 446425"/>
                                    <a:gd name="csY10" fmla="*/ 197719 h 237264"/>
                                    <a:gd name="csX11" fmla="*/ 39545 w 446425"/>
                                    <a:gd name="csY11" fmla="*/ 237264 h 237264"/>
                                    <a:gd name="csX0" fmla="*/ 39545 w 446425"/>
                                    <a:gd name="csY0" fmla="*/ 237264 h 237264"/>
                                    <a:gd name="csX1" fmla="*/ 292245 w 446425"/>
                                    <a:gd name="csY1" fmla="*/ 237264 h 237264"/>
                                    <a:gd name="csX2" fmla="*/ 331790 w 446425"/>
                                    <a:gd name="csY2" fmla="*/ 185279 h 237264"/>
                                    <a:gd name="csX3" fmla="*/ 446424 w 446425"/>
                                    <a:gd name="csY3" fmla="*/ 185279 h 237264"/>
                                    <a:gd name="csX4" fmla="*/ 446425 w 446425"/>
                                    <a:gd name="csY4" fmla="*/ 92641 h 237264"/>
                                    <a:gd name="csX5" fmla="*/ 353786 w 446425"/>
                                    <a:gd name="csY5" fmla="*/ 2 h 237264"/>
                                    <a:gd name="csX6" fmla="*/ 292250 w 446425"/>
                                    <a:gd name="csY6" fmla="*/ 2 h 237264"/>
                                    <a:gd name="csX7" fmla="*/ 292245 w 446425"/>
                                    <a:gd name="csY7" fmla="*/ 0 h 237264"/>
                                    <a:gd name="csX8" fmla="*/ 39545 w 446425"/>
                                    <a:gd name="csY8" fmla="*/ 0 h 237264"/>
                                    <a:gd name="csX9" fmla="*/ 0 w 446425"/>
                                    <a:gd name="csY9" fmla="*/ 39545 h 237264"/>
                                    <a:gd name="csX10" fmla="*/ 0 w 446425"/>
                                    <a:gd name="csY10" fmla="*/ 197719 h 237264"/>
                                    <a:gd name="csX11" fmla="*/ 39545 w 446425"/>
                                    <a:gd name="csY11" fmla="*/ 237264 h 237264"/>
                                    <a:gd name="csX0" fmla="*/ 39545 w 446425"/>
                                    <a:gd name="csY0" fmla="*/ 237264 h 237264"/>
                                    <a:gd name="csX1" fmla="*/ 269164 w 446425"/>
                                    <a:gd name="csY1" fmla="*/ 235615 h 237264"/>
                                    <a:gd name="csX2" fmla="*/ 331790 w 446425"/>
                                    <a:gd name="csY2" fmla="*/ 185279 h 237264"/>
                                    <a:gd name="csX3" fmla="*/ 446424 w 446425"/>
                                    <a:gd name="csY3" fmla="*/ 185279 h 237264"/>
                                    <a:gd name="csX4" fmla="*/ 446425 w 446425"/>
                                    <a:gd name="csY4" fmla="*/ 92641 h 237264"/>
                                    <a:gd name="csX5" fmla="*/ 353786 w 446425"/>
                                    <a:gd name="csY5" fmla="*/ 2 h 237264"/>
                                    <a:gd name="csX6" fmla="*/ 292250 w 446425"/>
                                    <a:gd name="csY6" fmla="*/ 2 h 237264"/>
                                    <a:gd name="csX7" fmla="*/ 292245 w 446425"/>
                                    <a:gd name="csY7" fmla="*/ 0 h 237264"/>
                                    <a:gd name="csX8" fmla="*/ 39545 w 446425"/>
                                    <a:gd name="csY8" fmla="*/ 0 h 237264"/>
                                    <a:gd name="csX9" fmla="*/ 0 w 446425"/>
                                    <a:gd name="csY9" fmla="*/ 39545 h 237264"/>
                                    <a:gd name="csX10" fmla="*/ 0 w 446425"/>
                                    <a:gd name="csY10" fmla="*/ 197719 h 237264"/>
                                    <a:gd name="csX11" fmla="*/ 39545 w 446425"/>
                                    <a:gd name="csY11" fmla="*/ 237264 h 237264"/>
                                    <a:gd name="csX0" fmla="*/ 39545 w 446425"/>
                                    <a:gd name="csY0" fmla="*/ 237264 h 237264"/>
                                    <a:gd name="csX1" fmla="*/ 269164 w 446425"/>
                                    <a:gd name="csY1" fmla="*/ 235615 h 237264"/>
                                    <a:gd name="csX2" fmla="*/ 331790 w 446425"/>
                                    <a:gd name="csY2" fmla="*/ 185279 h 237264"/>
                                    <a:gd name="csX3" fmla="*/ 446424 w 446425"/>
                                    <a:gd name="csY3" fmla="*/ 185279 h 237264"/>
                                    <a:gd name="csX4" fmla="*/ 446425 w 446425"/>
                                    <a:gd name="csY4" fmla="*/ 92641 h 237264"/>
                                    <a:gd name="csX5" fmla="*/ 353786 w 446425"/>
                                    <a:gd name="csY5" fmla="*/ 2 h 237264"/>
                                    <a:gd name="csX6" fmla="*/ 292250 w 446425"/>
                                    <a:gd name="csY6" fmla="*/ 2 h 237264"/>
                                    <a:gd name="csX7" fmla="*/ 292245 w 446425"/>
                                    <a:gd name="csY7" fmla="*/ 0 h 237264"/>
                                    <a:gd name="csX8" fmla="*/ 39545 w 446425"/>
                                    <a:gd name="csY8" fmla="*/ 0 h 237264"/>
                                    <a:gd name="csX9" fmla="*/ 0 w 446425"/>
                                    <a:gd name="csY9" fmla="*/ 39545 h 237264"/>
                                    <a:gd name="csX10" fmla="*/ 0 w 446425"/>
                                    <a:gd name="csY10" fmla="*/ 197719 h 237264"/>
                                    <a:gd name="csX11" fmla="*/ 39545 w 446425"/>
                                    <a:gd name="csY11" fmla="*/ 237264 h 2372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Lst>
                                  <a:rect l="l" t="t" r="r" b="b"/>
                                  <a:pathLst>
                                    <a:path w="446425" h="237264">
                                      <a:moveTo>
                                        <a:pt x="39545" y="237264"/>
                                      </a:moveTo>
                                      <a:lnTo>
                                        <a:pt x="269164" y="235615"/>
                                      </a:lnTo>
                                      <a:cubicBezTo>
                                        <a:pt x="307208" y="202958"/>
                                        <a:pt x="309392" y="202186"/>
                                        <a:pt x="331790" y="185279"/>
                                      </a:cubicBezTo>
                                      <a:lnTo>
                                        <a:pt x="446424" y="185279"/>
                                      </a:lnTo>
                                      <a:cubicBezTo>
                                        <a:pt x="446424" y="154400"/>
                                        <a:pt x="446425" y="123520"/>
                                        <a:pt x="446425" y="92641"/>
                                      </a:cubicBezTo>
                                      <a:cubicBezTo>
                                        <a:pt x="446425" y="41478"/>
                                        <a:pt x="404949" y="2"/>
                                        <a:pt x="353786" y="2"/>
                                      </a:cubicBezTo>
                                      <a:lnTo>
                                        <a:pt x="292250" y="2"/>
                                      </a:lnTo>
                                      <a:cubicBezTo>
                                        <a:pt x="292248" y="1"/>
                                        <a:pt x="292247" y="1"/>
                                        <a:pt x="292245" y="0"/>
                                      </a:cubicBezTo>
                                      <a:lnTo>
                                        <a:pt x="39545" y="0"/>
                                      </a:lnTo>
                                      <a:cubicBezTo>
                                        <a:pt x="17705" y="0"/>
                                        <a:pt x="0" y="17705"/>
                                        <a:pt x="0" y="39545"/>
                                      </a:cubicBezTo>
                                      <a:lnTo>
                                        <a:pt x="0" y="197719"/>
                                      </a:lnTo>
                                      <a:cubicBezTo>
                                        <a:pt x="0" y="219559"/>
                                        <a:pt x="17705" y="237264"/>
                                        <a:pt x="39545" y="237264"/>
                                      </a:cubicBezTo>
                                      <a:close/>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cNvPr id="1246659601" name="组合 1246659601">
                                <a:extLst>
                                  <a:ext uri="{FF2B5EF4-FFF2-40B4-BE49-F238E27FC236}">
                                    <a16:creationId xmlns:a16="http://schemas.microsoft.com/office/drawing/2014/main" id="{B687C48C-32A4-7482-1CC3-FD3C120A5C6B}"/>
                                  </a:ext>
                                </a:extLst>
                              </wpg:cNvPr>
                              <wpg:cNvGrpSpPr/>
                              <wpg:grpSpPr>
                                <a:xfrm>
                                  <a:off x="1290741" y="280892"/>
                                  <a:ext cx="258486" cy="1086439"/>
                                  <a:chOff x="1290741" y="280892"/>
                                  <a:chExt cx="258486" cy="1086439"/>
                                </a:xfrm>
                              </wpg:grpSpPr>
                              <wpg:grpSp>
                                <wpg:cNvPr id="1215346513" name="组合 1215346513">
                                  <a:extLst>
                                    <a:ext uri="{FF2B5EF4-FFF2-40B4-BE49-F238E27FC236}">
                                      <a16:creationId xmlns:a16="http://schemas.microsoft.com/office/drawing/2014/main" id="{CACF8653-8CB7-B727-F06E-B3B21DA4C959}"/>
                                    </a:ext>
                                  </a:extLst>
                                </wpg:cNvPr>
                                <wpg:cNvGrpSpPr/>
                                <wpg:grpSpPr>
                                  <a:xfrm>
                                    <a:off x="1292082" y="280892"/>
                                    <a:ext cx="257145" cy="1086439"/>
                                    <a:chOff x="1292082" y="280892"/>
                                    <a:chExt cx="257145" cy="1086439"/>
                                  </a:xfrm>
                                </wpg:grpSpPr>
                                <wps:wsp>
                                  <wps:cNvPr id="633054992" name="任意多边形: 形状 633054992">
                                    <a:extLst>
                                      <a:ext uri="{FF2B5EF4-FFF2-40B4-BE49-F238E27FC236}">
                                        <a16:creationId xmlns:a16="http://schemas.microsoft.com/office/drawing/2014/main" id="{CA152D87-3D3C-80E1-4A48-C0CB8C23BEC1}"/>
                                      </a:ext>
                                    </a:extLst>
                                  </wps:cNvPr>
                                  <wps:cNvSpPr/>
                                  <wps:spPr>
                                    <a:xfrm flipV="1">
                                      <a:off x="1292082" y="557880"/>
                                      <a:ext cx="257145" cy="716103"/>
                                    </a:xfrm>
                                    <a:custGeom>
                                      <a:avLst/>
                                      <a:gdLst>
                                        <a:gd name="csX0" fmla="*/ 70790 w 257145"/>
                                        <a:gd name="csY0" fmla="*/ 716103 h 716103"/>
                                        <a:gd name="csX1" fmla="*/ 189021 w 257145"/>
                                        <a:gd name="csY1" fmla="*/ 716103 h 716103"/>
                                        <a:gd name="csX2" fmla="*/ 257145 w 257145"/>
                                        <a:gd name="csY2" fmla="*/ 647979 h 716103"/>
                                        <a:gd name="csX3" fmla="*/ 257145 w 257145"/>
                                        <a:gd name="csY3" fmla="*/ 93263 h 716103"/>
                                        <a:gd name="csX4" fmla="*/ 254479 w 257145"/>
                                        <a:gd name="csY4" fmla="*/ 93263 h 716103"/>
                                        <a:gd name="csX5" fmla="*/ 254479 w 257145"/>
                                        <a:gd name="csY5" fmla="*/ 33467 h 716103"/>
                                        <a:gd name="csX6" fmla="*/ 221012 w 257145"/>
                                        <a:gd name="csY6" fmla="*/ 0 h 716103"/>
                                        <a:gd name="csX7" fmla="*/ 33467 w 257145"/>
                                        <a:gd name="csY7" fmla="*/ 0 h 716103"/>
                                        <a:gd name="csX8" fmla="*/ 0 w 257145"/>
                                        <a:gd name="csY8" fmla="*/ 33467 h 716103"/>
                                        <a:gd name="csX9" fmla="*/ 0 w 257145"/>
                                        <a:gd name="csY9" fmla="*/ 622840 h 716103"/>
                                        <a:gd name="csX10" fmla="*/ 2666 w 257145"/>
                                        <a:gd name="csY10" fmla="*/ 622840 h 716103"/>
                                        <a:gd name="csX11" fmla="*/ 2666 w 257145"/>
                                        <a:gd name="csY11" fmla="*/ 647979 h 716103"/>
                                        <a:gd name="csX12" fmla="*/ 70790 w 257145"/>
                                        <a:gd name="csY12" fmla="*/ 716103 h 716103"/>
                                        <a:gd name="csX0" fmla="*/ 70790 w 257145"/>
                                        <a:gd name="csY0" fmla="*/ 716103 h 716103"/>
                                        <a:gd name="csX1" fmla="*/ 189021 w 257145"/>
                                        <a:gd name="csY1" fmla="*/ 716103 h 716103"/>
                                        <a:gd name="csX2" fmla="*/ 257145 w 257145"/>
                                        <a:gd name="csY2" fmla="*/ 647979 h 716103"/>
                                        <a:gd name="csX3" fmla="*/ 257145 w 257145"/>
                                        <a:gd name="csY3" fmla="*/ 93263 h 716103"/>
                                        <a:gd name="csX4" fmla="*/ 254479 w 257145"/>
                                        <a:gd name="csY4" fmla="*/ 33467 h 716103"/>
                                        <a:gd name="csX5" fmla="*/ 221012 w 257145"/>
                                        <a:gd name="csY5" fmla="*/ 0 h 716103"/>
                                        <a:gd name="csX6" fmla="*/ 33467 w 257145"/>
                                        <a:gd name="csY6" fmla="*/ 0 h 716103"/>
                                        <a:gd name="csX7" fmla="*/ 0 w 257145"/>
                                        <a:gd name="csY7" fmla="*/ 33467 h 716103"/>
                                        <a:gd name="csX8" fmla="*/ 0 w 257145"/>
                                        <a:gd name="csY8" fmla="*/ 622840 h 716103"/>
                                        <a:gd name="csX9" fmla="*/ 2666 w 257145"/>
                                        <a:gd name="csY9" fmla="*/ 622840 h 716103"/>
                                        <a:gd name="csX10" fmla="*/ 2666 w 257145"/>
                                        <a:gd name="csY10" fmla="*/ 647979 h 716103"/>
                                        <a:gd name="csX11" fmla="*/ 70790 w 257145"/>
                                        <a:gd name="csY11" fmla="*/ 716103 h 716103"/>
                                        <a:gd name="csX0" fmla="*/ 70790 w 257145"/>
                                        <a:gd name="csY0" fmla="*/ 716103 h 716103"/>
                                        <a:gd name="csX1" fmla="*/ 189021 w 257145"/>
                                        <a:gd name="csY1" fmla="*/ 716103 h 716103"/>
                                        <a:gd name="csX2" fmla="*/ 257145 w 257145"/>
                                        <a:gd name="csY2" fmla="*/ 647979 h 716103"/>
                                        <a:gd name="csX3" fmla="*/ 254479 w 257145"/>
                                        <a:gd name="csY3" fmla="*/ 33467 h 716103"/>
                                        <a:gd name="csX4" fmla="*/ 221012 w 257145"/>
                                        <a:gd name="csY4" fmla="*/ 0 h 716103"/>
                                        <a:gd name="csX5" fmla="*/ 33467 w 257145"/>
                                        <a:gd name="csY5" fmla="*/ 0 h 716103"/>
                                        <a:gd name="csX6" fmla="*/ 0 w 257145"/>
                                        <a:gd name="csY6" fmla="*/ 33467 h 716103"/>
                                        <a:gd name="csX7" fmla="*/ 0 w 257145"/>
                                        <a:gd name="csY7" fmla="*/ 622840 h 716103"/>
                                        <a:gd name="csX8" fmla="*/ 2666 w 257145"/>
                                        <a:gd name="csY8" fmla="*/ 622840 h 716103"/>
                                        <a:gd name="csX9" fmla="*/ 2666 w 257145"/>
                                        <a:gd name="csY9" fmla="*/ 647979 h 716103"/>
                                        <a:gd name="csX10" fmla="*/ 70790 w 257145"/>
                                        <a:gd name="csY10" fmla="*/ 716103 h 716103"/>
                                        <a:gd name="csX0" fmla="*/ 70790 w 257145"/>
                                        <a:gd name="csY0" fmla="*/ 716103 h 716103"/>
                                        <a:gd name="csX1" fmla="*/ 189021 w 257145"/>
                                        <a:gd name="csY1" fmla="*/ 716103 h 716103"/>
                                        <a:gd name="csX2" fmla="*/ 257145 w 257145"/>
                                        <a:gd name="csY2" fmla="*/ 647979 h 716103"/>
                                        <a:gd name="csX3" fmla="*/ 254479 w 257145"/>
                                        <a:gd name="csY3" fmla="*/ 33467 h 716103"/>
                                        <a:gd name="csX4" fmla="*/ 221012 w 257145"/>
                                        <a:gd name="csY4" fmla="*/ 0 h 716103"/>
                                        <a:gd name="csX5" fmla="*/ 33467 w 257145"/>
                                        <a:gd name="csY5" fmla="*/ 0 h 716103"/>
                                        <a:gd name="csX6" fmla="*/ 0 w 257145"/>
                                        <a:gd name="csY6" fmla="*/ 33467 h 716103"/>
                                        <a:gd name="csX7" fmla="*/ 0 w 257145"/>
                                        <a:gd name="csY7" fmla="*/ 622840 h 716103"/>
                                        <a:gd name="csX8" fmla="*/ 2666 w 257145"/>
                                        <a:gd name="csY8" fmla="*/ 647979 h 716103"/>
                                        <a:gd name="csX9" fmla="*/ 70790 w 257145"/>
                                        <a:gd name="csY9" fmla="*/ 716103 h 716103"/>
                                        <a:gd name="csX0" fmla="*/ 70790 w 257145"/>
                                        <a:gd name="csY0" fmla="*/ 716103 h 716103"/>
                                        <a:gd name="csX1" fmla="*/ 189021 w 257145"/>
                                        <a:gd name="csY1" fmla="*/ 716103 h 716103"/>
                                        <a:gd name="csX2" fmla="*/ 257145 w 257145"/>
                                        <a:gd name="csY2" fmla="*/ 647979 h 716103"/>
                                        <a:gd name="csX3" fmla="*/ 254479 w 257145"/>
                                        <a:gd name="csY3" fmla="*/ 33467 h 716103"/>
                                        <a:gd name="csX4" fmla="*/ 221012 w 257145"/>
                                        <a:gd name="csY4" fmla="*/ 0 h 716103"/>
                                        <a:gd name="csX5" fmla="*/ 33467 w 257145"/>
                                        <a:gd name="csY5" fmla="*/ 0 h 716103"/>
                                        <a:gd name="csX6" fmla="*/ 0 w 257145"/>
                                        <a:gd name="csY6" fmla="*/ 33467 h 716103"/>
                                        <a:gd name="csX7" fmla="*/ 2666 w 257145"/>
                                        <a:gd name="csY7" fmla="*/ 647979 h 716103"/>
                                        <a:gd name="csX8" fmla="*/ 70790 w 257145"/>
                                        <a:gd name="csY8" fmla="*/ 716103 h 716103"/>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257145" h="716103">
                                          <a:moveTo>
                                            <a:pt x="70790" y="716103"/>
                                          </a:moveTo>
                                          <a:lnTo>
                                            <a:pt x="189021" y="716103"/>
                                          </a:lnTo>
                                          <a:cubicBezTo>
                                            <a:pt x="226645" y="716103"/>
                                            <a:pt x="257145" y="685603"/>
                                            <a:pt x="257145" y="647979"/>
                                          </a:cubicBezTo>
                                          <a:cubicBezTo>
                                            <a:pt x="256256" y="443142"/>
                                            <a:pt x="255368" y="238304"/>
                                            <a:pt x="254479" y="33467"/>
                                          </a:cubicBezTo>
                                          <a:cubicBezTo>
                                            <a:pt x="254479" y="14984"/>
                                            <a:pt x="239495" y="0"/>
                                            <a:pt x="221012" y="0"/>
                                          </a:cubicBezTo>
                                          <a:lnTo>
                                            <a:pt x="33467" y="0"/>
                                          </a:lnTo>
                                          <a:cubicBezTo>
                                            <a:pt x="14984" y="0"/>
                                            <a:pt x="0" y="14984"/>
                                            <a:pt x="0" y="33467"/>
                                          </a:cubicBezTo>
                                          <a:cubicBezTo>
                                            <a:pt x="889" y="238304"/>
                                            <a:pt x="1777" y="443142"/>
                                            <a:pt x="2666" y="647979"/>
                                          </a:cubicBezTo>
                                          <a:cubicBezTo>
                                            <a:pt x="2666" y="685603"/>
                                            <a:pt x="33166" y="716103"/>
                                            <a:pt x="70790" y="716103"/>
                                          </a:cubicBezTo>
                                          <a:close/>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885282601" name="矩形: 圆角 1885282601">
                                    <a:extLst>
                                      <a:ext uri="{FF2B5EF4-FFF2-40B4-BE49-F238E27FC236}">
                                        <a16:creationId xmlns:a16="http://schemas.microsoft.com/office/drawing/2014/main" id="{29E8953A-4BB7-CE87-2288-7350D497C30E}"/>
                                      </a:ext>
                                    </a:extLst>
                                  </wps:cNvPr>
                                  <wps:cNvSpPr/>
                                  <wps:spPr>
                                    <a:xfrm>
                                      <a:off x="1339394" y="280892"/>
                                      <a:ext cx="162521" cy="230605"/>
                                    </a:xfrm>
                                    <a:prstGeom prst="roundRect">
                                      <a:avLst>
                                        <a:gd name="adj" fmla="val 26509"/>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59746806" name="矩形 1259746806">
                                    <a:extLst>
                                      <a:ext uri="{FF2B5EF4-FFF2-40B4-BE49-F238E27FC236}">
                                        <a16:creationId xmlns:a16="http://schemas.microsoft.com/office/drawing/2014/main" id="{A18711F1-1EED-2987-E0AE-7D203F1AD3FB}"/>
                                      </a:ext>
                                    </a:extLst>
                                  </wps:cNvPr>
                                  <wps:cNvSpPr/>
                                  <wps:spPr>
                                    <a:xfrm>
                                      <a:off x="1379333" y="511581"/>
                                      <a:ext cx="82642" cy="4629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9584454" name="矩形 179584454">
                                    <a:extLst>
                                      <a:ext uri="{FF2B5EF4-FFF2-40B4-BE49-F238E27FC236}">
                                        <a16:creationId xmlns:a16="http://schemas.microsoft.com/office/drawing/2014/main" id="{2775CE8F-C6D3-87BC-4597-C2F287203A24}"/>
                                      </a:ext>
                                    </a:extLst>
                                  </wps:cNvPr>
                                  <wps:cNvSpPr/>
                                  <wps:spPr>
                                    <a:xfrm>
                                      <a:off x="1312068" y="1273983"/>
                                      <a:ext cx="217172" cy="9334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019824641" name="直接连接符 2019824641">
                                  <a:extLst>
                                    <a:ext uri="{FF2B5EF4-FFF2-40B4-BE49-F238E27FC236}">
                                      <a16:creationId xmlns:a16="http://schemas.microsoft.com/office/drawing/2014/main" id="{34A9AAB4-4C48-17CC-32F6-D01A9459637F}"/>
                                    </a:ext>
                                  </a:extLst>
                                </wps:cNvPr>
                                <wps:cNvCnPr>
                                  <a:cxnSpLocks/>
                                </wps:cNvCnPr>
                                <wps:spPr>
                                  <a:xfrm>
                                    <a:off x="1339393" y="342878"/>
                                    <a:ext cx="16252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7388177" name="直接连接符 1427388177">
                                  <a:extLst>
                                    <a:ext uri="{FF2B5EF4-FFF2-40B4-BE49-F238E27FC236}">
                                      <a16:creationId xmlns:a16="http://schemas.microsoft.com/office/drawing/2014/main" id="{D71F1DF0-1B8A-8224-AAF4-DBB82A5E29CB}"/>
                                    </a:ext>
                                  </a:extLst>
                                </wps:cNvPr>
                                <wps:cNvCnPr>
                                  <a:cxnSpLocks/>
                                </wps:cNvCnPr>
                                <wps:spPr>
                                  <a:xfrm>
                                    <a:off x="1358314" y="345823"/>
                                    <a:ext cx="0" cy="11968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6466858" name="直接连接符 366466858">
                                  <a:extLst>
                                    <a:ext uri="{FF2B5EF4-FFF2-40B4-BE49-F238E27FC236}">
                                      <a16:creationId xmlns:a16="http://schemas.microsoft.com/office/drawing/2014/main" id="{A07D80DD-520B-4AA7-B30E-B6BE4FAD833C}"/>
                                    </a:ext>
                                  </a:extLst>
                                </wps:cNvPr>
                                <wps:cNvCnPr>
                                  <a:cxnSpLocks/>
                                </wps:cNvCnPr>
                                <wps:spPr>
                                  <a:xfrm>
                                    <a:off x="1383516" y="345823"/>
                                    <a:ext cx="0" cy="11968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7918737" name="直接连接符 517918737">
                                  <a:extLst>
                                    <a:ext uri="{FF2B5EF4-FFF2-40B4-BE49-F238E27FC236}">
                                      <a16:creationId xmlns:a16="http://schemas.microsoft.com/office/drawing/2014/main" id="{2B8485C8-CDBC-831E-75BB-DA847F07EC92}"/>
                                    </a:ext>
                                  </a:extLst>
                                </wps:cNvPr>
                                <wps:cNvCnPr>
                                  <a:cxnSpLocks/>
                                </wps:cNvCnPr>
                                <wps:spPr>
                                  <a:xfrm>
                                    <a:off x="1408718" y="345823"/>
                                    <a:ext cx="0" cy="11968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2500846" name="直接连接符 1322500846">
                                  <a:extLst>
                                    <a:ext uri="{FF2B5EF4-FFF2-40B4-BE49-F238E27FC236}">
                                      <a16:creationId xmlns:a16="http://schemas.microsoft.com/office/drawing/2014/main" id="{331AFEAE-EE40-D67F-A585-50D912479532}"/>
                                    </a:ext>
                                  </a:extLst>
                                </wps:cNvPr>
                                <wps:cNvCnPr>
                                  <a:cxnSpLocks/>
                                </wps:cNvCnPr>
                                <wps:spPr>
                                  <a:xfrm>
                                    <a:off x="1459122" y="345823"/>
                                    <a:ext cx="0" cy="11968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0889863" name="直接连接符 1530889863">
                                  <a:extLst>
                                    <a:ext uri="{FF2B5EF4-FFF2-40B4-BE49-F238E27FC236}">
                                      <a16:creationId xmlns:a16="http://schemas.microsoft.com/office/drawing/2014/main" id="{5551AEE8-7C2A-D4C8-E4FF-AEBE2B018381}"/>
                                    </a:ext>
                                  </a:extLst>
                                </wps:cNvPr>
                                <wps:cNvCnPr>
                                  <a:cxnSpLocks/>
                                </wps:cNvCnPr>
                                <wps:spPr>
                                  <a:xfrm>
                                    <a:off x="1484325" y="345823"/>
                                    <a:ext cx="0" cy="11968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9594372" name="直接连接符 749594372">
                                  <a:extLst>
                                    <a:ext uri="{FF2B5EF4-FFF2-40B4-BE49-F238E27FC236}">
                                      <a16:creationId xmlns:a16="http://schemas.microsoft.com/office/drawing/2014/main" id="{0FE057E3-B044-AED1-E52B-A65599A9EC2B}"/>
                                    </a:ext>
                                  </a:extLst>
                                </wps:cNvPr>
                                <wps:cNvCnPr>
                                  <a:cxnSpLocks/>
                                </wps:cNvCnPr>
                                <wps:spPr>
                                  <a:xfrm>
                                    <a:off x="1433920" y="345823"/>
                                    <a:ext cx="0" cy="11968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4003770" name="直接连接符 994003770">
                                  <a:extLst>
                                    <a:ext uri="{FF2B5EF4-FFF2-40B4-BE49-F238E27FC236}">
                                      <a16:creationId xmlns:a16="http://schemas.microsoft.com/office/drawing/2014/main" id="{386C7252-A077-86C1-2055-7CA5C3577B25}"/>
                                    </a:ext>
                                  </a:extLst>
                                </wps:cNvPr>
                                <wps:cNvCnPr>
                                  <a:cxnSpLocks/>
                                </wps:cNvCnPr>
                                <wps:spPr>
                                  <a:xfrm>
                                    <a:off x="1290741" y="890566"/>
                                    <a:ext cx="25714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2077999" name="直接连接符 672077999">
                                  <a:extLst>
                                    <a:ext uri="{FF2B5EF4-FFF2-40B4-BE49-F238E27FC236}">
                                      <a16:creationId xmlns:a16="http://schemas.microsoft.com/office/drawing/2014/main" id="{43C84566-69AF-3D81-0B78-3097D69EAB87}"/>
                                    </a:ext>
                                  </a:extLst>
                                </wps:cNvPr>
                                <wps:cNvCnPr>
                                  <a:cxnSpLocks/>
                                </wps:cNvCnPr>
                                <wps:spPr>
                                  <a:xfrm>
                                    <a:off x="1292082" y="671491"/>
                                    <a:ext cx="25714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268572" name="直接连接符 55268572">
                                  <a:extLst>
                                    <a:ext uri="{FF2B5EF4-FFF2-40B4-BE49-F238E27FC236}">
                                      <a16:creationId xmlns:a16="http://schemas.microsoft.com/office/drawing/2014/main" id="{D571982E-CEF9-EE2A-E286-B7234DECB42F}"/>
                                    </a:ext>
                                  </a:extLst>
                                </wps:cNvPr>
                                <wps:cNvCnPr>
                                  <a:cxnSpLocks/>
                                </wps:cNvCnPr>
                                <wps:spPr>
                                  <a:xfrm>
                                    <a:off x="1320848" y="671491"/>
                                    <a:ext cx="0" cy="219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7018804" name="直接连接符 1377018804">
                                  <a:extLst>
                                    <a:ext uri="{FF2B5EF4-FFF2-40B4-BE49-F238E27FC236}">
                                      <a16:creationId xmlns:a16="http://schemas.microsoft.com/office/drawing/2014/main" id="{8E1721B1-EBBC-A88D-E075-4E3B8E6DA3B7}"/>
                                    </a:ext>
                                  </a:extLst>
                                </wps:cNvPr>
                                <wps:cNvCnPr>
                                  <a:cxnSpLocks/>
                                </wps:cNvCnPr>
                                <wps:spPr>
                                  <a:xfrm>
                                    <a:off x="1348498" y="671491"/>
                                    <a:ext cx="0" cy="219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8405133" name="直接连接符 2128405133">
                                  <a:extLst>
                                    <a:ext uri="{FF2B5EF4-FFF2-40B4-BE49-F238E27FC236}">
                                      <a16:creationId xmlns:a16="http://schemas.microsoft.com/office/drawing/2014/main" id="{8DB6E204-64D6-2AFE-9628-8F131B9420DA}"/>
                                    </a:ext>
                                  </a:extLst>
                                </wps:cNvPr>
                                <wps:cNvCnPr>
                                  <a:cxnSpLocks/>
                                </wps:cNvCnPr>
                                <wps:spPr>
                                  <a:xfrm>
                                    <a:off x="1376148" y="671490"/>
                                    <a:ext cx="0" cy="219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4711752" name="直接连接符 714711752">
                                  <a:extLst>
                                    <a:ext uri="{FF2B5EF4-FFF2-40B4-BE49-F238E27FC236}">
                                      <a16:creationId xmlns:a16="http://schemas.microsoft.com/office/drawing/2014/main" id="{4F0A0313-C3D2-1AF3-DA0E-8A4123F724C6}"/>
                                    </a:ext>
                                  </a:extLst>
                                </wps:cNvPr>
                                <wps:cNvCnPr>
                                  <a:cxnSpLocks/>
                                </wps:cNvCnPr>
                                <wps:spPr>
                                  <a:xfrm>
                                    <a:off x="1403798" y="671490"/>
                                    <a:ext cx="0" cy="219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9250143" name="直接连接符 279250143">
                                  <a:extLst>
                                    <a:ext uri="{FF2B5EF4-FFF2-40B4-BE49-F238E27FC236}">
                                      <a16:creationId xmlns:a16="http://schemas.microsoft.com/office/drawing/2014/main" id="{776C2779-845B-B39E-E811-9C2BDC365281}"/>
                                    </a:ext>
                                  </a:extLst>
                                </wps:cNvPr>
                                <wps:cNvCnPr>
                                  <a:cxnSpLocks/>
                                </wps:cNvCnPr>
                                <wps:spPr>
                                  <a:xfrm>
                                    <a:off x="1431448" y="671489"/>
                                    <a:ext cx="0" cy="219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2373257" name="直接连接符 1032373257">
                                  <a:extLst>
                                    <a:ext uri="{FF2B5EF4-FFF2-40B4-BE49-F238E27FC236}">
                                      <a16:creationId xmlns:a16="http://schemas.microsoft.com/office/drawing/2014/main" id="{DBF4A6A7-0ADD-3014-9833-3ECC4D213339}"/>
                                    </a:ext>
                                  </a:extLst>
                                </wps:cNvPr>
                                <wps:cNvCnPr>
                                  <a:cxnSpLocks/>
                                </wps:cNvCnPr>
                                <wps:spPr>
                                  <a:xfrm>
                                    <a:off x="1486748" y="671489"/>
                                    <a:ext cx="0" cy="219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33936718" name="直接连接符 1733936718">
                                  <a:extLst>
                                    <a:ext uri="{FF2B5EF4-FFF2-40B4-BE49-F238E27FC236}">
                                      <a16:creationId xmlns:a16="http://schemas.microsoft.com/office/drawing/2014/main" id="{136A6A3D-9A12-528E-1672-C124A7B3F620}"/>
                                    </a:ext>
                                  </a:extLst>
                                </wps:cNvPr>
                                <wps:cNvCnPr>
                                  <a:cxnSpLocks/>
                                </wps:cNvCnPr>
                                <wps:spPr>
                                  <a:xfrm>
                                    <a:off x="1514397" y="671489"/>
                                    <a:ext cx="0" cy="219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3992426" name="直接连接符 533992426">
                                  <a:extLst>
                                    <a:ext uri="{FF2B5EF4-FFF2-40B4-BE49-F238E27FC236}">
                                      <a16:creationId xmlns:a16="http://schemas.microsoft.com/office/drawing/2014/main" id="{6589FB83-C2E5-52FB-56CF-C33848FAD8BB}"/>
                                    </a:ext>
                                  </a:extLst>
                                </wps:cNvPr>
                                <wps:cNvCnPr>
                                  <a:cxnSpLocks/>
                                </wps:cNvCnPr>
                                <wps:spPr>
                                  <a:xfrm>
                                    <a:off x="1459098" y="671489"/>
                                    <a:ext cx="0" cy="219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6878433" name="直接连接符 1476878433">
                                  <a:extLst>
                                    <a:ext uri="{FF2B5EF4-FFF2-40B4-BE49-F238E27FC236}">
                                      <a16:creationId xmlns:a16="http://schemas.microsoft.com/office/drawing/2014/main" id="{9F1A278D-ED81-0C98-265B-29FCF16B2BB1}"/>
                                    </a:ext>
                                  </a:extLst>
                                </wps:cNvPr>
                                <wps:cNvCnPr>
                                  <a:cxnSpLocks/>
                                </wps:cNvCnPr>
                                <wps:spPr>
                                  <a:xfrm>
                                    <a:off x="1338052" y="465509"/>
                                    <a:ext cx="16252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9162108" name="直接连接符 1569162108">
                                  <a:extLst>
                                    <a:ext uri="{FF2B5EF4-FFF2-40B4-BE49-F238E27FC236}">
                                      <a16:creationId xmlns:a16="http://schemas.microsoft.com/office/drawing/2014/main" id="{BC424094-D8C0-396A-DF05-78FFF0A793F7}"/>
                                    </a:ext>
                                  </a:extLst>
                                </wps:cNvPr>
                                <wps:cNvCnPr>
                                  <a:cxnSpLocks/>
                                </wps:cNvCnPr>
                                <wps:spPr>
                                  <a:xfrm>
                                    <a:off x="1419312" y="1290382"/>
                                    <a:ext cx="0"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7146601" name="直接连接符 307146601">
                                  <a:extLst>
                                    <a:ext uri="{FF2B5EF4-FFF2-40B4-BE49-F238E27FC236}">
                                      <a16:creationId xmlns:a16="http://schemas.microsoft.com/office/drawing/2014/main" id="{DF0AAC27-B6B9-D728-7B01-A75AAD21DBC8}"/>
                                    </a:ext>
                                  </a:extLst>
                                </wps:cNvPr>
                                <wps:cNvCnPr>
                                  <a:cxnSpLocks/>
                                </wps:cNvCnPr>
                                <wps:spPr>
                                  <a:xfrm flipH="1">
                                    <a:off x="1358314" y="1289093"/>
                                    <a:ext cx="638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5130506" name="直接连接符 855130506">
                                  <a:extLst>
                                    <a:ext uri="{FF2B5EF4-FFF2-40B4-BE49-F238E27FC236}">
                                      <a16:creationId xmlns:a16="http://schemas.microsoft.com/office/drawing/2014/main" id="{CE065337-9C2E-5FD2-0B7D-D8480BC4AA00}"/>
                                    </a:ext>
                                  </a:extLst>
                                </wps:cNvPr>
                                <wps:cNvCnPr>
                                  <a:cxnSpLocks/>
                                </wps:cNvCnPr>
                                <wps:spPr>
                                  <a:xfrm flipH="1">
                                    <a:off x="1384508" y="1313956"/>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4352993" name="直接连接符 1204352993">
                                  <a:extLst>
                                    <a:ext uri="{FF2B5EF4-FFF2-40B4-BE49-F238E27FC236}">
                                      <a16:creationId xmlns:a16="http://schemas.microsoft.com/office/drawing/2014/main" id="{6923CBA7-39C6-4095-85DB-9D9B003DDAD5}"/>
                                    </a:ext>
                                  </a:extLst>
                                </wps:cNvPr>
                                <wps:cNvCnPr>
                                  <a:cxnSpLocks/>
                                </wps:cNvCnPr>
                                <wps:spPr>
                                  <a:xfrm flipH="1">
                                    <a:off x="1384508" y="1338819"/>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32099811" name="椭圆 532099811">
                                <a:extLst>
                                  <a:ext uri="{FF2B5EF4-FFF2-40B4-BE49-F238E27FC236}">
                                    <a16:creationId xmlns:a16="http://schemas.microsoft.com/office/drawing/2014/main" id="{49647C5A-1BBC-B6F0-C55F-92F9BEA1213F}"/>
                                  </a:ext>
                                </a:extLst>
                              </wps:cNvPr>
                              <wps:cNvSpPr/>
                              <wps:spPr>
                                <a:xfrm>
                                  <a:off x="1365136" y="1429159"/>
                                  <a:ext cx="130881" cy="130881"/>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709025346" name="组合 709025346">
                              <a:extLst>
                                <a:ext uri="{FF2B5EF4-FFF2-40B4-BE49-F238E27FC236}">
                                  <a16:creationId xmlns:a16="http://schemas.microsoft.com/office/drawing/2014/main" id="{855768F4-89F1-46FB-8552-0F92D46C3AB9}"/>
                                </a:ext>
                              </a:extLst>
                            </wpg:cNvPr>
                            <wpg:cNvGrpSpPr/>
                            <wpg:grpSpPr>
                              <a:xfrm>
                                <a:off x="0" y="2031946"/>
                                <a:ext cx="1005041" cy="1218311"/>
                                <a:chOff x="0" y="2031946"/>
                                <a:chExt cx="1005041" cy="1218311"/>
                              </a:xfrm>
                            </wpg:grpSpPr>
                            <wpg:grpSp>
                              <wpg:cNvPr id="280402834" name="组合 280402834">
                                <a:extLst>
                                  <a:ext uri="{FF2B5EF4-FFF2-40B4-BE49-F238E27FC236}">
                                    <a16:creationId xmlns:a16="http://schemas.microsoft.com/office/drawing/2014/main" id="{E490F5C5-C575-96D2-3DC2-4E89A1F3F39E}"/>
                                  </a:ext>
                                </a:extLst>
                              </wpg:cNvPr>
                              <wpg:cNvGrpSpPr/>
                              <wpg:grpSpPr>
                                <a:xfrm>
                                  <a:off x="0" y="2442493"/>
                                  <a:ext cx="1005041" cy="807764"/>
                                  <a:chOff x="0" y="2442493"/>
                                  <a:chExt cx="1005041" cy="807764"/>
                                </a:xfrm>
                              </wpg:grpSpPr>
                              <wps:wsp>
                                <wps:cNvPr id="127393992" name="任意多边形: 形状 127393992">
                                  <a:extLst>
                                    <a:ext uri="{FF2B5EF4-FFF2-40B4-BE49-F238E27FC236}">
                                      <a16:creationId xmlns:a16="http://schemas.microsoft.com/office/drawing/2014/main" id="{E4B98645-77C4-ABF4-39DD-C5AE454F2048}"/>
                                    </a:ext>
                                  </a:extLst>
                                </wps:cNvPr>
                                <wps:cNvSpPr/>
                                <wps:spPr>
                                  <a:xfrm>
                                    <a:off x="5332" y="2445159"/>
                                    <a:ext cx="999709" cy="805098"/>
                                  </a:xfrm>
                                  <a:custGeom>
                                    <a:avLst/>
                                    <a:gdLst>
                                      <a:gd name="csX0" fmla="*/ 0 w 999709"/>
                                      <a:gd name="csY0" fmla="*/ 0 h 805098"/>
                                      <a:gd name="csX1" fmla="*/ 0 w 999709"/>
                                      <a:gd name="csY1" fmla="*/ 415879 h 805098"/>
                                      <a:gd name="csX2" fmla="*/ 594493 w 999709"/>
                                      <a:gd name="csY2" fmla="*/ 805098 h 805098"/>
                                      <a:gd name="csX3" fmla="*/ 999709 w 999709"/>
                                      <a:gd name="csY3" fmla="*/ 805098 h 805098"/>
                                      <a:gd name="csX4" fmla="*/ 999709 w 999709"/>
                                      <a:gd name="csY4" fmla="*/ 397217 h 805098"/>
                                      <a:gd name="csX5" fmla="*/ 407881 w 999709"/>
                                      <a:gd name="csY5" fmla="*/ 5332 h 805098"/>
                                      <a:gd name="csX6" fmla="*/ 0 w 999709"/>
                                      <a:gd name="csY6" fmla="*/ 0 h 805098"/>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999709" h="805098">
                                        <a:moveTo>
                                          <a:pt x="0" y="0"/>
                                        </a:moveTo>
                                        <a:lnTo>
                                          <a:pt x="0" y="415879"/>
                                        </a:lnTo>
                                        <a:lnTo>
                                          <a:pt x="594493" y="805098"/>
                                        </a:lnTo>
                                        <a:lnTo>
                                          <a:pt x="999709" y="805098"/>
                                        </a:lnTo>
                                        <a:lnTo>
                                          <a:pt x="999709" y="397217"/>
                                        </a:lnTo>
                                        <a:lnTo>
                                          <a:pt x="407881" y="5332"/>
                                        </a:lnTo>
                                        <a:lnTo>
                                          <a:pt x="0" y="0"/>
                                        </a:lnTo>
                                        <a:close/>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2461125" name="任意多边形: 形状 232461125">
                                  <a:extLst>
                                    <a:ext uri="{FF2B5EF4-FFF2-40B4-BE49-F238E27FC236}">
                                      <a16:creationId xmlns:a16="http://schemas.microsoft.com/office/drawing/2014/main" id="{42084088-19B6-CC3B-CE6B-943D89176687}"/>
                                    </a:ext>
                                  </a:extLst>
                                </wps:cNvPr>
                                <wps:cNvSpPr/>
                                <wps:spPr>
                                  <a:xfrm>
                                    <a:off x="0" y="2442493"/>
                                    <a:ext cx="1002375" cy="399883"/>
                                  </a:xfrm>
                                  <a:custGeom>
                                    <a:avLst/>
                                    <a:gdLst>
                                      <a:gd name="csX0" fmla="*/ 0 w 1002375"/>
                                      <a:gd name="csY0" fmla="*/ 0 h 399883"/>
                                      <a:gd name="csX1" fmla="*/ 599825 w 1002375"/>
                                      <a:gd name="csY1" fmla="*/ 399883 h 399883"/>
                                      <a:gd name="csX2" fmla="*/ 1002375 w 1002375"/>
                                      <a:gd name="csY2" fmla="*/ 399883 h 399883"/>
                                    </a:gdLst>
                                    <a:ahLst/>
                                    <a:cxnLst>
                                      <a:cxn ang="0">
                                        <a:pos x="csX0" y="csY0"/>
                                      </a:cxn>
                                      <a:cxn ang="0">
                                        <a:pos x="csX1" y="csY1"/>
                                      </a:cxn>
                                      <a:cxn ang="0">
                                        <a:pos x="csX2" y="csY2"/>
                                      </a:cxn>
                                    </a:cxnLst>
                                    <a:rect l="l" t="t" r="r" b="b"/>
                                    <a:pathLst>
                                      <a:path w="1002375" h="399883">
                                        <a:moveTo>
                                          <a:pt x="0" y="0"/>
                                        </a:moveTo>
                                        <a:lnTo>
                                          <a:pt x="599825" y="399883"/>
                                        </a:lnTo>
                                        <a:lnTo>
                                          <a:pt x="1002375" y="399883"/>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57725464" name="直接连接符 1257725464">
                                  <a:extLst>
                                    <a:ext uri="{FF2B5EF4-FFF2-40B4-BE49-F238E27FC236}">
                                      <a16:creationId xmlns:a16="http://schemas.microsoft.com/office/drawing/2014/main" id="{8770FF90-D3BC-1687-A83C-E11E78ABE037}"/>
                                    </a:ext>
                                  </a:extLst>
                                </wps:cNvPr>
                                <wps:cNvCnPr/>
                                <wps:spPr>
                                  <a:xfrm>
                                    <a:off x="599825" y="2842376"/>
                                    <a:ext cx="0" cy="40788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168687066" name="组合 1168687066">
                                <a:extLst>
                                  <a:ext uri="{FF2B5EF4-FFF2-40B4-BE49-F238E27FC236}">
                                    <a16:creationId xmlns:a16="http://schemas.microsoft.com/office/drawing/2014/main" id="{359F5B5D-9E99-2DC5-689A-970C075AAD0E}"/>
                                  </a:ext>
                                </a:extLst>
                              </wpg:cNvPr>
                              <wpg:cNvGrpSpPr/>
                              <wpg:grpSpPr>
                                <a:xfrm>
                                  <a:off x="0" y="2031946"/>
                                  <a:ext cx="1005041" cy="807764"/>
                                  <a:chOff x="0" y="2031946"/>
                                  <a:chExt cx="1005041" cy="807764"/>
                                </a:xfrm>
                              </wpg:grpSpPr>
                              <wps:wsp>
                                <wps:cNvPr id="1512175793" name="任意多边形: 形状 1512175793">
                                  <a:extLst>
                                    <a:ext uri="{FF2B5EF4-FFF2-40B4-BE49-F238E27FC236}">
                                      <a16:creationId xmlns:a16="http://schemas.microsoft.com/office/drawing/2014/main" id="{7FA245A7-875D-2C9D-6BDD-974BC6537141}"/>
                                    </a:ext>
                                  </a:extLst>
                                </wps:cNvPr>
                                <wps:cNvSpPr/>
                                <wps:spPr>
                                  <a:xfrm>
                                    <a:off x="5332" y="2034612"/>
                                    <a:ext cx="999709" cy="805098"/>
                                  </a:xfrm>
                                  <a:custGeom>
                                    <a:avLst/>
                                    <a:gdLst>
                                      <a:gd name="csX0" fmla="*/ 0 w 999709"/>
                                      <a:gd name="csY0" fmla="*/ 0 h 805098"/>
                                      <a:gd name="csX1" fmla="*/ 0 w 999709"/>
                                      <a:gd name="csY1" fmla="*/ 415879 h 805098"/>
                                      <a:gd name="csX2" fmla="*/ 594493 w 999709"/>
                                      <a:gd name="csY2" fmla="*/ 805098 h 805098"/>
                                      <a:gd name="csX3" fmla="*/ 999709 w 999709"/>
                                      <a:gd name="csY3" fmla="*/ 805098 h 805098"/>
                                      <a:gd name="csX4" fmla="*/ 999709 w 999709"/>
                                      <a:gd name="csY4" fmla="*/ 397217 h 805098"/>
                                      <a:gd name="csX5" fmla="*/ 407881 w 999709"/>
                                      <a:gd name="csY5" fmla="*/ 5332 h 805098"/>
                                      <a:gd name="csX6" fmla="*/ 0 w 999709"/>
                                      <a:gd name="csY6" fmla="*/ 0 h 805098"/>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999709" h="805098">
                                        <a:moveTo>
                                          <a:pt x="0" y="0"/>
                                        </a:moveTo>
                                        <a:lnTo>
                                          <a:pt x="0" y="415879"/>
                                        </a:lnTo>
                                        <a:lnTo>
                                          <a:pt x="594493" y="805098"/>
                                        </a:lnTo>
                                        <a:lnTo>
                                          <a:pt x="999709" y="805098"/>
                                        </a:lnTo>
                                        <a:lnTo>
                                          <a:pt x="999709" y="397217"/>
                                        </a:lnTo>
                                        <a:lnTo>
                                          <a:pt x="407881" y="5332"/>
                                        </a:lnTo>
                                        <a:lnTo>
                                          <a:pt x="0" y="0"/>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78813951" name="任意多边形: 形状 578813951">
                                  <a:extLst>
                                    <a:ext uri="{FF2B5EF4-FFF2-40B4-BE49-F238E27FC236}">
                                      <a16:creationId xmlns:a16="http://schemas.microsoft.com/office/drawing/2014/main" id="{1C5E587B-5DD4-FA79-F31D-7323519C7A23}"/>
                                    </a:ext>
                                  </a:extLst>
                                </wps:cNvPr>
                                <wps:cNvSpPr/>
                                <wps:spPr>
                                  <a:xfrm>
                                    <a:off x="0" y="2031946"/>
                                    <a:ext cx="1002375" cy="399883"/>
                                  </a:xfrm>
                                  <a:custGeom>
                                    <a:avLst/>
                                    <a:gdLst>
                                      <a:gd name="csX0" fmla="*/ 0 w 1002375"/>
                                      <a:gd name="csY0" fmla="*/ 0 h 399883"/>
                                      <a:gd name="csX1" fmla="*/ 599825 w 1002375"/>
                                      <a:gd name="csY1" fmla="*/ 399883 h 399883"/>
                                      <a:gd name="csX2" fmla="*/ 1002375 w 1002375"/>
                                      <a:gd name="csY2" fmla="*/ 399883 h 399883"/>
                                    </a:gdLst>
                                    <a:ahLst/>
                                    <a:cxnLst>
                                      <a:cxn ang="0">
                                        <a:pos x="csX0" y="csY0"/>
                                      </a:cxn>
                                      <a:cxn ang="0">
                                        <a:pos x="csX1" y="csY1"/>
                                      </a:cxn>
                                      <a:cxn ang="0">
                                        <a:pos x="csX2" y="csY2"/>
                                      </a:cxn>
                                    </a:cxnLst>
                                    <a:rect l="l" t="t" r="r" b="b"/>
                                    <a:pathLst>
                                      <a:path w="1002375" h="399883">
                                        <a:moveTo>
                                          <a:pt x="0" y="0"/>
                                        </a:moveTo>
                                        <a:lnTo>
                                          <a:pt x="599825" y="399883"/>
                                        </a:lnTo>
                                        <a:lnTo>
                                          <a:pt x="1002375" y="399883"/>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81013550" name="直接连接符 1281013550">
                                  <a:extLst>
                                    <a:ext uri="{FF2B5EF4-FFF2-40B4-BE49-F238E27FC236}">
                                      <a16:creationId xmlns:a16="http://schemas.microsoft.com/office/drawing/2014/main" id="{FA03EB3B-BDB0-0B2F-7EBF-6F97D320771D}"/>
                                    </a:ext>
                                  </a:extLst>
                                </wps:cNvPr>
                                <wps:cNvCnPr/>
                                <wps:spPr>
                                  <a:xfrm>
                                    <a:off x="599825" y="2431829"/>
                                    <a:ext cx="0" cy="40788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1399456119" name="直接连接符 1399456119">
                            <a:extLst>
                              <a:ext uri="{FF2B5EF4-FFF2-40B4-BE49-F238E27FC236}">
                                <a16:creationId xmlns:a16="http://schemas.microsoft.com/office/drawing/2014/main" id="{FCC3FD01-B7D4-763B-8DA4-6E1D8DE76E1F}"/>
                              </a:ext>
                            </a:extLst>
                          </wps:cNvPr>
                          <wps:cNvCnPr>
                            <a:cxnSpLocks/>
                          </wps:cNvCnPr>
                          <wps:spPr>
                            <a:xfrm>
                              <a:off x="507760" y="1951959"/>
                              <a:ext cx="0" cy="3161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8404009" name="直接连接符 1668404009">
                            <a:extLst>
                              <a:ext uri="{FF2B5EF4-FFF2-40B4-BE49-F238E27FC236}">
                                <a16:creationId xmlns:a16="http://schemas.microsoft.com/office/drawing/2014/main" id="{D798ED9B-DDEC-9582-D498-47DBFCC986AE}"/>
                              </a:ext>
                            </a:extLst>
                          </wps:cNvPr>
                          <wps:cNvCnPr>
                            <a:cxnSpLocks/>
                          </wps:cNvCnPr>
                          <wps:spPr>
                            <a:xfrm>
                              <a:off x="1176627" y="2332817"/>
                              <a:ext cx="206889" cy="3813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962439573" name="组合 683"/>
                        <wpg:cNvGrpSpPr/>
                        <wpg:grpSpPr>
                          <a:xfrm>
                            <a:off x="5123" y="-69655"/>
                            <a:ext cx="1021472" cy="1889657"/>
                            <a:chOff x="5123" y="-625915"/>
                            <a:chExt cx="1021472" cy="1889657"/>
                          </a:xfrm>
                        </wpg:grpSpPr>
                        <wps:wsp>
                          <wps:cNvPr id="313208801" name="文本框 2"/>
                          <wps:cNvSpPr txBox="1">
                            <a:spLocks noChangeArrowheads="1"/>
                          </wps:cNvSpPr>
                          <wps:spPr bwMode="auto">
                            <a:xfrm>
                              <a:off x="280736" y="1056105"/>
                              <a:ext cx="282149" cy="207637"/>
                            </a:xfrm>
                            <a:prstGeom prst="rect">
                              <a:avLst/>
                            </a:prstGeom>
                            <a:noFill/>
                            <a:ln w="9525">
                              <a:noFill/>
                              <a:miter lim="800000"/>
                              <a:headEnd/>
                              <a:tailEnd/>
                            </a:ln>
                          </wps:spPr>
                          <wps:txbx>
                            <w:txbxContent>
                              <w:p w14:paraId="399EDFAB" w14:textId="2338AF66" w:rsidR="00CE71D9" w:rsidRPr="00541E23" w:rsidRDefault="00CE71D9" w:rsidP="00CE71D9">
                                <w:pPr>
                                  <w:rPr>
                                    <w:sz w:val="18"/>
                                    <w:szCs w:val="18"/>
                                  </w:rPr>
                                </w:pPr>
                                <w:r>
                                  <w:rPr>
                                    <w:rFonts w:hint="eastAsia"/>
                                    <w:sz w:val="18"/>
                                    <w:szCs w:val="18"/>
                                  </w:rPr>
                                  <w:t>图</w:t>
                                </w:r>
                                <w:r>
                                  <w:rPr>
                                    <w:rFonts w:hint="eastAsia"/>
                                    <w:sz w:val="18"/>
                                    <w:szCs w:val="18"/>
                                  </w:rPr>
                                  <w:t>1</w:t>
                                </w:r>
                              </w:p>
                            </w:txbxContent>
                          </wps:txbx>
                          <wps:bodyPr rot="0" vert="horz" wrap="none" lIns="36000" tIns="0" rIns="36000" bIns="0" anchor="t" anchorCtr="0">
                            <a:spAutoFit/>
                          </wps:bodyPr>
                        </wps:wsp>
                        <wps:wsp>
                          <wps:cNvPr id="1775535490" name="文本框 2"/>
                          <wps:cNvSpPr txBox="1">
                            <a:spLocks noChangeArrowheads="1"/>
                          </wps:cNvSpPr>
                          <wps:spPr bwMode="auto">
                            <a:xfrm>
                              <a:off x="715836" y="685214"/>
                              <a:ext cx="310759" cy="207644"/>
                            </a:xfrm>
                            <a:prstGeom prst="rect">
                              <a:avLst/>
                            </a:prstGeom>
                            <a:noFill/>
                            <a:ln w="9525">
                              <a:noFill/>
                              <a:miter lim="800000"/>
                              <a:headEnd/>
                              <a:tailEnd/>
                            </a:ln>
                          </wps:spPr>
                          <wps:txbx>
                            <w:txbxContent>
                              <w:p w14:paraId="51F33278" w14:textId="2162A76D" w:rsidR="00CE71D9" w:rsidRPr="00541E23" w:rsidRDefault="00CE71D9" w:rsidP="00CE71D9">
                                <w:pPr>
                                  <w:rPr>
                                    <w:sz w:val="18"/>
                                    <w:szCs w:val="18"/>
                                  </w:rPr>
                                </w:pPr>
                                <w:r>
                                  <w:rPr>
                                    <w:rFonts w:hint="eastAsia"/>
                                    <w:sz w:val="18"/>
                                    <w:szCs w:val="18"/>
                                  </w:rPr>
                                  <w:t>铜杆</w:t>
                                </w:r>
                              </w:p>
                            </w:txbxContent>
                          </wps:txbx>
                          <wps:bodyPr rot="0" vert="horz" wrap="none" lIns="36000" tIns="0" rIns="36000" bIns="0" anchor="t" anchorCtr="0">
                            <a:spAutoFit/>
                          </wps:bodyPr>
                        </wps:wsp>
                        <wps:wsp>
                          <wps:cNvPr id="1513448301" name="文本框 2"/>
                          <wps:cNvSpPr txBox="1">
                            <a:spLocks noChangeArrowheads="1"/>
                          </wps:cNvSpPr>
                          <wps:spPr bwMode="auto">
                            <a:xfrm>
                              <a:off x="512039" y="3195"/>
                              <a:ext cx="145659" cy="207644"/>
                            </a:xfrm>
                            <a:prstGeom prst="rect">
                              <a:avLst/>
                            </a:prstGeom>
                            <a:noFill/>
                            <a:ln w="9525">
                              <a:noFill/>
                              <a:miter lim="800000"/>
                              <a:headEnd/>
                              <a:tailEnd/>
                            </a:ln>
                          </wps:spPr>
                          <wps:txbx>
                            <w:txbxContent>
                              <w:p w14:paraId="6009D510" w14:textId="0ADB4FB6" w:rsidR="00CE71D9" w:rsidRPr="00541E23" w:rsidRDefault="00CE71D9" w:rsidP="00CE71D9">
                                <w:pPr>
                                  <w:rPr>
                                    <w:sz w:val="18"/>
                                    <w:szCs w:val="18"/>
                                  </w:rPr>
                                </w:pPr>
                                <w:r>
                                  <w:rPr>
                                    <w:rFonts w:hint="eastAsia"/>
                                    <w:sz w:val="18"/>
                                    <w:szCs w:val="18"/>
                                  </w:rPr>
                                  <w:t>S</w:t>
                                </w:r>
                              </w:p>
                            </w:txbxContent>
                          </wps:txbx>
                          <wps:bodyPr rot="0" vert="horz" wrap="none" lIns="36000" tIns="0" rIns="36000" bIns="0" anchor="t" anchorCtr="0">
                            <a:spAutoFit/>
                          </wps:bodyPr>
                        </wps:wsp>
                        <wps:wsp>
                          <wps:cNvPr id="1006043708" name="文本框 2"/>
                          <wps:cNvSpPr txBox="1">
                            <a:spLocks noChangeArrowheads="1"/>
                          </wps:cNvSpPr>
                          <wps:spPr bwMode="auto">
                            <a:xfrm>
                              <a:off x="155050" y="80205"/>
                              <a:ext cx="132324" cy="207644"/>
                            </a:xfrm>
                            <a:prstGeom prst="rect">
                              <a:avLst/>
                            </a:prstGeom>
                            <a:noFill/>
                            <a:ln w="9525">
                              <a:noFill/>
                              <a:miter lim="800000"/>
                              <a:headEnd/>
                              <a:tailEnd/>
                            </a:ln>
                          </wps:spPr>
                          <wps:txbx>
                            <w:txbxContent>
                              <w:p w14:paraId="6D26B6A8" w14:textId="26C4733E" w:rsidR="00CE71D9" w:rsidRPr="00541E23" w:rsidRDefault="00CE71D9" w:rsidP="00CE71D9">
                                <w:pPr>
                                  <w:rPr>
                                    <w:sz w:val="18"/>
                                    <w:szCs w:val="18"/>
                                  </w:rPr>
                                </w:pPr>
                                <w:r>
                                  <w:rPr>
                                    <w:rFonts w:hint="eastAsia"/>
                                    <w:sz w:val="18"/>
                                    <w:szCs w:val="18"/>
                                  </w:rPr>
                                  <w:t>a</w:t>
                                </w:r>
                              </w:p>
                            </w:txbxContent>
                          </wps:txbx>
                          <wps:bodyPr rot="0" vert="horz" wrap="none" lIns="36000" tIns="0" rIns="36000" bIns="0" anchor="t" anchorCtr="0">
                            <a:spAutoFit/>
                          </wps:bodyPr>
                        </wps:wsp>
                        <wps:wsp>
                          <wps:cNvPr id="1777086839" name="文本框 2"/>
                          <wps:cNvSpPr txBox="1">
                            <a:spLocks noChangeArrowheads="1"/>
                          </wps:cNvSpPr>
                          <wps:spPr bwMode="auto">
                            <a:xfrm>
                              <a:off x="5123" y="-38421"/>
                              <a:ext cx="196459" cy="517524"/>
                            </a:xfrm>
                            <a:prstGeom prst="rect">
                              <a:avLst/>
                            </a:prstGeom>
                            <a:noFill/>
                            <a:ln w="9525">
                              <a:noFill/>
                              <a:miter lim="800000"/>
                              <a:headEnd/>
                              <a:tailEnd/>
                            </a:ln>
                          </wps:spPr>
                          <wps:txbx>
                            <w:txbxContent>
                              <w:p w14:paraId="027E82AE" w14:textId="77777777" w:rsidR="00CE71D9" w:rsidRDefault="00CE71D9" w:rsidP="00CE71D9">
                                <w:pPr>
                                  <w:spacing w:line="200" w:lineRule="exact"/>
                                  <w:rPr>
                                    <w:sz w:val="18"/>
                                    <w:szCs w:val="18"/>
                                  </w:rPr>
                                </w:pPr>
                                <w:r>
                                  <w:rPr>
                                    <w:rFonts w:hint="eastAsia"/>
                                    <w:sz w:val="18"/>
                                    <w:szCs w:val="18"/>
                                  </w:rPr>
                                  <w:t>霍</w:t>
                                </w:r>
                              </w:p>
                              <w:p w14:paraId="35E5D7B0" w14:textId="77777777" w:rsidR="00CE71D9" w:rsidRDefault="00CE71D9" w:rsidP="00CE71D9">
                                <w:pPr>
                                  <w:spacing w:line="200" w:lineRule="exact"/>
                                  <w:rPr>
                                    <w:sz w:val="18"/>
                                    <w:szCs w:val="18"/>
                                  </w:rPr>
                                </w:pPr>
                                <w:r>
                                  <w:rPr>
                                    <w:rFonts w:hint="eastAsia"/>
                                    <w:sz w:val="18"/>
                                    <w:szCs w:val="18"/>
                                  </w:rPr>
                                  <w:t>尔</w:t>
                                </w:r>
                              </w:p>
                              <w:p w14:paraId="0E086093" w14:textId="77777777" w:rsidR="00CE71D9" w:rsidRDefault="00CE71D9" w:rsidP="00CE71D9">
                                <w:pPr>
                                  <w:spacing w:line="200" w:lineRule="exact"/>
                                  <w:rPr>
                                    <w:sz w:val="18"/>
                                    <w:szCs w:val="18"/>
                                  </w:rPr>
                                </w:pPr>
                                <w:r>
                                  <w:rPr>
                                    <w:rFonts w:hint="eastAsia"/>
                                    <w:sz w:val="18"/>
                                    <w:szCs w:val="18"/>
                                  </w:rPr>
                                  <w:t>元</w:t>
                                </w:r>
                              </w:p>
                              <w:p w14:paraId="4471E872" w14:textId="1D457E3B" w:rsidR="00CE71D9" w:rsidRPr="00541E23" w:rsidRDefault="00CE71D9" w:rsidP="00CE71D9">
                                <w:pPr>
                                  <w:spacing w:line="200" w:lineRule="exact"/>
                                  <w:rPr>
                                    <w:sz w:val="18"/>
                                    <w:szCs w:val="18"/>
                                  </w:rPr>
                                </w:pPr>
                                <w:r>
                                  <w:rPr>
                                    <w:rFonts w:hint="eastAsia"/>
                                    <w:sz w:val="18"/>
                                    <w:szCs w:val="18"/>
                                  </w:rPr>
                                  <w:t>件</w:t>
                                </w:r>
                              </w:p>
                            </w:txbxContent>
                          </wps:txbx>
                          <wps:bodyPr rot="0" vert="horz" wrap="none" lIns="36000" tIns="0" rIns="36000" bIns="0" anchor="t" anchorCtr="0">
                            <a:spAutoFit/>
                          </wps:bodyPr>
                        </wps:wsp>
                        <wps:wsp>
                          <wps:cNvPr id="1941780299" name="文本框 2"/>
                          <wps:cNvSpPr txBox="1">
                            <a:spLocks noChangeArrowheads="1"/>
                          </wps:cNvSpPr>
                          <wps:spPr bwMode="auto">
                            <a:xfrm>
                              <a:off x="507167" y="566327"/>
                              <a:ext cx="145659" cy="207644"/>
                            </a:xfrm>
                            <a:prstGeom prst="rect">
                              <a:avLst/>
                            </a:prstGeom>
                            <a:noFill/>
                            <a:ln w="9525">
                              <a:noFill/>
                              <a:miter lim="800000"/>
                              <a:headEnd/>
                              <a:tailEnd/>
                            </a:ln>
                          </wps:spPr>
                          <wps:txbx>
                            <w:txbxContent>
                              <w:p w14:paraId="2ABFA338" w14:textId="77777777" w:rsidR="00CE71D9" w:rsidRPr="00541E23" w:rsidRDefault="00CE71D9" w:rsidP="00CE71D9">
                                <w:pPr>
                                  <w:rPr>
                                    <w:sz w:val="18"/>
                                    <w:szCs w:val="18"/>
                                  </w:rPr>
                                </w:pPr>
                                <w:r>
                                  <w:rPr>
                                    <w:rFonts w:hint="eastAsia"/>
                                    <w:sz w:val="18"/>
                                    <w:szCs w:val="18"/>
                                  </w:rPr>
                                  <w:t>S</w:t>
                                </w:r>
                              </w:p>
                            </w:txbxContent>
                          </wps:txbx>
                          <wps:bodyPr rot="0" vert="horz" wrap="none" lIns="36000" tIns="0" rIns="36000" bIns="0" anchor="t" anchorCtr="0">
                            <a:spAutoFit/>
                          </wps:bodyPr>
                        </wps:wsp>
                        <wps:wsp>
                          <wps:cNvPr id="822871962" name="文本框 2"/>
                          <wps:cNvSpPr txBox="1">
                            <a:spLocks noChangeArrowheads="1"/>
                          </wps:cNvSpPr>
                          <wps:spPr bwMode="auto">
                            <a:xfrm>
                              <a:off x="575179" y="168583"/>
                              <a:ext cx="132324" cy="207644"/>
                            </a:xfrm>
                            <a:prstGeom prst="rect">
                              <a:avLst/>
                            </a:prstGeom>
                            <a:noFill/>
                            <a:ln w="9525">
                              <a:noFill/>
                              <a:miter lim="800000"/>
                              <a:headEnd/>
                              <a:tailEnd/>
                            </a:ln>
                          </wps:spPr>
                          <wps:txbx>
                            <w:txbxContent>
                              <w:p w14:paraId="59E5659A" w14:textId="2B51D899" w:rsidR="00CE71D9" w:rsidRPr="00541E23" w:rsidRDefault="00CE71D9" w:rsidP="00CE71D9">
                                <w:pPr>
                                  <w:rPr>
                                    <w:sz w:val="18"/>
                                    <w:szCs w:val="18"/>
                                  </w:rPr>
                                </w:pPr>
                                <w:r>
                                  <w:rPr>
                                    <w:rFonts w:hint="eastAsia"/>
                                    <w:sz w:val="18"/>
                                    <w:szCs w:val="18"/>
                                  </w:rPr>
                                  <w:t>c</w:t>
                                </w:r>
                              </w:p>
                            </w:txbxContent>
                          </wps:txbx>
                          <wps:bodyPr rot="0" vert="horz" wrap="none" lIns="36000" tIns="0" rIns="36000" bIns="0" anchor="t" anchorCtr="0">
                            <a:spAutoFit/>
                          </wps:bodyPr>
                        </wps:wsp>
                        <wps:wsp>
                          <wps:cNvPr id="2004202109" name="文本框 2"/>
                          <wps:cNvSpPr txBox="1">
                            <a:spLocks noChangeArrowheads="1"/>
                          </wps:cNvSpPr>
                          <wps:spPr bwMode="auto">
                            <a:xfrm>
                              <a:off x="601597" y="280650"/>
                              <a:ext cx="139309" cy="207644"/>
                            </a:xfrm>
                            <a:prstGeom prst="rect">
                              <a:avLst/>
                            </a:prstGeom>
                            <a:noFill/>
                            <a:ln w="9525">
                              <a:noFill/>
                              <a:miter lim="800000"/>
                              <a:headEnd/>
                              <a:tailEnd/>
                            </a:ln>
                          </wps:spPr>
                          <wps:txbx>
                            <w:txbxContent>
                              <w:p w14:paraId="7BBE6B5F" w14:textId="38D2C9C4" w:rsidR="00CE71D9" w:rsidRPr="00541E23" w:rsidRDefault="00CE71D9" w:rsidP="00CE71D9">
                                <w:pPr>
                                  <w:rPr>
                                    <w:sz w:val="18"/>
                                    <w:szCs w:val="18"/>
                                  </w:rPr>
                                </w:pPr>
                                <w:r>
                                  <w:rPr>
                                    <w:rFonts w:hint="eastAsia"/>
                                    <w:sz w:val="18"/>
                                    <w:szCs w:val="18"/>
                                  </w:rPr>
                                  <w:t>b</w:t>
                                </w:r>
                              </w:p>
                            </w:txbxContent>
                          </wps:txbx>
                          <wps:bodyPr rot="0" vert="horz" wrap="none" lIns="36000" tIns="0" rIns="36000" bIns="0" anchor="t" anchorCtr="0">
                            <a:spAutoFit/>
                          </wps:bodyPr>
                        </wps:wsp>
                        <wps:wsp>
                          <wps:cNvPr id="1605538020" name="文本框 2"/>
                          <wps:cNvSpPr txBox="1">
                            <a:spLocks noChangeArrowheads="1"/>
                          </wps:cNvSpPr>
                          <wps:spPr bwMode="auto">
                            <a:xfrm>
                              <a:off x="149714" y="213394"/>
                              <a:ext cx="139309" cy="207644"/>
                            </a:xfrm>
                            <a:prstGeom prst="rect">
                              <a:avLst/>
                            </a:prstGeom>
                            <a:noFill/>
                            <a:ln w="9525">
                              <a:noFill/>
                              <a:miter lim="800000"/>
                              <a:headEnd/>
                              <a:tailEnd/>
                            </a:ln>
                          </wps:spPr>
                          <wps:txbx>
                            <w:txbxContent>
                              <w:p w14:paraId="1A8A2D76" w14:textId="24F6A7B3" w:rsidR="00CE71D9" w:rsidRPr="00541E23" w:rsidRDefault="00CE71D9" w:rsidP="00CE71D9">
                                <w:pPr>
                                  <w:rPr>
                                    <w:sz w:val="18"/>
                                    <w:szCs w:val="18"/>
                                  </w:rPr>
                                </w:pPr>
                                <w:r>
                                  <w:rPr>
                                    <w:rFonts w:hint="eastAsia"/>
                                    <w:sz w:val="18"/>
                                    <w:szCs w:val="18"/>
                                  </w:rPr>
                                  <w:t>d</w:t>
                                </w:r>
                              </w:p>
                            </w:txbxContent>
                          </wps:txbx>
                          <wps:bodyPr rot="0" vert="horz" wrap="none" lIns="36000" tIns="0" rIns="36000" bIns="0" anchor="t" anchorCtr="0">
                            <a:spAutoFit/>
                          </wps:bodyPr>
                        </wps:wsp>
                        <wps:wsp>
                          <wps:cNvPr id="858522795" name="文本框 2"/>
                          <wps:cNvSpPr txBox="1">
                            <a:spLocks noChangeArrowheads="1"/>
                          </wps:cNvSpPr>
                          <wps:spPr bwMode="auto">
                            <a:xfrm>
                              <a:off x="464906" y="-625915"/>
                              <a:ext cx="126609" cy="207644"/>
                            </a:xfrm>
                            <a:prstGeom prst="rect">
                              <a:avLst/>
                            </a:prstGeom>
                            <a:noFill/>
                            <a:ln w="9525">
                              <a:noFill/>
                              <a:miter lim="800000"/>
                              <a:headEnd/>
                              <a:tailEnd/>
                            </a:ln>
                          </wps:spPr>
                          <wps:txbx>
                            <w:txbxContent>
                              <w:p w14:paraId="4D8A397F" w14:textId="7FD5C3E9" w:rsidR="00CE71D9" w:rsidRPr="00CE71D9" w:rsidRDefault="00CE71D9" w:rsidP="00CE71D9">
                                <w:pPr>
                                  <w:rPr>
                                    <w:i/>
                                    <w:iCs/>
                                    <w:sz w:val="18"/>
                                    <w:szCs w:val="18"/>
                                  </w:rPr>
                                </w:pPr>
                                <w:r w:rsidRPr="00CE71D9">
                                  <w:rPr>
                                    <w:rFonts w:hint="eastAsia"/>
                                    <w:i/>
                                    <w:iCs/>
                                    <w:sz w:val="18"/>
                                    <w:szCs w:val="18"/>
                                  </w:rPr>
                                  <w:t>z</w:t>
                                </w:r>
                              </w:p>
                            </w:txbxContent>
                          </wps:txbx>
                          <wps:bodyPr rot="0" vert="horz" wrap="none" lIns="36000" tIns="0" rIns="36000" bIns="0" anchor="t" anchorCtr="0">
                            <a:spAutoFit/>
                          </wps:bodyPr>
                        </wps:wsp>
                        <wps:wsp>
                          <wps:cNvPr id="998498866" name="文本框 2"/>
                          <wps:cNvSpPr txBox="1">
                            <a:spLocks noChangeArrowheads="1"/>
                          </wps:cNvSpPr>
                          <wps:spPr bwMode="auto">
                            <a:xfrm>
                              <a:off x="503918" y="-186711"/>
                              <a:ext cx="164074" cy="207644"/>
                            </a:xfrm>
                            <a:prstGeom prst="rect">
                              <a:avLst/>
                            </a:prstGeom>
                            <a:noFill/>
                            <a:ln w="9525">
                              <a:noFill/>
                              <a:miter lim="800000"/>
                              <a:headEnd/>
                              <a:tailEnd/>
                            </a:ln>
                          </wps:spPr>
                          <wps:txbx>
                            <w:txbxContent>
                              <w:p w14:paraId="1762B064" w14:textId="13CFE5A1" w:rsidR="00CE71D9" w:rsidRPr="00541E23" w:rsidRDefault="00CE71D9" w:rsidP="00CE71D9">
                                <w:pPr>
                                  <w:rPr>
                                    <w:sz w:val="18"/>
                                    <w:szCs w:val="18"/>
                                  </w:rPr>
                                </w:pPr>
                                <w:r>
                                  <w:rPr>
                                    <w:rFonts w:hint="eastAsia"/>
                                    <w:sz w:val="18"/>
                                    <w:szCs w:val="18"/>
                                  </w:rPr>
                                  <w:t>N</w:t>
                                </w:r>
                              </w:p>
                            </w:txbxContent>
                          </wps:txbx>
                          <wps:bodyPr rot="0" vert="horz" wrap="none" lIns="36000" tIns="0" rIns="36000" bIns="0" anchor="t" anchorCtr="0">
                            <a:spAutoFit/>
                          </wps:bodyPr>
                        </wps:wsp>
                        <wps:wsp>
                          <wps:cNvPr id="557392916" name="文本框 2"/>
                          <wps:cNvSpPr txBox="1">
                            <a:spLocks noChangeArrowheads="1"/>
                          </wps:cNvSpPr>
                          <wps:spPr bwMode="auto">
                            <a:xfrm>
                              <a:off x="495994" y="752447"/>
                              <a:ext cx="164074" cy="207644"/>
                            </a:xfrm>
                            <a:prstGeom prst="rect">
                              <a:avLst/>
                            </a:prstGeom>
                            <a:noFill/>
                            <a:ln w="9525">
                              <a:noFill/>
                              <a:miter lim="800000"/>
                              <a:headEnd/>
                              <a:tailEnd/>
                            </a:ln>
                          </wps:spPr>
                          <wps:txbx>
                            <w:txbxContent>
                              <w:p w14:paraId="1ACC605D" w14:textId="77777777" w:rsidR="00CE71D9" w:rsidRPr="00541E23" w:rsidRDefault="00CE71D9" w:rsidP="00CE71D9">
                                <w:pPr>
                                  <w:rPr>
                                    <w:sz w:val="18"/>
                                    <w:szCs w:val="18"/>
                                  </w:rPr>
                                </w:pPr>
                                <w:r>
                                  <w:rPr>
                                    <w:rFonts w:hint="eastAsia"/>
                                    <w:sz w:val="18"/>
                                    <w:szCs w:val="18"/>
                                  </w:rPr>
                                  <w:t>N</w:t>
                                </w:r>
                              </w:p>
                            </w:txbxContent>
                          </wps:txbx>
                          <wps:bodyPr rot="0" vert="horz" wrap="none" lIns="36000" tIns="0" rIns="36000" bIns="0" anchor="t" anchorCtr="0">
                            <a:spAutoFit/>
                          </wps:bodyPr>
                        </wps:wsp>
                      </wpg:grpSp>
                    </wpg:wgp>
                  </a:graphicData>
                </a:graphic>
              </wp:inline>
            </w:drawing>
          </mc:Choice>
          <mc:Fallback>
            <w:pict>
              <v:group w14:anchorId="29F0E800" id="组合 684" o:spid="_x0000_s1255" style="width:80.45pt;height:148.8pt;mso-position-horizontal-relative:char;mso-position-vertical-relative:line" coordorigin="51,-696" coordsize="10214,18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">
                <v:group id="组合 426" o:spid="_x0000_s1256" style="position:absolute;left:2082;width:8116;height:15101" coordsize="17478,32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">
                  <v:group id="组合 146453233" o:spid="_x0000_s1257" style="position:absolute;width:17478;height:32502" coordsize="17478,32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">
                    <v:group id="组合 1683223442" o:spid="_x0000_s1258" style="position:absolute;left:87;top:4128;width:10051;height:12183" coordorigin="87,4128" coordsize="10050,12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">
                      <v:group id="组合 954664477" o:spid="_x0000_s1259" style="position:absolute;left:87;top:8233;width:10051;height:8078" coordorigin="87,8233" coordsize="10050,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">
                        <v:shape id="任意多边形: 形状 674941520" o:spid="_x0000_s1260" style="position:absolute;left:141;top:8260;width:9997;height:8051;visibility:visible;mso-wrap-style:square;v-text-anchor:middle" coordsize="999709,805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" path="m,l,415879,594493,805098r405216,l999709,397217,407881,5332,,xe" filled="f" strokecolor="black [3213]">
                          <v:stroke joinstyle="miter"/>
                          <v:path arrowok="t" o:connecttype="custom" o:connectlocs="0,0;0,415879;594493,805098;999709,805098;999709,397217;407881,5332;0,0" o:connectangles="0,0,0,0,0,0,0"/>
                        </v:shape>
                        <v:shape id="任意多边形: 形状 722393006" o:spid="_x0000_s1261" style="position:absolute;left:87;top:8233;width:10024;height:3999;visibility:visible;mso-wrap-style:square;v-text-anchor:middle" coordsize="1002375,399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" path="m,l599825,399883r402550,e" filled="f" strokecolor="black [3213]" strokeweight=".5pt">
                          <v:stroke joinstyle="miter"/>
                          <v:path arrowok="t" o:connecttype="custom" o:connectlocs="0,0;599825,399883;1002375,399883" o:connectangles="0,0,0"/>
                        </v:shape>
                        <v:line id="直接连接符 1580833242" o:spid="_x0000_s1262" style="position:absolute;visibility:visible;mso-wrap-style:square" from="6086,12232" to="6086,16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" strokecolor="black [3213]">
                          <v:stroke joinstyle="miter"/>
                        </v:line>
                      </v:group>
                      <v:group id="组合 430018301" o:spid="_x0000_s1263" style="position:absolute;left:87;top:4128;width:10051;height:8077" coordorigin="87,4128" coordsize="10050,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">
                        <v:shape id="任意多边形: 形状 1042318175" o:spid="_x0000_s1264" style="position:absolute;left:141;top:4154;width:9997;height:8051;visibility:visible;mso-wrap-style:square;v-text-anchor:middle" coordsize="999709,805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" path="m,l,415879,594493,805098r405216,l999709,397217,407881,5332,,xe" fillcolor="#d8d8d8 [2732]" strokecolor="black [3213]">
                          <v:stroke joinstyle="miter"/>
                          <v:path arrowok="t" o:connecttype="custom" o:connectlocs="0,0;0,415879;594493,805098;999709,805098;999709,397217;407881,5332;0,0" o:connectangles="0,0,0,0,0,0,0"/>
                        </v:shape>
                        <v:shape id="任意多边形: 形状 482642461" o:spid="_x0000_s1265" style="position:absolute;left:87;top:4128;width:10024;height:3998;visibility:visible;mso-wrap-style:square;v-text-anchor:middle" coordsize="1002375,399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" path="m,l599825,399883r402550,e" filled="f" strokecolor="black [3213]">
                          <v:stroke joinstyle="miter"/>
                          <v:path arrowok="t" o:connecttype="custom" o:connectlocs="0,0;599825,399883;1002375,399883" o:connectangles="0,0,0"/>
                        </v:shape>
                        <v:line id="直接连接符 1161237907" o:spid="_x0000_s1266" style="position:absolute;visibility:visible;mso-wrap-style:square" from="6086,8126" to="6086,12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" strokecolor="black [3213]">
                          <v:stroke joinstyle="miter"/>
                        </v:line>
                      </v:group>
                    </v:group>
                    <v:group id="组合 1664101267" o:spid="_x0000_s1267" style="position:absolute;left:1408;width:13155;height:24694" coordorigin="1408" coordsize="13154,246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">
                      <v:group id="组合 1778106217" o:spid="_x0000_s1268" style="position:absolute;left:1408;width:12494;height:24694" coordorigin="1408" coordsize="12493,246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1290940314" o:spid="_x0000_s1269" type="#_x0000_t7" style="position:absolute;left:2832;top:18124;width:4634;height:15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" adj="12239" filled="f" strokecolor="black [3213]">
                          <v:stroke joinstyle="round"/>
                        </v:shape>
                        <v:line id="直接连接符 1483426475" o:spid="_x0000_s1270" style="position:absolute;visibility:visible;mso-wrap-style:square" from="1408,16580" to="3836,18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" strokecolor="black [3213]" strokeweight=".5pt">
                          <v:stroke joinstyle="miter"/>
                          <o:lock v:ext="edit" shapetype="f"/>
                        </v:line>
                        <v:line id="直接连接符 1474702618" o:spid="_x0000_s1271" style="position:absolute;visibility:visible;mso-wrap-style:square" from="6432,19668" to="8860,21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" strokecolor="black [3213]" strokeweight=".5pt">
                          <v:stroke joinstyle="miter"/>
                          <o:lock v:ext="edit" shapetype="f"/>
                        </v:line>
                        <v:line id="直接连接符 1298116892" o:spid="_x0000_s1272" style="position:absolute;visibility:visible;mso-wrap-style:square" from="6189,18896" to="8743,18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" strokecolor="black [3213]" strokeweight=".5pt">
                          <v:stroke joinstyle="miter"/>
                          <o:lock v:ext="edit" shapetype="f"/>
                        </v:line>
                        <v:line id="直接连接符 240778071" o:spid="_x0000_s1273" style="position:absolute;visibility:visible;mso-wrap-style:square" from="1555,18896" to="4109,18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" strokecolor="black [3213]" strokeweight=".5pt">
                          <v:stroke joinstyle="miter"/>
                          <o:lock v:ext="edit" shapetype="f"/>
                        </v:line>
                        <v:line id="直接连接符 1584439985" o:spid="_x0000_s1274" style="position:absolute;visibility:visible;mso-wrap-style:square" from="5999,19668" to="13902,24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" strokecolor="black [3213]" strokeweight=".5pt">
                          <v:stroke joinstyle="miter"/>
                          <o:lock v:ext="edit" shapetype="f"/>
                        </v:line>
                        <v:line id="直接连接符 1215728922" o:spid="_x0000_s1275" style="position:absolute;visibility:visible;mso-wrap-style:square" from="6826,19670" to="13845,24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" strokecolor="black [3213]" strokeweight=".5pt">
                          <v:stroke joinstyle="miter"/>
                          <o:lock v:ext="edit" aspectratio="t" shapetype="f"/>
                        </v:line>
                        <v:line id="直接连接符 1404117833" o:spid="_x0000_s1276" style="position:absolute;visibility:visible;mso-wrap-style:square" from="5133,15735" to="5133,18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" strokecolor="black [3213]" strokeweight=".5pt">
                          <v:stroke joinstyle="miter"/>
                          <o:lock v:ext="edit" shapetype="f"/>
                        </v:line>
                        <v:line id="直接连接符 1793005290" o:spid="_x0000_s1277" style="position:absolute;visibility:visible;mso-wrap-style:square" from="5119,0" to="5119,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" strokecolor="black [3213]" strokeweight=".5pt">
                          <v:stroke startarrow="block" startarrowwidth="narrow" joinstyle="miter"/>
                          <o:lock v:ext="edit" shapetype="f"/>
                        </v:line>
                      </v:group>
                      <v:shape id="矩形 357" o:spid="_x0000_s1278" style="position:absolute;left:13862;top:16176;width:701;height:8518;visibility:visible;mso-wrap-style:square;v-text-anchor:middle" coordsize="66738,842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" path="m66738,r,842275l,842275,,e" filled="f" strokecolor="black [3213]">
                        <v:stroke joinstyle="miter"/>
                        <v:path arrowok="t" o:connecttype="custom" o:connectlocs="70116,0;70116,851837;0,851837;0,0" o:connectangles="0,0,0,0"/>
                      </v:shape>
                    </v:group>
                    <v:group id="组合 619389476" o:spid="_x0000_s1279" style="position:absolute;left:12809;top:2808;width:4669;height:13368" coordorigin="12809,2808" coordsize="4668,13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">
                      <v:shape id="任意多边形: 形状 826378811" o:spid="_x0000_s1280" style="position:absolute;left:12809;top:13695;width:4669;height:2481;flip:y;visibility:visible;mso-wrap-style:square;v-text-anchor:middle" coordsize="446425,23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" path="m39545,237264r229619,-1649c307208,202958,309392,202186,331790,185279r114634,c446424,154400,446425,123520,446425,92641,446425,41478,404949,2,353786,2r-61536,c292248,1,292247,1,292245,l39545,c17705,,,17705,,39545l,197719v,21840,17705,39545,39545,39545xe" filled="f" strokecolor="black [3213]">
                        <v:stroke joinstyle="miter"/>
                        <v:path arrowok="t" o:connecttype="custom" o:connectlocs="41355,248124;281484,246400;346976,193760;466857,193760;466858,96881;369979,2;305626,2;305621,0;41355,0;0,41355;0,206769;41355,248124" o:connectangles="0,0,0,0,0,0,0,0,0,0,0,0"/>
                      </v:shape>
                      <v:group id="组合 1246659601" o:spid="_x0000_s1281" style="position:absolute;left:12907;top:2808;width:2585;height:10865" coordorigin="12907,2808" coordsize="2584,10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">
                        <v:group id="组合 1215346513" o:spid="_x0000_s1282" style="position:absolute;left:12920;top:2808;width:2572;height:10865" coordorigin="12920,2808" coordsize="2571,10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">
                          <v:shape id="任意多边形: 形状 633054992" o:spid="_x0000_s1283" style="position:absolute;left:12920;top:5578;width:2572;height:7161;flip:y;visibility:visible;mso-wrap-style:square;v-text-anchor:middle" coordsize="257145,716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" path="m70790,716103r118231,c226645,716103,257145,685603,257145,647979,256256,443142,255368,238304,254479,33467,254479,14984,239495,,221012,l33467,c14984,,,14984,,33467,889,238304,1777,443142,2666,647979v,37624,30500,68124,68124,68124xe" filled="f" strokecolor="black [3213]">
                            <v:stroke joinstyle="miter"/>
                            <v:path arrowok="t" o:connecttype="custom" o:connectlocs="70790,716103;189021,716103;257145,647979;254479,33467;221012,0;33467,0;0,33467;2666,647979;70790,716103" o:connectangles="0,0,0,0,0,0,0,0,0"/>
                          </v:shape>
                          <v:roundrect id="矩形: 圆角 1885282601" o:spid="_x0000_s1284" style="position:absolute;left:13393;top:2808;width:1626;height:2306;visibility:visible;mso-wrap-style:square;v-text-anchor:middle" arcsize="1737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" filled="f" strokecolor="black [3213]">
                            <v:stroke joinstyle="miter"/>
                          </v:roundrect>
                          <v:rect id="矩形 1259746806" o:spid="_x0000_s1285" style="position:absolute;left:13793;top:5115;width:826;height:4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" filled="f" strokecolor="black [3213]"/>
                          <v:rect id="矩形 179584454" o:spid="_x0000_s1286" style="position:absolute;left:13120;top:12739;width:2172;height:9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" filled="f" strokecolor="black [3213]"/>
                        </v:group>
                        <v:line id="直接连接符 2019824641" o:spid="_x0000_s1287" style="position:absolute;visibility:visible;mso-wrap-style:square" from="13393,3428" to="15019,3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" strokecolor="black [3213]" strokeweight=".5pt">
                          <v:stroke joinstyle="miter"/>
                          <o:lock v:ext="edit" shapetype="f"/>
                        </v:line>
                        <v:line id="直接连接符 1427388177" o:spid="_x0000_s1288" style="position:absolute;visibility:visible;mso-wrap-style:square" from="13583,3458" to="13583,4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" strokecolor="black [3213]" strokeweight=".5pt">
                          <v:stroke joinstyle="miter"/>
                          <o:lock v:ext="edit" shapetype="f"/>
                        </v:line>
                        <v:line id="直接连接符 366466858" o:spid="_x0000_s1289" style="position:absolute;visibility:visible;mso-wrap-style:square" from="13835,3458" to="13835,4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" strokecolor="black [3213]" strokeweight=".5pt">
                          <v:stroke joinstyle="miter"/>
                          <o:lock v:ext="edit" shapetype="f"/>
                        </v:line>
                        <v:line id="直接连接符 517918737" o:spid="_x0000_s1290" style="position:absolute;visibility:visible;mso-wrap-style:square" from="14087,3458" to="14087,4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" strokecolor="black [3213]" strokeweight=".5pt">
                          <v:stroke joinstyle="miter"/>
                          <o:lock v:ext="edit" shapetype="f"/>
                        </v:line>
                        <v:line id="直接连接符 1322500846" o:spid="_x0000_s1291" style="position:absolute;visibility:visible;mso-wrap-style:square" from="14591,3458" to="14591,4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" strokecolor="black [3213]" strokeweight=".5pt">
                          <v:stroke joinstyle="miter"/>
                          <o:lock v:ext="edit" shapetype="f"/>
                        </v:line>
                        <v:line id="直接连接符 1530889863" o:spid="_x0000_s1292" style="position:absolute;visibility:visible;mso-wrap-style:square" from="14843,3458" to="14843,4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" strokecolor="black [3213]" strokeweight=".5pt">
                          <v:stroke joinstyle="miter"/>
                          <o:lock v:ext="edit" shapetype="f"/>
                        </v:line>
                        <v:line id="直接连接符 749594372" o:spid="_x0000_s1293" style="position:absolute;visibility:visible;mso-wrap-style:square" from="14339,3458" to="14339,4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" strokecolor="black [3213]" strokeweight=".5pt">
                          <v:stroke joinstyle="miter"/>
                          <o:lock v:ext="edit" shapetype="f"/>
                        </v:line>
                        <v:line id="直接连接符 994003770" o:spid="_x0000_s1294" style="position:absolute;visibility:visible;mso-wrap-style:square" from="12907,8905" to="15478,8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" strokecolor="black [3213]" strokeweight=".5pt">
                          <v:stroke joinstyle="miter"/>
                          <o:lock v:ext="edit" shapetype="f"/>
                        </v:line>
                        <v:line id="直接连接符 672077999" o:spid="_x0000_s1295" style="position:absolute;visibility:visible;mso-wrap-style:square" from="12920,6714" to="15492,6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" strokecolor="black [3213]" strokeweight=".5pt">
                          <v:stroke joinstyle="miter"/>
                          <o:lock v:ext="edit" shapetype="f"/>
                        </v:line>
                        <v:line id="直接连接符 55268572" o:spid="_x0000_s1296" style="position:absolute;visibility:visible;mso-wrap-style:square" from="13208,6714" to="13208,8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" strokecolor="black [3213]" strokeweight=".5pt">
                          <v:stroke joinstyle="miter"/>
                          <o:lock v:ext="edit" shapetype="f"/>
                        </v:line>
                        <v:line id="直接连接符 1377018804" o:spid="_x0000_s1297" style="position:absolute;visibility:visible;mso-wrap-style:square" from="13484,6714" to="13484,8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" strokecolor="black [3213]" strokeweight=".5pt">
                          <v:stroke joinstyle="miter"/>
                          <o:lock v:ext="edit" shapetype="f"/>
                        </v:line>
                        <v:line id="直接连接符 2128405133" o:spid="_x0000_s1298" style="position:absolute;visibility:visible;mso-wrap-style:square" from="13761,6714" to="13761,8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" strokecolor="black [3213]" strokeweight=".5pt">
                          <v:stroke joinstyle="miter"/>
                          <o:lock v:ext="edit" shapetype="f"/>
                        </v:line>
                        <v:line id="直接连接符 714711752" o:spid="_x0000_s1299" style="position:absolute;visibility:visible;mso-wrap-style:square" from="14037,6714" to="14037,8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" strokecolor="black [3213]" strokeweight=".5pt">
                          <v:stroke joinstyle="miter"/>
                          <o:lock v:ext="edit" shapetype="f"/>
                        </v:line>
                        <v:line id="直接连接符 279250143" o:spid="_x0000_s1300" style="position:absolute;visibility:visible;mso-wrap-style:square" from="14314,6714" to="14314,8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" strokecolor="black [3213]" strokeweight=".5pt">
                          <v:stroke joinstyle="miter"/>
                          <o:lock v:ext="edit" shapetype="f"/>
                        </v:line>
                        <v:line id="直接连接符 1032373257" o:spid="_x0000_s1301" style="position:absolute;visibility:visible;mso-wrap-style:square" from="14867,6714" to="14867,8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" strokecolor="black [3213]" strokeweight=".5pt">
                          <v:stroke joinstyle="miter"/>
                          <o:lock v:ext="edit" shapetype="f"/>
                        </v:line>
                        <v:line id="直接连接符 1733936718" o:spid="_x0000_s1302" style="position:absolute;visibility:visible;mso-wrap-style:square" from="15143,6714" to="15143,8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" strokecolor="black [3213]" strokeweight=".5pt">
                          <v:stroke joinstyle="miter"/>
                          <o:lock v:ext="edit" shapetype="f"/>
                        </v:line>
                        <v:line id="直接连接符 533992426" o:spid="_x0000_s1303" style="position:absolute;visibility:visible;mso-wrap-style:square" from="14590,6714" to="14590,8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" strokecolor="black [3213]" strokeweight=".5pt">
                          <v:stroke joinstyle="miter"/>
                          <o:lock v:ext="edit" shapetype="f"/>
                        </v:line>
                        <v:line id="直接连接符 1476878433" o:spid="_x0000_s1304" style="position:absolute;visibility:visible;mso-wrap-style:square" from="13380,4655" to="15005,4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" strokecolor="black [3213]" strokeweight=".5pt">
                          <v:stroke joinstyle="miter"/>
                          <o:lock v:ext="edit" shapetype="f"/>
                        </v:line>
                        <v:line id="直接连接符 1569162108" o:spid="_x0000_s1305" style="position:absolute;visibility:visible;mso-wrap-style:square" from="14193,12903" to="14193,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" strokecolor="black [3213]" strokeweight=".5pt">
                          <v:stroke joinstyle="miter"/>
                          <o:lock v:ext="edit" shapetype="f"/>
                        </v:line>
                        <v:line id="直接连接符 307146601" o:spid="_x0000_s1306" style="position:absolute;flip:x;visibility:visible;mso-wrap-style:square" from="13583,12890" to="14221,12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" strokecolor="black [3213]" strokeweight=".5pt">
                          <v:stroke joinstyle="miter"/>
                          <o:lock v:ext="edit" shapetype="f"/>
                        </v:line>
                        <v:line id="直接连接符 855130506" o:spid="_x0000_s1307" style="position:absolute;flip:x;visibility:visible;mso-wrap-style:square" from="13845,13139" to="14205,13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" strokecolor="black [3213]" strokeweight=".5pt">
                          <v:stroke joinstyle="miter"/>
                          <o:lock v:ext="edit" shapetype="f"/>
                        </v:line>
                        <v:line id="直接连接符 1204352993" o:spid="_x0000_s1308" style="position:absolute;flip:x;visibility:visible;mso-wrap-style:square" from="13845,13388" to="14205,13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" strokecolor="black [3213]" strokeweight=".5pt">
                          <v:stroke joinstyle="miter"/>
                          <o:lock v:ext="edit" shapetype="f"/>
                        </v:line>
                      </v:group>
                      <v:oval id="椭圆 532099811" o:spid="_x0000_s1309" style="position:absolute;left:13651;top:14291;width:1309;height:13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" filled="f" strokecolor="black [3213]">
                        <v:stroke joinstyle="miter"/>
                      </v:oval>
                    </v:group>
                    <v:group id="组合 709025346" o:spid="_x0000_s1310" style="position:absolute;top:20319;width:10050;height:12183" coordorigin=",20319" coordsize="10050,12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">
                      <v:group id="组合 280402834" o:spid="_x0000_s1311" style="position:absolute;top:24424;width:10050;height:8078" coordorigin=",24424" coordsize="10050,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">
                        <v:shape id="任意多边形: 形状 127393992" o:spid="_x0000_s1312" style="position:absolute;left:53;top:24451;width:9997;height:8051;visibility:visible;mso-wrap-style:square;v-text-anchor:middle" coordsize="999709,805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" path="m,l,415879,594493,805098r405216,l999709,397217,407881,5332,,xe" filled="f" strokecolor="black [3213]">
                          <v:stroke joinstyle="miter"/>
                          <v:path arrowok="t" o:connecttype="custom" o:connectlocs="0,0;0,415879;594493,805098;999709,805098;999709,397217;407881,5332;0,0" o:connectangles="0,0,0,0,0,0,0"/>
                        </v:shape>
                        <v:shape id="任意多边形: 形状 232461125" o:spid="_x0000_s1313" style="position:absolute;top:24424;width:10023;height:3999;visibility:visible;mso-wrap-style:square;v-text-anchor:middle" coordsize="1002375,399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" path="m,l599825,399883r402550,e" filled="f" strokecolor="black [3213]" strokeweight=".5pt">
                          <v:stroke joinstyle="miter"/>
                          <v:path arrowok="t" o:connecttype="custom" o:connectlocs="0,0;599825,399883;1002375,399883" o:connectangles="0,0,0"/>
                        </v:shape>
                        <v:line id="直接连接符 1257725464" o:spid="_x0000_s1314" style="position:absolute;visibility:visible;mso-wrap-style:square" from="5998,28423" to="5998,32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" strokecolor="black [3213]">
                          <v:stroke joinstyle="miter"/>
                        </v:line>
                      </v:group>
                      <v:group id="组合 1168687066" o:spid="_x0000_s1315" style="position:absolute;top:20319;width:10050;height:8078" coordorigin=",20319" coordsize="10050,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">
                        <v:shape id="任意多边形: 形状 1512175793" o:spid="_x0000_s1316" style="position:absolute;left:53;top:20346;width:9997;height:8051;visibility:visible;mso-wrap-style:square;v-text-anchor:middle" coordsize="999709,805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" path="m,l,415879,594493,805098r405216,l999709,397217,407881,5332,,xe" fillcolor="#d8d8d8 [2732]" strokecolor="black [3213]">
                          <v:stroke joinstyle="miter"/>
                          <v:path arrowok="t" o:connecttype="custom" o:connectlocs="0,0;0,415879;594493,805098;999709,805098;999709,397217;407881,5332;0,0" o:connectangles="0,0,0,0,0,0,0"/>
                        </v:shape>
                        <v:shape id="任意多边形: 形状 578813951" o:spid="_x0000_s1317" style="position:absolute;top:20319;width:10023;height:3999;visibility:visible;mso-wrap-style:square;v-text-anchor:middle" coordsize="1002375,399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" path="m,l599825,399883r402550,e" filled="f" strokecolor="black [3213]">
                          <v:stroke joinstyle="miter"/>
                          <v:path arrowok="t" o:connecttype="custom" o:connectlocs="0,0;599825,399883;1002375,399883" o:connectangles="0,0,0"/>
                        </v:shape>
                        <v:line id="直接连接符 1281013550" o:spid="_x0000_s1318" style="position:absolute;visibility:visible;mso-wrap-style:square" from="5998,24318" to="5998,28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" strokecolor="black [3213]">
                          <v:stroke joinstyle="miter"/>
                        </v:line>
                      </v:group>
                    </v:group>
                  </v:group>
                  <v:line id="直接连接符 1399456119" o:spid="_x0000_s1319" style="position:absolute;visibility:visible;mso-wrap-style:square" from="5077,19519" to="5077,22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" strokecolor="black [3213]" strokeweight=".5pt">
                    <v:stroke joinstyle="miter"/>
                    <o:lock v:ext="edit" shapetype="f"/>
                  </v:line>
                  <v:line id="直接连接符 1668404009" o:spid="_x0000_s1320" style="position:absolute;visibility:visible;mso-wrap-style:square" from="11766,23328" to="13835,27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" strokecolor="black [3213]" strokeweight=".5pt">
                    <v:stroke joinstyle="miter"/>
                    <o:lock v:ext="edit" shapetype="f"/>
                  </v:line>
                </v:group>
                <v:group id="组合 683" o:spid="_x0000_s1321" style="position:absolute;left:51;top:-696;width:10214;height:18896" coordorigin="51,-6259" coordsize="10214,18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">
                  <v:shape id="_x0000_s1322" type="#_x0000_t202" style="position:absolute;left:2807;top:10561;width:282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" filled="f" stroked="f">
                    <v:textbox style="mso-fit-shape-to-text:t" inset="1mm,0,1mm,0">
                      <w:txbxContent>
                        <w:p w14:paraId="399EDFAB" w14:textId="2338AF66" w:rsidR="00CE71D9" w:rsidRPr="00541E23" w:rsidRDefault="00CE71D9" w:rsidP="00CE71D9">
                          <w:pPr>
                            <w:rPr>
                              <w:sz w:val="18"/>
                              <w:szCs w:val="18"/>
                            </w:rPr>
                          </w:pPr>
                          <w:r>
                            <w:rPr>
                              <w:rFonts w:hint="eastAsia"/>
                              <w:sz w:val="18"/>
                              <w:szCs w:val="18"/>
                            </w:rPr>
                            <w:t>图</w:t>
                          </w:r>
                          <w:r>
                            <w:rPr>
                              <w:rFonts w:hint="eastAsia"/>
                              <w:sz w:val="18"/>
                              <w:szCs w:val="18"/>
                            </w:rPr>
                            <w:t>1</w:t>
                          </w:r>
                        </w:p>
                      </w:txbxContent>
                    </v:textbox>
                  </v:shape>
                  <v:shape id="_x0000_s1323" type="#_x0000_t202" style="position:absolute;left:7158;top:6852;width:310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" filled="f" stroked="f">
                    <v:textbox style="mso-fit-shape-to-text:t" inset="1mm,0,1mm,0">
                      <w:txbxContent>
                        <w:p w14:paraId="51F33278" w14:textId="2162A76D" w:rsidR="00CE71D9" w:rsidRPr="00541E23" w:rsidRDefault="00CE71D9" w:rsidP="00CE71D9">
                          <w:pPr>
                            <w:rPr>
                              <w:sz w:val="18"/>
                              <w:szCs w:val="18"/>
                            </w:rPr>
                          </w:pPr>
                          <w:r>
                            <w:rPr>
                              <w:rFonts w:hint="eastAsia"/>
                              <w:sz w:val="18"/>
                              <w:szCs w:val="18"/>
                            </w:rPr>
                            <w:t>铜杆</w:t>
                          </w:r>
                        </w:p>
                      </w:txbxContent>
                    </v:textbox>
                  </v:shape>
                  <v:shape id="_x0000_s1324" type="#_x0000_t202" style="position:absolute;left:5120;top:31;width:145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" filled="f" stroked="f">
                    <v:textbox style="mso-fit-shape-to-text:t" inset="1mm,0,1mm,0">
                      <w:txbxContent>
                        <w:p w14:paraId="6009D510" w14:textId="0ADB4FB6" w:rsidR="00CE71D9" w:rsidRPr="00541E23" w:rsidRDefault="00CE71D9" w:rsidP="00CE71D9">
                          <w:pPr>
                            <w:rPr>
                              <w:sz w:val="18"/>
                              <w:szCs w:val="18"/>
                            </w:rPr>
                          </w:pPr>
                          <w:r>
                            <w:rPr>
                              <w:rFonts w:hint="eastAsia"/>
                              <w:sz w:val="18"/>
                              <w:szCs w:val="18"/>
                            </w:rPr>
                            <w:t>S</w:t>
                          </w:r>
                        </w:p>
                      </w:txbxContent>
                    </v:textbox>
                  </v:shape>
                  <v:shape id="_x0000_s1325" type="#_x0000_t202" style="position:absolute;left:1550;top:802;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" filled="f" stroked="f">
                    <v:textbox style="mso-fit-shape-to-text:t" inset="1mm,0,1mm,0">
                      <w:txbxContent>
                        <w:p w14:paraId="6D26B6A8" w14:textId="26C4733E" w:rsidR="00CE71D9" w:rsidRPr="00541E23" w:rsidRDefault="00CE71D9" w:rsidP="00CE71D9">
                          <w:pPr>
                            <w:rPr>
                              <w:sz w:val="18"/>
                              <w:szCs w:val="18"/>
                            </w:rPr>
                          </w:pPr>
                          <w:r>
                            <w:rPr>
                              <w:rFonts w:hint="eastAsia"/>
                              <w:sz w:val="18"/>
                              <w:szCs w:val="18"/>
                            </w:rPr>
                            <w:t>a</w:t>
                          </w:r>
                        </w:p>
                      </w:txbxContent>
                    </v:textbox>
                  </v:shape>
                  <v:shape id="_x0000_s1326" type="#_x0000_t202" style="position:absolute;left:51;top:-384;width:1964;height:51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" filled="f" stroked="f">
                    <v:textbox style="mso-fit-shape-to-text:t" inset="1mm,0,1mm,0">
                      <w:txbxContent>
                        <w:p w14:paraId="027E82AE" w14:textId="77777777" w:rsidR="00CE71D9" w:rsidRDefault="00CE71D9" w:rsidP="00CE71D9">
                          <w:pPr>
                            <w:spacing w:line="200" w:lineRule="exact"/>
                            <w:rPr>
                              <w:sz w:val="18"/>
                              <w:szCs w:val="18"/>
                            </w:rPr>
                          </w:pPr>
                          <w:r>
                            <w:rPr>
                              <w:rFonts w:hint="eastAsia"/>
                              <w:sz w:val="18"/>
                              <w:szCs w:val="18"/>
                            </w:rPr>
                            <w:t>霍</w:t>
                          </w:r>
                        </w:p>
                        <w:p w14:paraId="35E5D7B0" w14:textId="77777777" w:rsidR="00CE71D9" w:rsidRDefault="00CE71D9" w:rsidP="00CE71D9">
                          <w:pPr>
                            <w:spacing w:line="200" w:lineRule="exact"/>
                            <w:rPr>
                              <w:sz w:val="18"/>
                              <w:szCs w:val="18"/>
                            </w:rPr>
                          </w:pPr>
                          <w:r>
                            <w:rPr>
                              <w:rFonts w:hint="eastAsia"/>
                              <w:sz w:val="18"/>
                              <w:szCs w:val="18"/>
                            </w:rPr>
                            <w:t>尔</w:t>
                          </w:r>
                        </w:p>
                        <w:p w14:paraId="0E086093" w14:textId="77777777" w:rsidR="00CE71D9" w:rsidRDefault="00CE71D9" w:rsidP="00CE71D9">
                          <w:pPr>
                            <w:spacing w:line="200" w:lineRule="exact"/>
                            <w:rPr>
                              <w:sz w:val="18"/>
                              <w:szCs w:val="18"/>
                            </w:rPr>
                          </w:pPr>
                          <w:r>
                            <w:rPr>
                              <w:rFonts w:hint="eastAsia"/>
                              <w:sz w:val="18"/>
                              <w:szCs w:val="18"/>
                            </w:rPr>
                            <w:t>元</w:t>
                          </w:r>
                        </w:p>
                        <w:p w14:paraId="4471E872" w14:textId="1D457E3B" w:rsidR="00CE71D9" w:rsidRPr="00541E23" w:rsidRDefault="00CE71D9" w:rsidP="00CE71D9">
                          <w:pPr>
                            <w:spacing w:line="200" w:lineRule="exact"/>
                            <w:rPr>
                              <w:sz w:val="18"/>
                              <w:szCs w:val="18"/>
                            </w:rPr>
                          </w:pPr>
                          <w:r>
                            <w:rPr>
                              <w:rFonts w:hint="eastAsia"/>
                              <w:sz w:val="18"/>
                              <w:szCs w:val="18"/>
                            </w:rPr>
                            <w:t>件</w:t>
                          </w:r>
                        </w:p>
                      </w:txbxContent>
                    </v:textbox>
                  </v:shape>
                  <v:shape id="_x0000_s1327" type="#_x0000_t202" style="position:absolute;left:5071;top:5663;width:145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" filled="f" stroked="f">
                    <v:textbox style="mso-fit-shape-to-text:t" inset="1mm,0,1mm,0">
                      <w:txbxContent>
                        <w:p w14:paraId="2ABFA338" w14:textId="77777777" w:rsidR="00CE71D9" w:rsidRPr="00541E23" w:rsidRDefault="00CE71D9" w:rsidP="00CE71D9">
                          <w:pPr>
                            <w:rPr>
                              <w:sz w:val="18"/>
                              <w:szCs w:val="18"/>
                            </w:rPr>
                          </w:pPr>
                          <w:r>
                            <w:rPr>
                              <w:rFonts w:hint="eastAsia"/>
                              <w:sz w:val="18"/>
                              <w:szCs w:val="18"/>
                            </w:rPr>
                            <w:t>S</w:t>
                          </w:r>
                        </w:p>
                      </w:txbxContent>
                    </v:textbox>
                  </v:shape>
                  <v:shape id="_x0000_s1328" type="#_x0000_t202" style="position:absolute;left:5751;top:1685;width:132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" filled="f" stroked="f">
                    <v:textbox style="mso-fit-shape-to-text:t" inset="1mm,0,1mm,0">
                      <w:txbxContent>
                        <w:p w14:paraId="59E5659A" w14:textId="2B51D899" w:rsidR="00CE71D9" w:rsidRPr="00541E23" w:rsidRDefault="00CE71D9" w:rsidP="00CE71D9">
                          <w:pPr>
                            <w:rPr>
                              <w:sz w:val="18"/>
                              <w:szCs w:val="18"/>
                            </w:rPr>
                          </w:pPr>
                          <w:r>
                            <w:rPr>
                              <w:rFonts w:hint="eastAsia"/>
                              <w:sz w:val="18"/>
                              <w:szCs w:val="18"/>
                            </w:rPr>
                            <w:t>c</w:t>
                          </w:r>
                        </w:p>
                      </w:txbxContent>
                    </v:textbox>
                  </v:shape>
                  <v:shape id="_x0000_s1329" type="#_x0000_t202" style="position:absolute;left:6015;top:2806;width:139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" filled="f" stroked="f">
                    <v:textbox style="mso-fit-shape-to-text:t" inset="1mm,0,1mm,0">
                      <w:txbxContent>
                        <w:p w14:paraId="7BBE6B5F" w14:textId="38D2C9C4" w:rsidR="00CE71D9" w:rsidRPr="00541E23" w:rsidRDefault="00CE71D9" w:rsidP="00CE71D9">
                          <w:pPr>
                            <w:rPr>
                              <w:sz w:val="18"/>
                              <w:szCs w:val="18"/>
                            </w:rPr>
                          </w:pPr>
                          <w:r>
                            <w:rPr>
                              <w:rFonts w:hint="eastAsia"/>
                              <w:sz w:val="18"/>
                              <w:szCs w:val="18"/>
                            </w:rPr>
                            <w:t>b</w:t>
                          </w:r>
                        </w:p>
                      </w:txbxContent>
                    </v:textbox>
                  </v:shape>
                  <v:shape id="_x0000_s1330" type="#_x0000_t202" style="position:absolute;left:1497;top:2133;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" filled="f" stroked="f">
                    <v:textbox style="mso-fit-shape-to-text:t" inset="1mm,0,1mm,0">
                      <w:txbxContent>
                        <w:p w14:paraId="1A8A2D76" w14:textId="24F6A7B3" w:rsidR="00CE71D9" w:rsidRPr="00541E23" w:rsidRDefault="00CE71D9" w:rsidP="00CE71D9">
                          <w:pPr>
                            <w:rPr>
                              <w:sz w:val="18"/>
                              <w:szCs w:val="18"/>
                            </w:rPr>
                          </w:pPr>
                          <w:r>
                            <w:rPr>
                              <w:rFonts w:hint="eastAsia"/>
                              <w:sz w:val="18"/>
                              <w:szCs w:val="18"/>
                            </w:rPr>
                            <w:t>d</w:t>
                          </w:r>
                        </w:p>
                      </w:txbxContent>
                    </v:textbox>
                  </v:shape>
                  <v:shape id="_x0000_s1331" type="#_x0000_t202" style="position:absolute;left:4649;top:-6259;width:126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" filled="f" stroked="f">
                    <v:textbox style="mso-fit-shape-to-text:t" inset="1mm,0,1mm,0">
                      <w:txbxContent>
                        <w:p w14:paraId="4D8A397F" w14:textId="7FD5C3E9" w:rsidR="00CE71D9" w:rsidRPr="00CE71D9" w:rsidRDefault="00CE71D9" w:rsidP="00CE71D9">
                          <w:pPr>
                            <w:rPr>
                              <w:i/>
                              <w:iCs/>
                              <w:sz w:val="18"/>
                              <w:szCs w:val="18"/>
                            </w:rPr>
                          </w:pPr>
                          <w:r w:rsidRPr="00CE71D9">
                            <w:rPr>
                              <w:rFonts w:hint="eastAsia"/>
                              <w:i/>
                              <w:iCs/>
                              <w:sz w:val="18"/>
                              <w:szCs w:val="18"/>
                            </w:rPr>
                            <w:t>z</w:t>
                          </w:r>
                        </w:p>
                      </w:txbxContent>
                    </v:textbox>
                  </v:shape>
                  <v:shape id="_x0000_s1332" type="#_x0000_t202" style="position:absolute;left:5039;top:-1867;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" filled="f" stroked="f">
                    <v:textbox style="mso-fit-shape-to-text:t" inset="1mm,0,1mm,0">
                      <w:txbxContent>
                        <w:p w14:paraId="1762B064" w14:textId="13CFE5A1" w:rsidR="00CE71D9" w:rsidRPr="00541E23" w:rsidRDefault="00CE71D9" w:rsidP="00CE71D9">
                          <w:pPr>
                            <w:rPr>
                              <w:sz w:val="18"/>
                              <w:szCs w:val="18"/>
                            </w:rPr>
                          </w:pPr>
                          <w:r>
                            <w:rPr>
                              <w:rFonts w:hint="eastAsia"/>
                              <w:sz w:val="18"/>
                              <w:szCs w:val="18"/>
                            </w:rPr>
                            <w:t>N</w:t>
                          </w:r>
                        </w:p>
                      </w:txbxContent>
                    </v:textbox>
                  </v:shape>
                  <v:shape id="_x0000_s1333" type="#_x0000_t202" style="position:absolute;left:4959;top:7524;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" filled="f" stroked="f">
                    <v:textbox style="mso-fit-shape-to-text:t" inset="1mm,0,1mm,0">
                      <w:txbxContent>
                        <w:p w14:paraId="1ACC605D" w14:textId="77777777" w:rsidR="00CE71D9" w:rsidRPr="00541E23" w:rsidRDefault="00CE71D9" w:rsidP="00CE71D9">
                          <w:pPr>
                            <w:rPr>
                              <w:sz w:val="18"/>
                              <w:szCs w:val="18"/>
                            </w:rPr>
                          </w:pPr>
                          <w:r>
                            <w:rPr>
                              <w:rFonts w:hint="eastAsia"/>
                              <w:sz w:val="18"/>
                              <w:szCs w:val="18"/>
                            </w:rPr>
                            <w:t>N</w:t>
                          </w:r>
                        </w:p>
                      </w:txbxContent>
                    </v:textbox>
                  </v:shape>
                </v:group>
                <w10:anchorlock/>
              </v:group>
            </w:pict>
          </mc:Fallback>
        </mc:AlternateContent>
      </w:r>
      <w:r>
        <w:rPr>
          <w:rFonts w:cs="Times New Roman" w:hint="eastAsia"/>
        </w:rPr>
        <w:t xml:space="preserve">      </w:t>
      </w:r>
      <w:r>
        <w:rPr>
          <w:rFonts w:cs="Times New Roman"/>
          <w:noProof/>
        </w:rPr>
        <mc:AlternateContent>
          <mc:Choice Requires="wpg">
            <w:drawing>
              <wp:inline distT="0" distB="0" distL="0" distR="0" wp14:anchorId="7A56B6C4" wp14:editId="6BAE63ED">
                <wp:extent cx="1703284" cy="1717732"/>
                <wp:effectExtent l="0" t="0" r="11430" b="0"/>
                <wp:docPr id="1957782290" name="组合 682"/>
                <wp:cNvGraphicFramePr/>
                <a:graphic xmlns:a="http://schemas.openxmlformats.org/drawingml/2006/main">
                  <a:graphicData uri="http://schemas.microsoft.com/office/word/2010/wordprocessingGroup">
                    <wpg:wgp>
                      <wpg:cNvGrpSpPr/>
                      <wpg:grpSpPr>
                        <a:xfrm>
                          <a:off x="0" y="0"/>
                          <a:ext cx="1703284" cy="1717732"/>
                          <a:chOff x="10974" y="10101"/>
                          <a:chExt cx="1590816" cy="1604373"/>
                        </a:xfrm>
                      </wpg:grpSpPr>
                      <wpg:grpSp>
                        <wpg:cNvPr id="1978814360" name="组合 267">
                          <a:extLst>
                            <a:ext uri="{FF2B5EF4-FFF2-40B4-BE49-F238E27FC236}">
                              <a16:creationId xmlns:a16="http://schemas.microsoft.com/office/drawing/2014/main" id="{272250DB-93F5-E8DC-2A85-35EFB71BC1EA}"/>
                            </a:ext>
                          </a:extLst>
                        </wpg:cNvPr>
                        <wpg:cNvGrpSpPr/>
                        <wpg:grpSpPr>
                          <a:xfrm>
                            <a:off x="10974" y="10101"/>
                            <a:ext cx="1590816" cy="1392170"/>
                            <a:chOff x="14973" y="-617498"/>
                            <a:chExt cx="2170617" cy="1907157"/>
                          </a:xfrm>
                        </wpg:grpSpPr>
                        <wpg:grpSp>
                          <wpg:cNvPr id="1139910952" name="组合 1139910952">
                            <a:extLst>
                              <a:ext uri="{FF2B5EF4-FFF2-40B4-BE49-F238E27FC236}">
                                <a16:creationId xmlns:a16="http://schemas.microsoft.com/office/drawing/2014/main" id="{B5544D72-2643-3150-3B71-B2F5368C33D1}"/>
                              </a:ext>
                            </a:extLst>
                          </wpg:cNvPr>
                          <wpg:cNvGrpSpPr/>
                          <wpg:grpSpPr>
                            <a:xfrm>
                              <a:off x="14973" y="-617498"/>
                              <a:ext cx="2170617" cy="1907157"/>
                              <a:chOff x="14973" y="-617498"/>
                              <a:chExt cx="2170617" cy="1907157"/>
                            </a:xfrm>
                          </wpg:grpSpPr>
                          <wpg:grpSp>
                            <wpg:cNvPr id="6925648" name="组合 6925648">
                              <a:extLst>
                                <a:ext uri="{FF2B5EF4-FFF2-40B4-BE49-F238E27FC236}">
                                  <a16:creationId xmlns:a16="http://schemas.microsoft.com/office/drawing/2014/main" id="{BEDBFCF1-F7CC-59BC-1244-2EEC94EAE782}"/>
                                </a:ext>
                              </a:extLst>
                            </wpg:cNvPr>
                            <wpg:cNvGrpSpPr/>
                            <wpg:grpSpPr>
                              <a:xfrm>
                                <a:off x="14973" y="-488596"/>
                                <a:ext cx="2170617" cy="1651501"/>
                                <a:chOff x="14973" y="-488596"/>
                                <a:chExt cx="2170617" cy="1651501"/>
                              </a:xfrm>
                            </wpg:grpSpPr>
                            <wpg:grpSp>
                              <wpg:cNvPr id="1538865934" name="组合 1538865934">
                                <a:extLst>
                                  <a:ext uri="{FF2B5EF4-FFF2-40B4-BE49-F238E27FC236}">
                                    <a16:creationId xmlns:a16="http://schemas.microsoft.com/office/drawing/2014/main" id="{5F0A3D78-E399-BE2A-15D4-F79F8C476492}"/>
                                  </a:ext>
                                </a:extLst>
                              </wpg:cNvPr>
                              <wpg:cNvGrpSpPr/>
                              <wpg:grpSpPr>
                                <a:xfrm>
                                  <a:off x="736600" y="142670"/>
                                  <a:ext cx="723900" cy="173443"/>
                                  <a:chOff x="736600" y="142670"/>
                                  <a:chExt cx="718110" cy="172412"/>
                                </a:xfrm>
                              </wpg:grpSpPr>
                              <wps:wsp>
                                <wps:cNvPr id="1657460793" name="任意多边形: 形状 1657460793">
                                  <a:extLst>
                                    <a:ext uri="{FF2B5EF4-FFF2-40B4-BE49-F238E27FC236}">
                                      <a16:creationId xmlns:a16="http://schemas.microsoft.com/office/drawing/2014/main" id="{1634C60E-CD3E-1745-55C4-BCDB20BF734A}"/>
                                    </a:ext>
                                  </a:extLst>
                                </wps:cNvPr>
                                <wps:cNvSpPr/>
                                <wps:spPr>
                                  <a:xfrm>
                                    <a:off x="736600" y="142670"/>
                                    <a:ext cx="718110" cy="172412"/>
                                  </a:xfrm>
                                  <a:custGeom>
                                    <a:avLst/>
                                    <a:gdLst>
                                      <a:gd name="csX0" fmla="*/ 0 w 717357"/>
                                      <a:gd name="csY0" fmla="*/ 107757 h 172412"/>
                                      <a:gd name="csX1" fmla="*/ 0 w 717357"/>
                                      <a:gd name="csY1" fmla="*/ 172412 h 172412"/>
                                      <a:gd name="csX2" fmla="*/ 563418 w 717357"/>
                                      <a:gd name="csY2" fmla="*/ 172412 h 172412"/>
                                      <a:gd name="csX3" fmla="*/ 717357 w 717357"/>
                                      <a:gd name="csY3" fmla="*/ 52339 h 172412"/>
                                      <a:gd name="csX4" fmla="*/ 717357 w 717357"/>
                                      <a:gd name="csY4" fmla="*/ 0 h 172412"/>
                                      <a:gd name="csX5" fmla="*/ 166254 w 717357"/>
                                      <a:gd name="csY5" fmla="*/ 0 h 172412"/>
                                      <a:gd name="csX6" fmla="*/ 0 w 717357"/>
                                      <a:gd name="csY6" fmla="*/ 107757 h 172412"/>
                                      <a:gd name="csX0" fmla="*/ 0 w 718110"/>
                                      <a:gd name="csY0" fmla="*/ 114534 h 172412"/>
                                      <a:gd name="csX1" fmla="*/ 753 w 718110"/>
                                      <a:gd name="csY1" fmla="*/ 172412 h 172412"/>
                                      <a:gd name="csX2" fmla="*/ 564171 w 718110"/>
                                      <a:gd name="csY2" fmla="*/ 172412 h 172412"/>
                                      <a:gd name="csX3" fmla="*/ 718110 w 718110"/>
                                      <a:gd name="csY3" fmla="*/ 52339 h 172412"/>
                                      <a:gd name="csX4" fmla="*/ 718110 w 718110"/>
                                      <a:gd name="csY4" fmla="*/ 0 h 172412"/>
                                      <a:gd name="csX5" fmla="*/ 167007 w 718110"/>
                                      <a:gd name="csY5" fmla="*/ 0 h 172412"/>
                                      <a:gd name="csX6" fmla="*/ 0 w 718110"/>
                                      <a:gd name="csY6" fmla="*/ 114534 h 172412"/>
                                      <a:gd name="csX0" fmla="*/ 0 w 718110"/>
                                      <a:gd name="csY0" fmla="*/ 116793 h 172412"/>
                                      <a:gd name="csX1" fmla="*/ 753 w 718110"/>
                                      <a:gd name="csY1" fmla="*/ 172412 h 172412"/>
                                      <a:gd name="csX2" fmla="*/ 564171 w 718110"/>
                                      <a:gd name="csY2" fmla="*/ 172412 h 172412"/>
                                      <a:gd name="csX3" fmla="*/ 718110 w 718110"/>
                                      <a:gd name="csY3" fmla="*/ 52339 h 172412"/>
                                      <a:gd name="csX4" fmla="*/ 718110 w 718110"/>
                                      <a:gd name="csY4" fmla="*/ 0 h 172412"/>
                                      <a:gd name="csX5" fmla="*/ 167007 w 718110"/>
                                      <a:gd name="csY5" fmla="*/ 0 h 172412"/>
                                      <a:gd name="csX6" fmla="*/ 0 w 718110"/>
                                      <a:gd name="csY6" fmla="*/ 116793 h 172412"/>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18110" h="172412">
                                        <a:moveTo>
                                          <a:pt x="0" y="116793"/>
                                        </a:moveTo>
                                        <a:lnTo>
                                          <a:pt x="753" y="172412"/>
                                        </a:lnTo>
                                        <a:lnTo>
                                          <a:pt x="564171" y="172412"/>
                                        </a:lnTo>
                                        <a:lnTo>
                                          <a:pt x="718110" y="52339"/>
                                        </a:lnTo>
                                        <a:lnTo>
                                          <a:pt x="718110" y="0"/>
                                        </a:lnTo>
                                        <a:lnTo>
                                          <a:pt x="167007" y="0"/>
                                        </a:lnTo>
                                        <a:lnTo>
                                          <a:pt x="0" y="116793"/>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89593750" name="任意多边形: 形状 689593750">
                                  <a:extLst>
                                    <a:ext uri="{FF2B5EF4-FFF2-40B4-BE49-F238E27FC236}">
                                      <a16:creationId xmlns:a16="http://schemas.microsoft.com/office/drawing/2014/main" id="{FFC8E12C-6335-E68E-3060-34FCA93AB2AB}"/>
                                    </a:ext>
                                  </a:extLst>
                                </wps:cNvPr>
                                <wps:cNvSpPr/>
                                <wps:spPr>
                                  <a:xfrm>
                                    <a:off x="737353" y="142670"/>
                                    <a:ext cx="717357" cy="116994"/>
                                  </a:xfrm>
                                  <a:custGeom>
                                    <a:avLst/>
                                    <a:gdLst>
                                      <a:gd name="csX0" fmla="*/ 0 w 717357"/>
                                      <a:gd name="csY0" fmla="*/ 113915 h 113915"/>
                                      <a:gd name="csX1" fmla="*/ 560339 w 717357"/>
                                      <a:gd name="csY1" fmla="*/ 113915 h 113915"/>
                                      <a:gd name="csX2" fmla="*/ 717357 w 717357"/>
                                      <a:gd name="csY2" fmla="*/ 0 h 113915"/>
                                      <a:gd name="csX0" fmla="*/ 0 w 717357"/>
                                      <a:gd name="csY0" fmla="*/ 113915 h 113915"/>
                                      <a:gd name="csX1" fmla="*/ 562598 w 717357"/>
                                      <a:gd name="csY1" fmla="*/ 113182 h 113915"/>
                                      <a:gd name="csX2" fmla="*/ 717357 w 717357"/>
                                      <a:gd name="csY2" fmla="*/ 0 h 113915"/>
                                    </a:gdLst>
                                    <a:ahLst/>
                                    <a:cxnLst>
                                      <a:cxn ang="0">
                                        <a:pos x="csX0" y="csY0"/>
                                      </a:cxn>
                                      <a:cxn ang="0">
                                        <a:pos x="csX1" y="csY1"/>
                                      </a:cxn>
                                      <a:cxn ang="0">
                                        <a:pos x="csX2" y="csY2"/>
                                      </a:cxn>
                                    </a:cxnLst>
                                    <a:rect l="l" t="t" r="r" b="b"/>
                                    <a:pathLst>
                                      <a:path w="717357" h="113915">
                                        <a:moveTo>
                                          <a:pt x="0" y="113915"/>
                                        </a:moveTo>
                                        <a:lnTo>
                                          <a:pt x="562598" y="113182"/>
                                        </a:lnTo>
                                        <a:lnTo>
                                          <a:pt x="717357"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228105305" name="直接连接符 1228105305">
                                  <a:extLst>
                                    <a:ext uri="{FF2B5EF4-FFF2-40B4-BE49-F238E27FC236}">
                                      <a16:creationId xmlns:a16="http://schemas.microsoft.com/office/drawing/2014/main" id="{89B4D33E-12B4-BB42-2740-055E99DDD2CB}"/>
                                    </a:ext>
                                  </a:extLst>
                                </wps:cNvPr>
                                <wps:cNvCnPr/>
                                <wps:spPr>
                                  <a:xfrm>
                                    <a:off x="1300356" y="259664"/>
                                    <a:ext cx="0" cy="5541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599764" name="任意多边形: 形状 202599764">
                                  <a:extLst>
                                    <a:ext uri="{FF2B5EF4-FFF2-40B4-BE49-F238E27FC236}">
                                      <a16:creationId xmlns:a16="http://schemas.microsoft.com/office/drawing/2014/main" id="{7840EC54-104C-26EA-BA12-9FB38E9A59E3}"/>
                                    </a:ext>
                                  </a:extLst>
                                </wps:cNvPr>
                                <wps:cNvSpPr/>
                                <wps:spPr>
                                  <a:xfrm flipH="1" flipV="1">
                                    <a:off x="737353" y="198088"/>
                                    <a:ext cx="717354" cy="116994"/>
                                  </a:xfrm>
                                  <a:custGeom>
                                    <a:avLst/>
                                    <a:gdLst>
                                      <a:gd name="csX0" fmla="*/ 0 w 717357"/>
                                      <a:gd name="csY0" fmla="*/ 113915 h 113915"/>
                                      <a:gd name="csX1" fmla="*/ 560339 w 717357"/>
                                      <a:gd name="csY1" fmla="*/ 113915 h 113915"/>
                                      <a:gd name="csX2" fmla="*/ 717357 w 717357"/>
                                      <a:gd name="csY2" fmla="*/ 0 h 113915"/>
                                      <a:gd name="csX0" fmla="*/ 0 w 717357"/>
                                      <a:gd name="csY0" fmla="*/ 113915 h 113915"/>
                                      <a:gd name="csX1" fmla="*/ 562598 w 717357"/>
                                      <a:gd name="csY1" fmla="*/ 113182 h 113915"/>
                                      <a:gd name="csX2" fmla="*/ 717357 w 717357"/>
                                      <a:gd name="csY2" fmla="*/ 0 h 113915"/>
                                      <a:gd name="csX0" fmla="*/ 0 w 717357"/>
                                      <a:gd name="csY0" fmla="*/ 113915 h 113915"/>
                                      <a:gd name="csX1" fmla="*/ 548564 w 717357"/>
                                      <a:gd name="csY1" fmla="*/ 113182 h 113915"/>
                                      <a:gd name="csX2" fmla="*/ 717357 w 717357"/>
                                      <a:gd name="csY2" fmla="*/ 0 h 113915"/>
                                    </a:gdLst>
                                    <a:ahLst/>
                                    <a:cxnLst>
                                      <a:cxn ang="0">
                                        <a:pos x="csX0" y="csY0"/>
                                      </a:cxn>
                                      <a:cxn ang="0">
                                        <a:pos x="csX1" y="csY1"/>
                                      </a:cxn>
                                      <a:cxn ang="0">
                                        <a:pos x="csX2" y="csY2"/>
                                      </a:cxn>
                                    </a:cxnLst>
                                    <a:rect l="l" t="t" r="r" b="b"/>
                                    <a:pathLst>
                                      <a:path w="717357" h="113915">
                                        <a:moveTo>
                                          <a:pt x="0" y="113915"/>
                                        </a:moveTo>
                                        <a:lnTo>
                                          <a:pt x="548564" y="113182"/>
                                        </a:lnTo>
                                        <a:lnTo>
                                          <a:pt x="717357" y="0"/>
                                        </a:ln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314575403" name="直接连接符 1314575403">
                                  <a:extLst>
                                    <a:ext uri="{FF2B5EF4-FFF2-40B4-BE49-F238E27FC236}">
                                      <a16:creationId xmlns:a16="http://schemas.microsoft.com/office/drawing/2014/main" id="{65C7D57A-0120-90D1-CFAF-78EE3BE2811D}"/>
                                    </a:ext>
                                  </a:extLst>
                                </wps:cNvPr>
                                <wps:cNvCnPr/>
                                <wps:spPr>
                                  <a:xfrm>
                                    <a:off x="903783" y="142670"/>
                                    <a:ext cx="0" cy="55418"/>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111353823" name="任意多边形: 形状 2111353823">
                                <a:extLst>
                                  <a:ext uri="{FF2B5EF4-FFF2-40B4-BE49-F238E27FC236}">
                                    <a16:creationId xmlns:a16="http://schemas.microsoft.com/office/drawing/2014/main" id="{380EC7ED-D2CC-3FCE-0710-8D489A89F0F3}"/>
                                  </a:ext>
                                </a:extLst>
                              </wps:cNvPr>
                              <wps:cNvSpPr/>
                              <wps:spPr>
                                <a:xfrm>
                                  <a:off x="14973" y="223105"/>
                                  <a:ext cx="766234" cy="939800"/>
                                </a:xfrm>
                                <a:custGeom>
                                  <a:avLst/>
                                  <a:gdLst>
                                    <a:gd name="csX0" fmla="*/ 766234 w 766234"/>
                                    <a:gd name="csY0" fmla="*/ 0 h 939800"/>
                                    <a:gd name="csX1" fmla="*/ 0 w 766234"/>
                                    <a:gd name="csY1" fmla="*/ 0 h 939800"/>
                                    <a:gd name="csX2" fmla="*/ 0 w 766234"/>
                                    <a:gd name="csY2" fmla="*/ 939800 h 939800"/>
                                    <a:gd name="csX3" fmla="*/ 148167 w 766234"/>
                                    <a:gd name="csY3" fmla="*/ 939800 h 939800"/>
                                  </a:gdLst>
                                  <a:ahLst/>
                                  <a:cxnLst>
                                    <a:cxn ang="0">
                                      <a:pos x="csX0" y="csY0"/>
                                    </a:cxn>
                                    <a:cxn ang="0">
                                      <a:pos x="csX1" y="csY1"/>
                                    </a:cxn>
                                    <a:cxn ang="0">
                                      <a:pos x="csX2" y="csY2"/>
                                    </a:cxn>
                                    <a:cxn ang="0">
                                      <a:pos x="csX3" y="csY3"/>
                                    </a:cxn>
                                  </a:cxnLst>
                                  <a:rect l="l" t="t" r="r" b="b"/>
                                  <a:pathLst>
                                    <a:path w="766234" h="939800">
                                      <a:moveTo>
                                        <a:pt x="766234" y="0"/>
                                      </a:moveTo>
                                      <a:lnTo>
                                        <a:pt x="0" y="0"/>
                                      </a:lnTo>
                                      <a:lnTo>
                                        <a:pt x="0" y="939800"/>
                                      </a:lnTo>
                                      <a:lnTo>
                                        <a:pt x="148167" y="93980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447873072" name="任意多边形: 形状 447873072">
                                <a:extLst>
                                  <a:ext uri="{FF2B5EF4-FFF2-40B4-BE49-F238E27FC236}">
                                    <a16:creationId xmlns:a16="http://schemas.microsoft.com/office/drawing/2014/main" id="{E10D6086-F513-80B9-C982-98E8A7921734}"/>
                                  </a:ext>
                                </a:extLst>
                              </wps:cNvPr>
                              <wps:cNvSpPr/>
                              <wps:spPr>
                                <a:xfrm>
                                  <a:off x="1381255" y="231365"/>
                                  <a:ext cx="804335" cy="871531"/>
                                </a:xfrm>
                                <a:custGeom>
                                  <a:avLst/>
                                  <a:gdLst>
                                    <a:gd name="csX0" fmla="*/ 0 w 804334"/>
                                    <a:gd name="csY0" fmla="*/ 0 h 897466"/>
                                    <a:gd name="csX1" fmla="*/ 804334 w 804334"/>
                                    <a:gd name="csY1" fmla="*/ 0 h 897466"/>
                                    <a:gd name="csX2" fmla="*/ 804334 w 804334"/>
                                    <a:gd name="csY2" fmla="*/ 698500 h 897466"/>
                                    <a:gd name="csX3" fmla="*/ 431800 w 804334"/>
                                    <a:gd name="csY3" fmla="*/ 698500 h 897466"/>
                                    <a:gd name="csX4" fmla="*/ 431800 w 804334"/>
                                    <a:gd name="csY4" fmla="*/ 897466 h 897466"/>
                                  </a:gdLst>
                                  <a:ahLst/>
                                  <a:cxnLst>
                                    <a:cxn ang="0">
                                      <a:pos x="csX0" y="csY0"/>
                                    </a:cxn>
                                    <a:cxn ang="0">
                                      <a:pos x="csX1" y="csY1"/>
                                    </a:cxn>
                                    <a:cxn ang="0">
                                      <a:pos x="csX2" y="csY2"/>
                                    </a:cxn>
                                    <a:cxn ang="0">
                                      <a:pos x="csX3" y="csY3"/>
                                    </a:cxn>
                                    <a:cxn ang="0">
                                      <a:pos x="csX4" y="csY4"/>
                                    </a:cxn>
                                  </a:cxnLst>
                                  <a:rect l="l" t="t" r="r" b="b"/>
                                  <a:pathLst>
                                    <a:path w="804334" h="897466">
                                      <a:moveTo>
                                        <a:pt x="0" y="0"/>
                                      </a:moveTo>
                                      <a:lnTo>
                                        <a:pt x="804334" y="0"/>
                                      </a:lnTo>
                                      <a:lnTo>
                                        <a:pt x="804334" y="698500"/>
                                      </a:lnTo>
                                      <a:lnTo>
                                        <a:pt x="431800" y="698500"/>
                                      </a:lnTo>
                                      <a:lnTo>
                                        <a:pt x="431800" y="897466"/>
                                      </a:lnTo>
                                    </a:path>
                                  </a:pathLst>
                                </a:custGeom>
                                <a:noFill/>
                                <a:ln w="6350">
                                  <a:solidFill>
                                    <a:schemeClr val="tx1"/>
                                  </a:solidFill>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717386367" name="直接连接符 1717386367">
                                <a:extLst>
                                  <a:ext uri="{FF2B5EF4-FFF2-40B4-BE49-F238E27FC236}">
                                    <a16:creationId xmlns:a16="http://schemas.microsoft.com/office/drawing/2014/main" id="{36554495-3EA4-4EEB-8F61-1858B529CC81}"/>
                                  </a:ext>
                                </a:extLst>
                              </wps:cNvPr>
                              <wps:cNvCnPr>
                                <a:cxnSpLocks/>
                              </wps:cNvCnPr>
                              <wps:spPr>
                                <a:xfrm flipH="1">
                                  <a:off x="832932" y="288238"/>
                                  <a:ext cx="186101" cy="12356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4866490" name="直接连接符 1494866490">
                                <a:extLst>
                                  <a:ext uri="{FF2B5EF4-FFF2-40B4-BE49-F238E27FC236}">
                                    <a16:creationId xmlns:a16="http://schemas.microsoft.com/office/drawing/2014/main" id="{9FD83959-1BA6-FA46-784A-A04D5C9A645B}"/>
                                  </a:ext>
                                </a:extLst>
                              </wps:cNvPr>
                              <wps:cNvCnPr>
                                <a:cxnSpLocks/>
                              </wps:cNvCnPr>
                              <wps:spPr>
                                <a:xfrm flipH="1">
                                  <a:off x="1211850" y="18369"/>
                                  <a:ext cx="186101" cy="12356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3229324" name="直接连接符 1233229324">
                                <a:extLst>
                                  <a:ext uri="{FF2B5EF4-FFF2-40B4-BE49-F238E27FC236}">
                                    <a16:creationId xmlns:a16="http://schemas.microsoft.com/office/drawing/2014/main" id="{3E6F0B62-CE0E-D0BD-AD30-005427FBA27C}"/>
                                  </a:ext>
                                </a:extLst>
                              </wps:cNvPr>
                              <wps:cNvCnPr>
                                <a:cxnSpLocks/>
                              </wps:cNvCnPr>
                              <wps:spPr>
                                <a:xfrm flipH="1">
                                  <a:off x="1337734" y="1147924"/>
                                  <a:ext cx="2853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8903793" name="直接连接符 438903793">
                                <a:extLst>
                                  <a:ext uri="{FF2B5EF4-FFF2-40B4-BE49-F238E27FC236}">
                                    <a16:creationId xmlns:a16="http://schemas.microsoft.com/office/drawing/2014/main" id="{99500CB0-2446-8DE1-C9C1-595A64BD3E3A}"/>
                                  </a:ext>
                                </a:extLst>
                              </wps:cNvPr>
                              <wps:cNvCnPr>
                                <a:cxnSpLocks/>
                              </wps:cNvCnPr>
                              <wps:spPr>
                                <a:xfrm flipH="1">
                                  <a:off x="423334" y="1160787"/>
                                  <a:ext cx="139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2172708" name="直接连接符 522172708"/>
                              <wps:cNvCnPr>
                                <a:cxnSpLocks/>
                              </wps:cNvCnPr>
                              <wps:spPr>
                                <a:xfrm flipH="1">
                                  <a:off x="1213895" y="-488596"/>
                                  <a:ext cx="2853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6468683" name="直接连接符 1206468683"/>
                              <wps:cNvCnPr>
                                <a:cxnSpLocks/>
                              </wps:cNvCnPr>
                              <wps:spPr>
                                <a:xfrm flipH="1">
                                  <a:off x="666033" y="-487969"/>
                                  <a:ext cx="2853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16714118" name="矩形 1516714118">
                              <a:extLst>
                                <a:ext uri="{FF2B5EF4-FFF2-40B4-BE49-F238E27FC236}">
                                  <a16:creationId xmlns:a16="http://schemas.microsoft.com/office/drawing/2014/main" id="{4190DDF7-0DE4-98DB-6703-E960A95C30E6}"/>
                                </a:ext>
                              </a:extLst>
                            </wps:cNvPr>
                            <wps:cNvSpPr/>
                            <wps:spPr>
                              <a:xfrm>
                                <a:off x="563034" y="1031323"/>
                                <a:ext cx="427564" cy="23283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07113489" name="矩形 207113489">
                              <a:extLst>
                                <a:ext uri="{FF2B5EF4-FFF2-40B4-BE49-F238E27FC236}">
                                  <a16:creationId xmlns:a16="http://schemas.microsoft.com/office/drawing/2014/main" id="{2520AE24-8AC0-D484-C3B8-C64C9B8565E3}"/>
                                </a:ext>
                              </a:extLst>
                            </wps:cNvPr>
                            <wps:cNvSpPr/>
                            <wps:spPr>
                              <a:xfrm>
                                <a:off x="1616329" y="1103308"/>
                                <a:ext cx="364870" cy="90271"/>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13001350" name="椭圆 113001350">
                              <a:extLst>
                                <a:ext uri="{FF2B5EF4-FFF2-40B4-BE49-F238E27FC236}">
                                  <a16:creationId xmlns:a16="http://schemas.microsoft.com/office/drawing/2014/main" id="{615A9525-1D77-29EE-2F60-6C1D05E7AB65}"/>
                                </a:ext>
                              </a:extLst>
                            </wps:cNvPr>
                            <wps:cNvSpPr/>
                            <wps:spPr>
                              <a:xfrm>
                                <a:off x="162183" y="1031915"/>
                                <a:ext cx="258632" cy="25774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70535567" name="椭圆 70535567">
                              <a:extLst>
                                <a:ext uri="{FF2B5EF4-FFF2-40B4-BE49-F238E27FC236}">
                                  <a16:creationId xmlns:a16="http://schemas.microsoft.com/office/drawing/2014/main" id="{D2D5C8DD-FF30-146A-9006-E4F81CB12DAB}"/>
                                </a:ext>
                              </a:extLst>
                            </wps:cNvPr>
                            <wps:cNvSpPr/>
                            <wps:spPr>
                              <a:xfrm>
                                <a:off x="809941" y="393801"/>
                                <a:ext cx="43322" cy="43494"/>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397381129" name="椭圆 1397381129">
                              <a:extLst>
                                <a:ext uri="{FF2B5EF4-FFF2-40B4-BE49-F238E27FC236}">
                                  <a16:creationId xmlns:a16="http://schemas.microsoft.com/office/drawing/2014/main" id="{8CC3FFB5-3444-05DE-08A8-173E03D4264C}"/>
                                </a:ext>
                              </a:extLst>
                            </wps:cNvPr>
                            <wps:cNvSpPr/>
                            <wps:spPr>
                              <a:xfrm>
                                <a:off x="1373291" y="-1"/>
                                <a:ext cx="43322" cy="43494"/>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144920501" name="椭圆 1144920501">
                              <a:extLst>
                                <a:ext uri="{FF2B5EF4-FFF2-40B4-BE49-F238E27FC236}">
                                  <a16:creationId xmlns:a16="http://schemas.microsoft.com/office/drawing/2014/main" id="{B6BDF258-353C-D2CE-FC17-B9B3B193DE7F}"/>
                                </a:ext>
                              </a:extLst>
                            </wps:cNvPr>
                            <wps:cNvSpPr/>
                            <wps:spPr>
                              <a:xfrm>
                                <a:off x="1667901" y="211040"/>
                                <a:ext cx="43322" cy="43494"/>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87233612" name="椭圆 1487233612">
                              <a:extLst>
                                <a:ext uri="{FF2B5EF4-FFF2-40B4-BE49-F238E27FC236}">
                                  <a16:creationId xmlns:a16="http://schemas.microsoft.com/office/drawing/2014/main" id="{9E5990F7-5A8B-C53E-1522-EA8D26DC2460}"/>
                                </a:ext>
                              </a:extLst>
                            </wps:cNvPr>
                            <wps:cNvSpPr/>
                            <wps:spPr>
                              <a:xfrm>
                                <a:off x="478365" y="198418"/>
                                <a:ext cx="43322" cy="43494"/>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049460640" name="椭圆 1049460640"/>
                            <wps:cNvSpPr/>
                            <wps:spPr>
                              <a:xfrm>
                                <a:off x="948111" y="-617498"/>
                                <a:ext cx="258632" cy="25774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807394778" name="任意多边形: 形状 807394778">
                            <a:extLst>
                              <a:ext uri="{FF2B5EF4-FFF2-40B4-BE49-F238E27FC236}">
                                <a16:creationId xmlns:a16="http://schemas.microsoft.com/office/drawing/2014/main" id="{218F402A-52E9-CCBA-5C11-D4C17230BA71}"/>
                              </a:ext>
                            </a:extLst>
                          </wps:cNvPr>
                          <wps:cNvSpPr/>
                          <wps:spPr>
                            <a:xfrm>
                              <a:off x="999509" y="1063949"/>
                              <a:ext cx="364068" cy="97367"/>
                            </a:xfrm>
                            <a:custGeom>
                              <a:avLst/>
                              <a:gdLst>
                                <a:gd name="csX0" fmla="*/ 0 w 364067"/>
                                <a:gd name="csY0" fmla="*/ 97367 h 97367"/>
                                <a:gd name="csX1" fmla="*/ 190500 w 364067"/>
                                <a:gd name="csY1" fmla="*/ 97367 h 97367"/>
                                <a:gd name="csX2" fmla="*/ 364067 w 364067"/>
                                <a:gd name="csY2" fmla="*/ 0 h 97367"/>
                              </a:gdLst>
                              <a:ahLst/>
                              <a:cxnLst>
                                <a:cxn ang="0">
                                  <a:pos x="csX0" y="csY0"/>
                                </a:cxn>
                                <a:cxn ang="0">
                                  <a:pos x="csX1" y="csY1"/>
                                </a:cxn>
                                <a:cxn ang="0">
                                  <a:pos x="csX2" y="csY2"/>
                                </a:cxn>
                              </a:cxnLst>
                              <a:rect l="l" t="t" r="r" b="b"/>
                              <a:pathLst>
                                <a:path w="364067" h="97367">
                                  <a:moveTo>
                                    <a:pt x="0" y="97367"/>
                                  </a:moveTo>
                                  <a:lnTo>
                                    <a:pt x="190500" y="97367"/>
                                  </a:lnTo>
                                  <a:lnTo>
                                    <a:pt x="364067"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cNvPr id="1186855554" name="组合 681"/>
                        <wpg:cNvGrpSpPr/>
                        <wpg:grpSpPr>
                          <a:xfrm>
                            <a:off x="93258" y="10322"/>
                            <a:ext cx="1208713" cy="1604152"/>
                            <a:chOff x="-318472" y="-991861"/>
                            <a:chExt cx="1208713" cy="1604152"/>
                          </a:xfrm>
                        </wpg:grpSpPr>
                        <wps:wsp>
                          <wps:cNvPr id="2121420027" name="文本框 2"/>
                          <wps:cNvSpPr txBox="1">
                            <a:spLocks noChangeArrowheads="1"/>
                          </wps:cNvSpPr>
                          <wps:spPr bwMode="auto">
                            <a:xfrm>
                              <a:off x="12768" y="205129"/>
                              <a:ext cx="290240" cy="193941"/>
                            </a:xfrm>
                            <a:prstGeom prst="rect">
                              <a:avLst/>
                            </a:prstGeom>
                            <a:noFill/>
                            <a:ln w="9525">
                              <a:noFill/>
                              <a:miter lim="800000"/>
                              <a:headEnd/>
                              <a:tailEnd/>
                            </a:ln>
                          </wps:spPr>
                          <wps:txbx>
                            <w:txbxContent>
                              <w:p w14:paraId="38764FE7" w14:textId="77777777" w:rsidR="00CE71D9" w:rsidRPr="00541E23" w:rsidRDefault="00CE71D9" w:rsidP="00CE71D9">
                                <w:pPr>
                                  <w:rPr>
                                    <w:sz w:val="18"/>
                                    <w:szCs w:val="18"/>
                                  </w:rPr>
                                </w:pPr>
                                <w:r>
                                  <w:rPr>
                                    <w:rFonts w:hint="eastAsia"/>
                                    <w:sz w:val="18"/>
                                    <w:szCs w:val="18"/>
                                  </w:rPr>
                                  <w:t>电源</w:t>
                                </w:r>
                              </w:p>
                            </w:txbxContent>
                          </wps:txbx>
                          <wps:bodyPr rot="0" vert="horz" wrap="none" lIns="36000" tIns="0" rIns="36000" bIns="0" anchor="t" anchorCtr="0">
                            <a:spAutoFit/>
                          </wps:bodyPr>
                        </wps:wsp>
                        <wps:wsp>
                          <wps:cNvPr id="1627816361" name="文本框 2"/>
                          <wps:cNvSpPr txBox="1">
                            <a:spLocks noChangeArrowheads="1"/>
                          </wps:cNvSpPr>
                          <wps:spPr bwMode="auto">
                            <a:xfrm>
                              <a:off x="405156" y="110738"/>
                              <a:ext cx="136041" cy="193941"/>
                            </a:xfrm>
                            <a:prstGeom prst="rect">
                              <a:avLst/>
                            </a:prstGeom>
                            <a:noFill/>
                            <a:ln w="9525">
                              <a:noFill/>
                              <a:miter lim="800000"/>
                              <a:headEnd/>
                              <a:tailEnd/>
                            </a:ln>
                          </wps:spPr>
                          <wps:txbx>
                            <w:txbxContent>
                              <w:p w14:paraId="2DE41FAB" w14:textId="77777777" w:rsidR="00CE71D9" w:rsidRPr="00541E23" w:rsidRDefault="00CE71D9" w:rsidP="00CE71D9">
                                <w:pPr>
                                  <w:rPr>
                                    <w:sz w:val="18"/>
                                    <w:szCs w:val="18"/>
                                  </w:rPr>
                                </w:pPr>
                                <w:r>
                                  <w:rPr>
                                    <w:rFonts w:hint="eastAsia"/>
                                    <w:sz w:val="18"/>
                                    <w:szCs w:val="18"/>
                                  </w:rPr>
                                  <w:t>S</w:t>
                                </w:r>
                              </w:p>
                            </w:txbxContent>
                          </wps:txbx>
                          <wps:bodyPr rot="0" vert="horz" wrap="none" lIns="36000" tIns="0" rIns="36000" bIns="0" anchor="t" anchorCtr="0">
                            <a:spAutoFit/>
                          </wps:bodyPr>
                        </wps:wsp>
                        <wps:wsp>
                          <wps:cNvPr id="1975365828" name="文本框 2"/>
                          <wps:cNvSpPr txBox="1">
                            <a:spLocks noChangeArrowheads="1"/>
                          </wps:cNvSpPr>
                          <wps:spPr bwMode="auto">
                            <a:xfrm>
                              <a:off x="293521" y="418350"/>
                              <a:ext cx="263551" cy="193941"/>
                            </a:xfrm>
                            <a:prstGeom prst="rect">
                              <a:avLst/>
                            </a:prstGeom>
                            <a:noFill/>
                            <a:ln w="9525">
                              <a:noFill/>
                              <a:miter lim="800000"/>
                              <a:headEnd/>
                              <a:tailEnd/>
                            </a:ln>
                          </wps:spPr>
                          <wps:txbx>
                            <w:txbxContent>
                              <w:p w14:paraId="239FB94A" w14:textId="77777777" w:rsidR="00CE71D9" w:rsidRPr="00541E23" w:rsidRDefault="00CE71D9" w:rsidP="00CE71D9">
                                <w:pPr>
                                  <w:rPr>
                                    <w:sz w:val="18"/>
                                    <w:szCs w:val="18"/>
                                  </w:rPr>
                                </w:pPr>
                                <w:r>
                                  <w:rPr>
                                    <w:rFonts w:hint="eastAsia"/>
                                    <w:sz w:val="18"/>
                                    <w:szCs w:val="18"/>
                                  </w:rPr>
                                  <w:t>图</w:t>
                                </w:r>
                                <w:r>
                                  <w:rPr>
                                    <w:rFonts w:hint="eastAsia"/>
                                    <w:sz w:val="18"/>
                                    <w:szCs w:val="18"/>
                                  </w:rPr>
                                  <w:t>2</w:t>
                                </w:r>
                              </w:p>
                            </w:txbxContent>
                          </wps:txbx>
                          <wps:bodyPr rot="0" vert="horz" wrap="none" lIns="36000" tIns="0" rIns="36000" bIns="0" anchor="t" anchorCtr="0">
                            <a:spAutoFit/>
                          </wps:bodyPr>
                        </wps:wsp>
                        <wps:wsp>
                          <wps:cNvPr id="916045358" name="文本框 2"/>
                          <wps:cNvSpPr txBox="1">
                            <a:spLocks noChangeArrowheads="1"/>
                          </wps:cNvSpPr>
                          <wps:spPr bwMode="auto">
                            <a:xfrm>
                              <a:off x="-318472" y="204071"/>
                              <a:ext cx="236863" cy="193941"/>
                            </a:xfrm>
                            <a:prstGeom prst="rect">
                              <a:avLst/>
                            </a:prstGeom>
                            <a:noFill/>
                            <a:ln w="9525">
                              <a:noFill/>
                              <a:miter lim="800000"/>
                              <a:headEnd/>
                              <a:tailEnd/>
                            </a:ln>
                          </wps:spPr>
                          <wps:txbx>
                            <w:txbxContent>
                              <w:p w14:paraId="41942160" w14:textId="77777777" w:rsidR="00CE71D9" w:rsidRPr="00541E23" w:rsidRDefault="00CE71D9" w:rsidP="00CE71D9">
                                <w:pPr>
                                  <w:rPr>
                                    <w:sz w:val="18"/>
                                    <w:szCs w:val="18"/>
                                  </w:rPr>
                                </w:pPr>
                                <w:r>
                                  <w:rPr>
                                    <w:rFonts w:hint="eastAsia"/>
                                    <w:sz w:val="18"/>
                                    <w:szCs w:val="18"/>
                                  </w:rPr>
                                  <w:t>mA</w:t>
                                </w:r>
                              </w:p>
                            </w:txbxContent>
                          </wps:txbx>
                          <wps:bodyPr rot="0" vert="horz" wrap="none" lIns="36000" tIns="0" rIns="36000" bIns="0" anchor="t" anchorCtr="0">
                            <a:spAutoFit/>
                          </wps:bodyPr>
                        </wps:wsp>
                        <wps:wsp>
                          <wps:cNvPr id="1077801262" name="文本框 2"/>
                          <wps:cNvSpPr txBox="1">
                            <a:spLocks noChangeArrowheads="1"/>
                          </wps:cNvSpPr>
                          <wps:spPr bwMode="auto">
                            <a:xfrm>
                              <a:off x="-106187" y="-569202"/>
                              <a:ext cx="123587" cy="193941"/>
                            </a:xfrm>
                            <a:prstGeom prst="rect">
                              <a:avLst/>
                            </a:prstGeom>
                            <a:noFill/>
                            <a:ln w="9525">
                              <a:noFill/>
                              <a:miter lim="800000"/>
                              <a:headEnd/>
                              <a:tailEnd/>
                            </a:ln>
                          </wps:spPr>
                          <wps:txbx>
                            <w:txbxContent>
                              <w:p w14:paraId="6AD14361" w14:textId="77777777" w:rsidR="00CE71D9" w:rsidRPr="00541E23" w:rsidRDefault="00CE71D9" w:rsidP="00CE71D9">
                                <w:pPr>
                                  <w:rPr>
                                    <w:sz w:val="18"/>
                                    <w:szCs w:val="18"/>
                                  </w:rPr>
                                </w:pPr>
                                <w:r>
                                  <w:rPr>
                                    <w:rFonts w:hint="eastAsia"/>
                                    <w:sz w:val="18"/>
                                    <w:szCs w:val="18"/>
                                  </w:rPr>
                                  <w:t>a</w:t>
                                </w:r>
                              </w:p>
                            </w:txbxContent>
                          </wps:txbx>
                          <wps:bodyPr rot="0" vert="horz" wrap="none" lIns="36000" tIns="0" rIns="36000" bIns="0" anchor="t" anchorCtr="0">
                            <a:spAutoFit/>
                          </wps:bodyPr>
                        </wps:wsp>
                        <wps:wsp>
                          <wps:cNvPr id="1478356307" name="文本框 2"/>
                          <wps:cNvSpPr txBox="1">
                            <a:spLocks noChangeArrowheads="1"/>
                          </wps:cNvSpPr>
                          <wps:spPr bwMode="auto">
                            <a:xfrm>
                              <a:off x="760131" y="-567534"/>
                              <a:ext cx="130110" cy="193941"/>
                            </a:xfrm>
                            <a:prstGeom prst="rect">
                              <a:avLst/>
                            </a:prstGeom>
                            <a:noFill/>
                            <a:ln w="9525">
                              <a:noFill/>
                              <a:miter lim="800000"/>
                              <a:headEnd/>
                              <a:tailEnd/>
                            </a:ln>
                          </wps:spPr>
                          <wps:txbx>
                            <w:txbxContent>
                              <w:p w14:paraId="7912C277" w14:textId="77777777" w:rsidR="00CE71D9" w:rsidRPr="00541E23" w:rsidRDefault="00CE71D9" w:rsidP="00CE71D9">
                                <w:pPr>
                                  <w:rPr>
                                    <w:sz w:val="18"/>
                                    <w:szCs w:val="18"/>
                                  </w:rPr>
                                </w:pPr>
                                <w:r>
                                  <w:rPr>
                                    <w:rFonts w:hint="eastAsia"/>
                                    <w:sz w:val="18"/>
                                    <w:szCs w:val="18"/>
                                  </w:rPr>
                                  <w:t>b</w:t>
                                </w:r>
                              </w:p>
                            </w:txbxContent>
                          </wps:txbx>
                          <wps:bodyPr rot="0" vert="horz" wrap="none" lIns="36000" tIns="0" rIns="36000" bIns="0" anchor="t" anchorCtr="0">
                            <a:spAutoFit/>
                          </wps:bodyPr>
                        </wps:wsp>
                        <wps:wsp>
                          <wps:cNvPr id="1826845578" name="文本框 2"/>
                          <wps:cNvSpPr txBox="1">
                            <a:spLocks noChangeArrowheads="1"/>
                          </wps:cNvSpPr>
                          <wps:spPr bwMode="auto">
                            <a:xfrm>
                              <a:off x="607851" y="-665634"/>
                              <a:ext cx="123587" cy="193941"/>
                            </a:xfrm>
                            <a:prstGeom prst="rect">
                              <a:avLst/>
                            </a:prstGeom>
                            <a:noFill/>
                            <a:ln w="9525">
                              <a:noFill/>
                              <a:miter lim="800000"/>
                              <a:headEnd/>
                              <a:tailEnd/>
                            </a:ln>
                          </wps:spPr>
                          <wps:txbx>
                            <w:txbxContent>
                              <w:p w14:paraId="5FBB5487" w14:textId="77777777" w:rsidR="00CE71D9" w:rsidRPr="00541E23" w:rsidRDefault="00CE71D9" w:rsidP="00CE71D9">
                                <w:pPr>
                                  <w:rPr>
                                    <w:sz w:val="18"/>
                                    <w:szCs w:val="18"/>
                                  </w:rPr>
                                </w:pPr>
                                <w:r>
                                  <w:rPr>
                                    <w:rFonts w:hint="eastAsia"/>
                                    <w:sz w:val="18"/>
                                    <w:szCs w:val="18"/>
                                  </w:rPr>
                                  <w:t>c</w:t>
                                </w:r>
                              </w:p>
                            </w:txbxContent>
                          </wps:txbx>
                          <wps:bodyPr rot="0" vert="horz" wrap="none" lIns="36000" tIns="0" rIns="36000" bIns="0" anchor="t" anchorCtr="0">
                            <a:spAutoFit/>
                          </wps:bodyPr>
                        </wps:wsp>
                        <wps:wsp>
                          <wps:cNvPr id="157562352" name="文本框 2"/>
                          <wps:cNvSpPr txBox="1">
                            <a:spLocks noChangeArrowheads="1"/>
                          </wps:cNvSpPr>
                          <wps:spPr bwMode="auto">
                            <a:xfrm>
                              <a:off x="54637" y="-340513"/>
                              <a:ext cx="130110" cy="193941"/>
                            </a:xfrm>
                            <a:prstGeom prst="rect">
                              <a:avLst/>
                            </a:prstGeom>
                            <a:noFill/>
                            <a:ln w="9525">
                              <a:noFill/>
                              <a:miter lim="800000"/>
                              <a:headEnd/>
                              <a:tailEnd/>
                            </a:ln>
                          </wps:spPr>
                          <wps:txbx>
                            <w:txbxContent>
                              <w:p w14:paraId="30A69E47" w14:textId="77777777" w:rsidR="00CE71D9" w:rsidRPr="00541E23" w:rsidRDefault="00CE71D9" w:rsidP="00CE71D9">
                                <w:pPr>
                                  <w:rPr>
                                    <w:sz w:val="18"/>
                                    <w:szCs w:val="18"/>
                                  </w:rPr>
                                </w:pPr>
                                <w:r>
                                  <w:rPr>
                                    <w:rFonts w:hint="eastAsia"/>
                                    <w:sz w:val="18"/>
                                    <w:szCs w:val="18"/>
                                  </w:rPr>
                                  <w:t>d</w:t>
                                </w:r>
                              </w:p>
                            </w:txbxContent>
                          </wps:txbx>
                          <wps:bodyPr rot="0" vert="horz" wrap="none" lIns="36000" tIns="0" rIns="36000" bIns="0" anchor="t" anchorCtr="0">
                            <a:spAutoFit/>
                          </wps:bodyPr>
                        </wps:wsp>
                        <wps:wsp>
                          <wps:cNvPr id="396668839" name="文本框 2"/>
                          <wps:cNvSpPr txBox="1">
                            <a:spLocks noChangeArrowheads="1"/>
                          </wps:cNvSpPr>
                          <wps:spPr bwMode="auto">
                            <a:xfrm>
                              <a:off x="259130" y="-991861"/>
                              <a:ext cx="236863" cy="193941"/>
                            </a:xfrm>
                            <a:prstGeom prst="rect">
                              <a:avLst/>
                            </a:prstGeom>
                            <a:noFill/>
                            <a:ln w="9525">
                              <a:noFill/>
                              <a:miter lim="800000"/>
                              <a:headEnd/>
                              <a:tailEnd/>
                            </a:ln>
                          </wps:spPr>
                          <wps:txbx>
                            <w:txbxContent>
                              <w:p w14:paraId="0312DE77" w14:textId="77777777" w:rsidR="00CE71D9" w:rsidRPr="00541E23" w:rsidRDefault="00CE71D9" w:rsidP="00CE71D9">
                                <w:pPr>
                                  <w:rPr>
                                    <w:sz w:val="18"/>
                                    <w:szCs w:val="18"/>
                                  </w:rPr>
                                </w:pPr>
                                <w:r>
                                  <w:rPr>
                                    <w:rFonts w:hint="eastAsia"/>
                                    <w:sz w:val="18"/>
                                    <w:szCs w:val="18"/>
                                  </w:rPr>
                                  <w:t>mV</w:t>
                                </w:r>
                              </w:p>
                            </w:txbxContent>
                          </wps:txbx>
                          <wps:bodyPr rot="0" vert="horz" wrap="none" lIns="36000" tIns="0" rIns="36000" bIns="0" anchor="t" anchorCtr="0">
                            <a:spAutoFit/>
                          </wps:bodyPr>
                        </wps:wsp>
                        <wps:wsp>
                          <wps:cNvPr id="2130264728" name="文本框 2"/>
                          <wps:cNvSpPr txBox="1">
                            <a:spLocks noChangeArrowheads="1"/>
                          </wps:cNvSpPr>
                          <wps:spPr bwMode="auto">
                            <a:xfrm>
                              <a:off x="322088" y="-320493"/>
                              <a:ext cx="503745" cy="193941"/>
                            </a:xfrm>
                            <a:prstGeom prst="rect">
                              <a:avLst/>
                            </a:prstGeom>
                            <a:noFill/>
                            <a:ln w="9525">
                              <a:noFill/>
                              <a:miter lim="800000"/>
                              <a:headEnd/>
                              <a:tailEnd/>
                            </a:ln>
                          </wps:spPr>
                          <wps:txbx>
                            <w:txbxContent>
                              <w:p w14:paraId="05ED3873" w14:textId="77777777" w:rsidR="00CE71D9" w:rsidRPr="00541E23" w:rsidRDefault="00CE71D9" w:rsidP="00CE71D9">
                                <w:pPr>
                                  <w:rPr>
                                    <w:sz w:val="18"/>
                                    <w:szCs w:val="18"/>
                                  </w:rPr>
                                </w:pPr>
                                <w:r>
                                  <w:rPr>
                                    <w:rFonts w:hint="eastAsia"/>
                                    <w:sz w:val="18"/>
                                    <w:szCs w:val="18"/>
                                  </w:rPr>
                                  <w:t>霍尔元件</w:t>
                                </w:r>
                              </w:p>
                            </w:txbxContent>
                          </wps:txbx>
                          <wps:bodyPr rot="0" vert="horz" wrap="none" lIns="36000" tIns="0" rIns="36000" bIns="0" anchor="t" anchorCtr="0">
                            <a:spAutoFit/>
                          </wps:bodyPr>
                        </wps:wsp>
                      </wpg:grpSp>
                    </wpg:wgp>
                  </a:graphicData>
                </a:graphic>
              </wp:inline>
            </w:drawing>
          </mc:Choice>
          <mc:Fallback>
            <w:pict>
              <v:group w14:anchorId="7A56B6C4" id="组合 682" o:spid="_x0000_s1334" style="width:134.1pt;height:135.25pt;mso-position-horizontal-relative:char;mso-position-vertical-relative:line" coordorigin="109,101" coordsize="15908,16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">
                <v:group id="组合 267" o:spid="_x0000_s1335" style="position:absolute;left:109;top:101;width:15908;height:13921" coordorigin="149,-6174" coordsize="21706,19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">
                  <v:group id="组合 1139910952" o:spid="_x0000_s1336" style="position:absolute;left:149;top:-6174;width:21706;height:19070" coordorigin="149,-6174" coordsize="21706,19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">
                    <v:group id="组合 6925648" o:spid="_x0000_s1337" style="position:absolute;left:149;top:-4885;width:21706;height:16514" coordorigin="149,-4885" coordsize="21706,16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">
                      <v:group id="组合 1538865934" o:spid="_x0000_s1338" style="position:absolute;left:7366;top:1426;width:7239;height:1735" coordorigin="7366,1426" coordsize="7181,1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">
                        <v:shape id="任意多边形: 形状 1657460793" o:spid="_x0000_s1339" style="position:absolute;left:7366;top:1426;width:7181;height:1724;visibility:visible;mso-wrap-style:none;v-text-anchor:middle" coordsize="718110,172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" path="m,116793r753,55619l564171,172412,718110,52339,718110,,167007,,,116793xe" filled="f" strokecolor="black [3213]" strokeweight="1pt">
                          <v:stroke joinstyle="miter"/>
                          <v:path arrowok="t" o:connecttype="custom" o:connectlocs="0,116793;753,172412;564171,172412;718110,52339;718110,0;167007,0;0,116793" o:connectangles="0,0,0,0,0,0,0"/>
                        </v:shape>
                        <v:shape id="任意多边形: 形状 689593750" o:spid="_x0000_s1340" style="position:absolute;left:7373;top:1426;width:7174;height:1170;visibility:visible;mso-wrap-style:none;v-text-anchor:middle" coordsize="717357,113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" path="m,113915r562598,-733l717357,e" filled="f" strokecolor="black [3213]" strokeweight="1pt">
                          <v:stroke joinstyle="miter"/>
                          <v:path arrowok="t" o:connecttype="custom" o:connectlocs="0,116994;562598,116241;717357,0" o:connectangles="0,0,0"/>
                        </v:shape>
                        <v:line id="直接连接符 1228105305" o:spid="_x0000_s1341" style="position:absolute;visibility:visible;mso-wrap-style:square" from="13003,2596" to="13003,3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" strokecolor="black [3213]" strokeweight=".5pt">
                          <v:stroke joinstyle="miter"/>
                        </v:line>
                        <v:shape id="任意多边形: 形状 202599764" o:spid="_x0000_s1342" style="position:absolute;left:7373;top:1980;width:7174;height:1170;flip:x y;visibility:visible;mso-wrap-style:none;v-text-anchor:middle" coordsize="717357,113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" path="m,113915r548564,-733l717357,e" filled="f" strokecolor="black [3213]" strokeweight=".5pt">
                          <v:stroke dashstyle="dash" joinstyle="miter"/>
                          <v:path arrowok="t" o:connecttype="custom" o:connectlocs="0,116994;548562,116241;717354,0" o:connectangles="0,0,0"/>
                        </v:shape>
                        <v:line id="直接连接符 1314575403" o:spid="_x0000_s1343" style="position:absolute;visibility:visible;mso-wrap-style:square" from="9037,1426" to="9037,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" strokecolor="black [3213]" strokeweight=".5pt">
                          <v:stroke dashstyle="dash" joinstyle="miter"/>
                        </v:line>
                      </v:group>
                      <v:shape id="任意多边形: 形状 2111353823" o:spid="_x0000_s1344" style="position:absolute;left:149;top:2231;width:7663;height:9398;visibility:visible;mso-wrap-style:none;v-text-anchor:middle" coordsize="766234,939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" path="m766234,l,,,939800r148167,e" filled="f" strokecolor="black [3213]" strokeweight=".5pt">
                        <v:stroke joinstyle="miter"/>
                        <v:path arrowok="t" o:connecttype="custom" o:connectlocs="766234,0;0,0;0,939800;148167,939800" o:connectangles="0,0,0,0"/>
                      </v:shape>
                      <v:shape id="任意多边形: 形状 447873072" o:spid="_x0000_s1345" style="position:absolute;left:13812;top:2313;width:8043;height:8715;visibility:visible;mso-wrap-style:none;v-text-anchor:middle" coordsize="804334,897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" path="m,l804334,r,698500l431800,698500r,198966e" filled="f" strokecolor="black [3213]" strokeweight=".5pt">
                        <v:stroke endarrow="block" endarrowwidth="narrow" joinstyle="miter"/>
                        <v:path arrowok="t" o:connecttype="custom" o:connectlocs="0,0;804335,0;804335,678315;431801,678315;431801,871531" o:connectangles="0,0,0,0,0"/>
                      </v:shape>
                      <v:line id="直接连接符 1717386367" o:spid="_x0000_s1346" style="position:absolute;flip:x;visibility:visible;mso-wrap-style:square" from="8329,2882" to="10190,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" strokecolor="black [3213]" strokeweight=".5pt">
                        <v:stroke joinstyle="miter"/>
                        <o:lock v:ext="edit" shapetype="f"/>
                      </v:line>
                      <v:line id="直接连接符 1494866490" o:spid="_x0000_s1347" style="position:absolute;flip:x;visibility:visible;mso-wrap-style:square" from="12118,183" to="13979,1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" strokecolor="black [3213]" strokeweight=".5pt">
                        <v:stroke joinstyle="miter"/>
                        <o:lock v:ext="edit" shapetype="f"/>
                      </v:line>
                      <v:line id="直接连接符 1233229324" o:spid="_x0000_s1348" style="position:absolute;flip:x;visibility:visible;mso-wrap-style:square" from="13377,11479" to="16231,11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" strokecolor="black [3213]" strokeweight=".5pt">
                        <v:stroke joinstyle="miter"/>
                        <o:lock v:ext="edit" shapetype="f"/>
                      </v:line>
                      <v:line id="直接连接符 438903793" o:spid="_x0000_s1349" style="position:absolute;flip:x;visibility:visible;mso-wrap-style:square" from="4233,11607" to="5630,11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" strokecolor="black [3213]" strokeweight=".5pt">
                        <v:stroke joinstyle="miter"/>
                        <o:lock v:ext="edit" shapetype="f"/>
                      </v:line>
                      <v:line id="直接连接符 522172708" o:spid="_x0000_s1350" style="position:absolute;flip:x;visibility:visible;mso-wrap-style:square" from="12138,-4885" to="14992,-4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" strokecolor="black [3213]" strokeweight=".5pt">
                        <v:stroke joinstyle="miter"/>
                        <o:lock v:ext="edit" shapetype="f"/>
                      </v:line>
                      <v:line id="直接连接符 1206468683" o:spid="_x0000_s1351" style="position:absolute;flip:x;visibility:visible;mso-wrap-style:square" from="6660,-4879" to="9514,-4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" strokecolor="black [3213]" strokeweight=".5pt">
                        <v:stroke joinstyle="miter"/>
                        <o:lock v:ext="edit" shapetype="f"/>
                      </v:line>
                    </v:group>
                    <v:rect id="矩形 1516714118" o:spid="_x0000_s1352" style="position:absolute;left:5630;top:10313;width:4275;height:232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" filled="f" strokecolor="black [3213]" strokeweight="1pt">
                      <v:textbox style="mso-fit-shape-to-text:t" inset="1mm,0,1mm,0"/>
                    </v:rect>
                    <v:rect id="矩形 207113489" o:spid="_x0000_s1353" style="position:absolute;left:16163;top:11033;width:3648;height:90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" filled="f" strokecolor="black [3213]" strokeweight="1pt">
                      <v:textbox style="mso-fit-shape-to-text:t" inset="1mm,0,1mm,0"/>
                    </v:rect>
                    <v:oval id="椭圆 113001350" o:spid="_x0000_s1354" style="position:absolute;left:1621;top:10319;width:2587;height:25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" filled="f" strokecolor="black [3213]" strokeweight="1pt">
                      <v:stroke joinstyle="miter"/>
                      <v:textbox style="mso-fit-shape-to-text:t" inset="1mm,0,1mm,0"/>
                    </v:oval>
                    <v:oval id="椭圆 70535567" o:spid="_x0000_s1355" style="position:absolute;left:8099;top:3938;width:433;height:4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" fillcolor="black [3213]" stroked="f" strokeweight="1pt">
                      <v:stroke joinstyle="miter"/>
                      <v:textbox style="mso-fit-shape-to-text:t" inset="1mm,0,1mm,0"/>
                    </v:oval>
                    <v:oval id="椭圆 1397381129" o:spid="_x0000_s1356" style="position:absolute;left:13732;width:434;height:4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" fillcolor="black [3213]" stroked="f" strokeweight="1pt">
                      <v:stroke joinstyle="miter"/>
                      <v:textbox style="mso-fit-shape-to-text:t" inset="1mm,0,1mm,0"/>
                    </v:oval>
                    <v:oval id="椭圆 1144920501" o:spid="_x0000_s1357" style="position:absolute;left:16679;top:2110;width:433;height:43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" fillcolor="black [3213]" stroked="f" strokeweight="1pt">
                      <v:stroke joinstyle="miter"/>
                      <v:textbox style="mso-fit-shape-to-text:t" inset="1mm,0,1mm,0"/>
                    </v:oval>
                    <v:oval id="椭圆 1487233612" o:spid="_x0000_s1358" style="position:absolute;left:4783;top:1984;width:433;height:43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" fillcolor="black [3213]" stroked="f" strokeweight="1pt">
                      <v:stroke joinstyle="miter"/>
                      <v:textbox style="mso-fit-shape-to-text:t" inset="1mm,0,1mm,0"/>
                    </v:oval>
                    <v:oval id="椭圆 1049460640" o:spid="_x0000_s1359" style="position:absolute;left:9481;top:-6174;width:2586;height:25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" filled="f" strokecolor="black [3213]" strokeweight="1pt">
                      <v:stroke joinstyle="miter"/>
                      <v:textbox style="mso-fit-shape-to-text:t" inset="1mm,0,1mm,0"/>
                    </v:oval>
                  </v:group>
                  <v:shape id="任意多边形: 形状 807394778" o:spid="_x0000_s1360" style="position:absolute;left:9995;top:10639;width:3640;height:974;visibility:visible;mso-wrap-style:none;v-text-anchor:middle" coordsize="364067,97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" path="m,97367r190500,l364067,e" filled="f" strokecolor="black [3213]" strokeweight=".5pt">
                    <v:stroke joinstyle="miter"/>
                    <v:path arrowok="t" o:connecttype="custom" o:connectlocs="0,97367;190501,97367;364068,0" o:connectangles="0,0,0"/>
                  </v:shape>
                </v:group>
                <v:group id="组合 681" o:spid="_x0000_s1361" style="position:absolute;left:932;top:103;width:12087;height:16041" coordorigin="-3184,-9918" coordsize="12087,16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">
                  <v:shape id="_x0000_s1362" type="#_x0000_t202" style="position:absolute;left:127;top:2051;width:2903;height:19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" filled="f" stroked="f">
                    <v:textbox style="mso-fit-shape-to-text:t" inset="1mm,0,1mm,0">
                      <w:txbxContent>
                        <w:p w14:paraId="38764FE7" w14:textId="77777777" w:rsidR="00CE71D9" w:rsidRPr="00541E23" w:rsidRDefault="00CE71D9" w:rsidP="00CE71D9">
                          <w:pPr>
                            <w:rPr>
                              <w:sz w:val="18"/>
                              <w:szCs w:val="18"/>
                            </w:rPr>
                          </w:pPr>
                          <w:r>
                            <w:rPr>
                              <w:rFonts w:hint="eastAsia"/>
                              <w:sz w:val="18"/>
                              <w:szCs w:val="18"/>
                            </w:rPr>
                            <w:t>电源</w:t>
                          </w:r>
                        </w:p>
                      </w:txbxContent>
                    </v:textbox>
                  </v:shape>
                  <v:shape id="_x0000_s1363" type="#_x0000_t202" style="position:absolute;left:4051;top:1107;width:1360;height:19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" filled="f" stroked="f">
                    <v:textbox style="mso-fit-shape-to-text:t" inset="1mm,0,1mm,0">
                      <w:txbxContent>
                        <w:p w14:paraId="2DE41FAB" w14:textId="77777777" w:rsidR="00CE71D9" w:rsidRPr="00541E23" w:rsidRDefault="00CE71D9" w:rsidP="00CE71D9">
                          <w:pPr>
                            <w:rPr>
                              <w:sz w:val="18"/>
                              <w:szCs w:val="18"/>
                            </w:rPr>
                          </w:pPr>
                          <w:r>
                            <w:rPr>
                              <w:rFonts w:hint="eastAsia"/>
                              <w:sz w:val="18"/>
                              <w:szCs w:val="18"/>
                            </w:rPr>
                            <w:t>S</w:t>
                          </w:r>
                        </w:p>
                      </w:txbxContent>
                    </v:textbox>
                  </v:shape>
                  <v:shape id="_x0000_s1364" type="#_x0000_t202" style="position:absolute;left:2935;top:4183;width:2635;height:19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" filled="f" stroked="f">
                    <v:textbox style="mso-fit-shape-to-text:t" inset="1mm,0,1mm,0">
                      <w:txbxContent>
                        <w:p w14:paraId="239FB94A" w14:textId="77777777" w:rsidR="00CE71D9" w:rsidRPr="00541E23" w:rsidRDefault="00CE71D9" w:rsidP="00CE71D9">
                          <w:pPr>
                            <w:rPr>
                              <w:sz w:val="18"/>
                              <w:szCs w:val="18"/>
                            </w:rPr>
                          </w:pPr>
                          <w:r>
                            <w:rPr>
                              <w:rFonts w:hint="eastAsia"/>
                              <w:sz w:val="18"/>
                              <w:szCs w:val="18"/>
                            </w:rPr>
                            <w:t>图</w:t>
                          </w:r>
                          <w:r>
                            <w:rPr>
                              <w:rFonts w:hint="eastAsia"/>
                              <w:sz w:val="18"/>
                              <w:szCs w:val="18"/>
                            </w:rPr>
                            <w:t>2</w:t>
                          </w:r>
                        </w:p>
                      </w:txbxContent>
                    </v:textbox>
                  </v:shape>
                  <v:shape id="_x0000_s1365" type="#_x0000_t202" style="position:absolute;left:-3184;top:2040;width:2368;height:19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" filled="f" stroked="f">
                    <v:textbox style="mso-fit-shape-to-text:t" inset="1mm,0,1mm,0">
                      <w:txbxContent>
                        <w:p w14:paraId="41942160" w14:textId="77777777" w:rsidR="00CE71D9" w:rsidRPr="00541E23" w:rsidRDefault="00CE71D9" w:rsidP="00CE71D9">
                          <w:pPr>
                            <w:rPr>
                              <w:sz w:val="18"/>
                              <w:szCs w:val="18"/>
                            </w:rPr>
                          </w:pPr>
                          <w:r>
                            <w:rPr>
                              <w:rFonts w:hint="eastAsia"/>
                              <w:sz w:val="18"/>
                              <w:szCs w:val="18"/>
                            </w:rPr>
                            <w:t>mA</w:t>
                          </w:r>
                        </w:p>
                      </w:txbxContent>
                    </v:textbox>
                  </v:shape>
                  <v:shape id="_x0000_s1366" type="#_x0000_t202" style="position:absolute;left:-1061;top:-5692;width:1235;height:19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" filled="f" stroked="f">
                    <v:textbox style="mso-fit-shape-to-text:t" inset="1mm,0,1mm,0">
                      <w:txbxContent>
                        <w:p w14:paraId="6AD14361" w14:textId="77777777" w:rsidR="00CE71D9" w:rsidRPr="00541E23" w:rsidRDefault="00CE71D9" w:rsidP="00CE71D9">
                          <w:pPr>
                            <w:rPr>
                              <w:sz w:val="18"/>
                              <w:szCs w:val="18"/>
                            </w:rPr>
                          </w:pPr>
                          <w:r>
                            <w:rPr>
                              <w:rFonts w:hint="eastAsia"/>
                              <w:sz w:val="18"/>
                              <w:szCs w:val="18"/>
                            </w:rPr>
                            <w:t>a</w:t>
                          </w:r>
                        </w:p>
                      </w:txbxContent>
                    </v:textbox>
                  </v:shape>
                  <v:shape id="_x0000_s1367" type="#_x0000_t202" style="position:absolute;left:7601;top:-5675;width:1301;height:19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" filled="f" stroked="f">
                    <v:textbox style="mso-fit-shape-to-text:t" inset="1mm,0,1mm,0">
                      <w:txbxContent>
                        <w:p w14:paraId="7912C277" w14:textId="77777777" w:rsidR="00CE71D9" w:rsidRPr="00541E23" w:rsidRDefault="00CE71D9" w:rsidP="00CE71D9">
                          <w:pPr>
                            <w:rPr>
                              <w:sz w:val="18"/>
                              <w:szCs w:val="18"/>
                            </w:rPr>
                          </w:pPr>
                          <w:r>
                            <w:rPr>
                              <w:rFonts w:hint="eastAsia"/>
                              <w:sz w:val="18"/>
                              <w:szCs w:val="18"/>
                            </w:rPr>
                            <w:t>b</w:t>
                          </w:r>
                        </w:p>
                      </w:txbxContent>
                    </v:textbox>
                  </v:shape>
                  <v:shape id="_x0000_s1368" type="#_x0000_t202" style="position:absolute;left:6078;top:-6656;width:1236;height:19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" filled="f" stroked="f">
                    <v:textbox style="mso-fit-shape-to-text:t" inset="1mm,0,1mm,0">
                      <w:txbxContent>
                        <w:p w14:paraId="5FBB5487" w14:textId="77777777" w:rsidR="00CE71D9" w:rsidRPr="00541E23" w:rsidRDefault="00CE71D9" w:rsidP="00CE71D9">
                          <w:pPr>
                            <w:rPr>
                              <w:sz w:val="18"/>
                              <w:szCs w:val="18"/>
                            </w:rPr>
                          </w:pPr>
                          <w:r>
                            <w:rPr>
                              <w:rFonts w:hint="eastAsia"/>
                              <w:sz w:val="18"/>
                              <w:szCs w:val="18"/>
                            </w:rPr>
                            <w:t>c</w:t>
                          </w:r>
                        </w:p>
                      </w:txbxContent>
                    </v:textbox>
                  </v:shape>
                  <v:shape id="_x0000_s1369" type="#_x0000_t202" style="position:absolute;left:546;top:-3405;width:1301;height:19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" filled="f" stroked="f">
                    <v:textbox style="mso-fit-shape-to-text:t" inset="1mm,0,1mm,0">
                      <w:txbxContent>
                        <w:p w14:paraId="30A69E47" w14:textId="77777777" w:rsidR="00CE71D9" w:rsidRPr="00541E23" w:rsidRDefault="00CE71D9" w:rsidP="00CE71D9">
                          <w:pPr>
                            <w:rPr>
                              <w:sz w:val="18"/>
                              <w:szCs w:val="18"/>
                            </w:rPr>
                          </w:pPr>
                          <w:r>
                            <w:rPr>
                              <w:rFonts w:hint="eastAsia"/>
                              <w:sz w:val="18"/>
                              <w:szCs w:val="18"/>
                            </w:rPr>
                            <w:t>d</w:t>
                          </w:r>
                        </w:p>
                      </w:txbxContent>
                    </v:textbox>
                  </v:shape>
                  <v:shape id="_x0000_s1370" type="#_x0000_t202" style="position:absolute;left:2591;top:-9918;width:2368;height:19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" filled="f" stroked="f">
                    <v:textbox style="mso-fit-shape-to-text:t" inset="1mm,0,1mm,0">
                      <w:txbxContent>
                        <w:p w14:paraId="0312DE77" w14:textId="77777777" w:rsidR="00CE71D9" w:rsidRPr="00541E23" w:rsidRDefault="00CE71D9" w:rsidP="00CE71D9">
                          <w:pPr>
                            <w:rPr>
                              <w:sz w:val="18"/>
                              <w:szCs w:val="18"/>
                            </w:rPr>
                          </w:pPr>
                          <w:r>
                            <w:rPr>
                              <w:rFonts w:hint="eastAsia"/>
                              <w:sz w:val="18"/>
                              <w:szCs w:val="18"/>
                            </w:rPr>
                            <w:t>mV</w:t>
                          </w:r>
                        </w:p>
                      </w:txbxContent>
                    </v:textbox>
                  </v:shape>
                  <v:shape id="_x0000_s1371" type="#_x0000_t202" style="position:absolute;left:3220;top:-3204;width:5038;height:19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" filled="f" stroked="f">
                    <v:textbox style="mso-fit-shape-to-text:t" inset="1mm,0,1mm,0">
                      <w:txbxContent>
                        <w:p w14:paraId="05ED3873" w14:textId="77777777" w:rsidR="00CE71D9" w:rsidRPr="00541E23" w:rsidRDefault="00CE71D9" w:rsidP="00CE71D9">
                          <w:pPr>
                            <w:rPr>
                              <w:sz w:val="18"/>
                              <w:szCs w:val="18"/>
                            </w:rPr>
                          </w:pPr>
                          <w:r>
                            <w:rPr>
                              <w:rFonts w:hint="eastAsia"/>
                              <w:sz w:val="18"/>
                              <w:szCs w:val="18"/>
                            </w:rPr>
                            <w:t>霍尔元件</w:t>
                          </w:r>
                        </w:p>
                      </w:txbxContent>
                    </v:textbox>
                  </v:shape>
                </v:group>
                <w10:anchorlock/>
              </v:group>
            </w:pict>
          </mc:Fallback>
        </mc:AlternateContent>
      </w:r>
    </w:p>
    <w:p w14:paraId="5472CC32" w14:textId="4AFD8B26" w:rsidR="00E80134" w:rsidRPr="00F743F8" w:rsidRDefault="00000000" w:rsidP="003F6C0C">
      <w:pPr>
        <w:ind w:firstLine="420"/>
        <w:rPr>
          <w:rFonts w:cs="Times New Roman"/>
        </w:rPr>
      </w:pPr>
      <w:r w:rsidRPr="00F743F8">
        <w:rPr>
          <w:rFonts w:cs="Times New Roman"/>
        </w:rPr>
        <w:t>（</w:t>
      </w:r>
      <w:r w:rsidRPr="00F743F8">
        <w:rPr>
          <w:rFonts w:eastAsia="Times New Roman" w:cs="Times New Roman"/>
        </w:rPr>
        <w:t>2</w:t>
      </w:r>
      <w:r w:rsidRPr="00F743F8">
        <w:rPr>
          <w:rFonts w:cs="Times New Roman"/>
        </w:rPr>
        <w:t>）将电压表接在霍尔元件的</w:t>
      </w:r>
      <w:r w:rsidRPr="00F743F8">
        <w:rPr>
          <w:rFonts w:cs="Times New Roman"/>
        </w:rPr>
        <w:t>_______</w:t>
      </w:r>
      <w:r w:rsidRPr="00F743F8">
        <w:rPr>
          <w:rFonts w:cs="Times New Roman"/>
        </w:rPr>
        <w:t>（填</w:t>
      </w:r>
      <w:r w:rsidR="00F743F8" w:rsidRPr="00F743F8">
        <w:rPr>
          <w:rFonts w:cs="Times New Roman" w:hint="eastAsia"/>
        </w:rPr>
        <w:t>“</w:t>
      </w:r>
      <w:r w:rsidR="003F6C0C" w:rsidRPr="00F743F8">
        <w:rPr>
          <w:rFonts w:cs="Times New Roman"/>
        </w:rPr>
        <w:t>a</w:t>
      </w:r>
      <w:r w:rsidRPr="00F743F8">
        <w:rPr>
          <w:rFonts w:cs="Times New Roman"/>
        </w:rPr>
        <w:t>、</w:t>
      </w:r>
      <w:r w:rsidR="003F6C0C" w:rsidRPr="00F743F8">
        <w:rPr>
          <w:rFonts w:cs="Times New Roman"/>
        </w:rPr>
        <w:t>b</w:t>
      </w:r>
      <w:r w:rsidR="00F743F8" w:rsidRPr="00F743F8">
        <w:rPr>
          <w:rFonts w:cs="Times New Roman" w:hint="eastAsia"/>
        </w:rPr>
        <w:t>”</w:t>
      </w:r>
      <w:r w:rsidRPr="00F743F8">
        <w:rPr>
          <w:rFonts w:cs="Times New Roman"/>
        </w:rPr>
        <w:t>或</w:t>
      </w:r>
      <w:r w:rsidR="00F743F8" w:rsidRPr="00F743F8">
        <w:rPr>
          <w:rFonts w:cs="Times New Roman" w:hint="eastAsia"/>
        </w:rPr>
        <w:t>“</w:t>
      </w:r>
      <w:r w:rsidR="003F6C0C" w:rsidRPr="00F743F8">
        <w:rPr>
          <w:rFonts w:cs="Times New Roman"/>
        </w:rPr>
        <w:t>c</w:t>
      </w:r>
      <w:r w:rsidRPr="00F743F8">
        <w:rPr>
          <w:rFonts w:cs="Times New Roman"/>
        </w:rPr>
        <w:t>、</w:t>
      </w:r>
      <w:r w:rsidR="003F6C0C" w:rsidRPr="00F743F8">
        <w:rPr>
          <w:rFonts w:cs="Times New Roman"/>
        </w:rPr>
        <w:t>d</w:t>
      </w:r>
      <w:r w:rsidR="00F743F8" w:rsidRPr="00F743F8">
        <w:rPr>
          <w:rFonts w:cs="Times New Roman" w:hint="eastAsia"/>
        </w:rPr>
        <w:t>”</w:t>
      </w:r>
      <w:r w:rsidRPr="00F743F8">
        <w:rPr>
          <w:rFonts w:cs="Times New Roman"/>
        </w:rPr>
        <w:t>）两端，闭合开关</w:t>
      </w:r>
      <w:r w:rsidR="003F6C0C" w:rsidRPr="00F743F8">
        <w:rPr>
          <w:rFonts w:cs="Times New Roman"/>
        </w:rPr>
        <w:t>S</w:t>
      </w:r>
      <w:r w:rsidRPr="00F743F8">
        <w:rPr>
          <w:rFonts w:cs="Times New Roman"/>
        </w:rPr>
        <w:t>，测量其霍尔电压，电压表指针如图</w:t>
      </w:r>
      <w:r w:rsidRPr="00F743F8">
        <w:rPr>
          <w:rFonts w:eastAsia="Times New Roman" w:cs="Times New Roman"/>
        </w:rPr>
        <w:t>3</w:t>
      </w:r>
      <w:r w:rsidRPr="00F743F8">
        <w:rPr>
          <w:rFonts w:cs="Times New Roman"/>
        </w:rPr>
        <w:t>所示，此时电压为</w:t>
      </w:r>
      <w:r w:rsidRPr="00F743F8">
        <w:rPr>
          <w:rFonts w:cs="Times New Roman"/>
        </w:rPr>
        <w:t>_______</w:t>
      </w:r>
      <w:r w:rsidR="003F6C0C" w:rsidRPr="00F743F8">
        <w:rPr>
          <w:rFonts w:cs="Times New Roman"/>
        </w:rPr>
        <w:t>mV</w:t>
      </w:r>
      <w:r w:rsidRPr="00F743F8">
        <w:rPr>
          <w:rFonts w:cs="Times New Roman"/>
        </w:rPr>
        <w:t>。</w:t>
      </w:r>
    </w:p>
    <w:p w14:paraId="4CF4EA34" w14:textId="63B52B2D" w:rsidR="002728A4" w:rsidRPr="00F743F8" w:rsidRDefault="00477D65" w:rsidP="00477D65">
      <w:pPr>
        <w:rPr>
          <w:rFonts w:cs="Times New Roman"/>
        </w:rPr>
      </w:pPr>
      <w:r>
        <w:rPr>
          <w:rFonts w:cs="Times New Roman"/>
          <w:noProof/>
        </w:rPr>
        <w:lastRenderedPageBreak/>
        <mc:AlternateContent>
          <mc:Choice Requires="wpg">
            <w:drawing>
              <wp:anchor distT="0" distB="0" distL="114300" distR="114300" simplePos="0" relativeHeight="251750400" behindDoc="0" locked="0" layoutInCell="1" allowOverlap="1" wp14:anchorId="0635E086" wp14:editId="1D099835">
                <wp:simplePos x="0" y="0"/>
                <wp:positionH relativeFrom="column">
                  <wp:posOffset>2165797</wp:posOffset>
                </wp:positionH>
                <wp:positionV relativeFrom="paragraph">
                  <wp:posOffset>50715</wp:posOffset>
                </wp:positionV>
                <wp:extent cx="1187845" cy="1143264"/>
                <wp:effectExtent l="0" t="0" r="12700" b="0"/>
                <wp:wrapNone/>
                <wp:docPr id="290593513" name="组合 548"/>
                <wp:cNvGraphicFramePr/>
                <a:graphic xmlns:a="http://schemas.openxmlformats.org/drawingml/2006/main">
                  <a:graphicData uri="http://schemas.microsoft.com/office/word/2010/wordprocessingGroup">
                    <wpg:wgp>
                      <wpg:cNvGrpSpPr/>
                      <wpg:grpSpPr>
                        <a:xfrm>
                          <a:off x="0" y="0"/>
                          <a:ext cx="1187845" cy="1143264"/>
                          <a:chOff x="0" y="0"/>
                          <a:chExt cx="1187845" cy="1143264"/>
                        </a:xfrm>
                      </wpg:grpSpPr>
                      <wpg:grpSp>
                        <wpg:cNvPr id="782301909" name="组合 223">
                          <a:extLst>
                            <a:ext uri="{FF2B5EF4-FFF2-40B4-BE49-F238E27FC236}">
                              <a16:creationId xmlns:a16="http://schemas.microsoft.com/office/drawing/2014/main" id="{ABC01414-48B8-D411-8779-A23180860087}"/>
                            </a:ext>
                          </a:extLst>
                        </wpg:cNvPr>
                        <wpg:cNvGrpSpPr/>
                        <wpg:grpSpPr>
                          <a:xfrm>
                            <a:off x="0" y="0"/>
                            <a:ext cx="1175148" cy="945647"/>
                            <a:chOff x="0" y="0"/>
                            <a:chExt cx="2008907" cy="1616137"/>
                          </a:xfrm>
                        </wpg:grpSpPr>
                        <wpg:grpSp>
                          <wpg:cNvPr id="774193135" name="组合 774193135">
                            <a:extLst>
                              <a:ext uri="{FF2B5EF4-FFF2-40B4-BE49-F238E27FC236}">
                                <a16:creationId xmlns:a16="http://schemas.microsoft.com/office/drawing/2014/main" id="{1C1A88D7-CE83-843F-0FAB-529DB795EC38}"/>
                              </a:ext>
                            </a:extLst>
                          </wpg:cNvPr>
                          <wpg:cNvGrpSpPr/>
                          <wpg:grpSpPr>
                            <a:xfrm>
                              <a:off x="0" y="0"/>
                              <a:ext cx="2008907" cy="1616137"/>
                              <a:chOff x="0" y="0"/>
                              <a:chExt cx="2008907" cy="1616137"/>
                            </a:xfrm>
                          </wpg:grpSpPr>
                          <wps:wsp>
                            <wps:cNvPr id="545646644" name="矩形: 剪去左右顶角 119">
                              <a:extLst>
                                <a:ext uri="{FF2B5EF4-FFF2-40B4-BE49-F238E27FC236}">
                                  <a16:creationId xmlns:a16="http://schemas.microsoft.com/office/drawing/2014/main" id="{A8C112CD-D19E-0C31-570E-C662081F6362}"/>
                                </a:ext>
                              </a:extLst>
                            </wps:cNvPr>
                            <wps:cNvSpPr/>
                            <wps:spPr>
                              <a:xfrm rot="5400000">
                                <a:off x="-479368" y="521281"/>
                                <a:ext cx="1532313" cy="573577"/>
                              </a:xfrm>
                              <a:custGeom>
                                <a:avLst/>
                                <a:gdLst>
                                  <a:gd name="csX0" fmla="*/ 62348 w 1532313"/>
                                  <a:gd name="csY0" fmla="*/ 0 h 573577"/>
                                  <a:gd name="csX1" fmla="*/ 1469965 w 1532313"/>
                                  <a:gd name="csY1" fmla="*/ 0 h 573577"/>
                                  <a:gd name="csX2" fmla="*/ 1532313 w 1532313"/>
                                  <a:gd name="csY2" fmla="*/ 62348 h 573577"/>
                                  <a:gd name="csX3" fmla="*/ 1532313 w 1532313"/>
                                  <a:gd name="csY3" fmla="*/ 573577 h 573577"/>
                                  <a:gd name="csX4" fmla="*/ 1532313 w 1532313"/>
                                  <a:gd name="csY4" fmla="*/ 573577 h 573577"/>
                                  <a:gd name="csX5" fmla="*/ 0 w 1532313"/>
                                  <a:gd name="csY5" fmla="*/ 573577 h 573577"/>
                                  <a:gd name="csX6" fmla="*/ 0 w 1532313"/>
                                  <a:gd name="csY6" fmla="*/ 573577 h 573577"/>
                                  <a:gd name="csX7" fmla="*/ 0 w 1532313"/>
                                  <a:gd name="csY7" fmla="*/ 62348 h 573577"/>
                                  <a:gd name="csX8" fmla="*/ 62348 w 1532313"/>
                                  <a:gd name="csY8" fmla="*/ 0 h 573577"/>
                                  <a:gd name="csX0" fmla="*/ 1532313 w 1623753"/>
                                  <a:gd name="csY0" fmla="*/ 573577 h 665017"/>
                                  <a:gd name="csX1" fmla="*/ 0 w 1623753"/>
                                  <a:gd name="csY1" fmla="*/ 573577 h 665017"/>
                                  <a:gd name="csX2" fmla="*/ 0 w 1623753"/>
                                  <a:gd name="csY2" fmla="*/ 573577 h 665017"/>
                                  <a:gd name="csX3" fmla="*/ 0 w 1623753"/>
                                  <a:gd name="csY3" fmla="*/ 62348 h 665017"/>
                                  <a:gd name="csX4" fmla="*/ 62348 w 1623753"/>
                                  <a:gd name="csY4" fmla="*/ 0 h 665017"/>
                                  <a:gd name="csX5" fmla="*/ 1469965 w 1623753"/>
                                  <a:gd name="csY5" fmla="*/ 0 h 665017"/>
                                  <a:gd name="csX6" fmla="*/ 1532313 w 1623753"/>
                                  <a:gd name="csY6" fmla="*/ 62348 h 665017"/>
                                  <a:gd name="csX7" fmla="*/ 1532313 w 1623753"/>
                                  <a:gd name="csY7" fmla="*/ 573577 h 665017"/>
                                  <a:gd name="csX8" fmla="*/ 1623753 w 1623753"/>
                                  <a:gd name="csY8" fmla="*/ 665017 h 665017"/>
                                  <a:gd name="csX0" fmla="*/ 1532313 w 1532313"/>
                                  <a:gd name="csY0" fmla="*/ 573577 h 573577"/>
                                  <a:gd name="csX1" fmla="*/ 0 w 1532313"/>
                                  <a:gd name="csY1" fmla="*/ 573577 h 573577"/>
                                  <a:gd name="csX2" fmla="*/ 0 w 1532313"/>
                                  <a:gd name="csY2" fmla="*/ 573577 h 573577"/>
                                  <a:gd name="csX3" fmla="*/ 0 w 1532313"/>
                                  <a:gd name="csY3" fmla="*/ 62348 h 573577"/>
                                  <a:gd name="csX4" fmla="*/ 62348 w 1532313"/>
                                  <a:gd name="csY4" fmla="*/ 0 h 573577"/>
                                  <a:gd name="csX5" fmla="*/ 1469965 w 1532313"/>
                                  <a:gd name="csY5" fmla="*/ 0 h 573577"/>
                                  <a:gd name="csX6" fmla="*/ 1532313 w 1532313"/>
                                  <a:gd name="csY6" fmla="*/ 62348 h 573577"/>
                                  <a:gd name="csX7" fmla="*/ 1532313 w 1532313"/>
                                  <a:gd name="csY7" fmla="*/ 573577 h 573577"/>
                                  <a:gd name="csX0" fmla="*/ 1532313 w 1532313"/>
                                  <a:gd name="csY0" fmla="*/ 573577 h 573577"/>
                                  <a:gd name="csX1" fmla="*/ 0 w 1532313"/>
                                  <a:gd name="csY1" fmla="*/ 573577 h 573577"/>
                                  <a:gd name="csX2" fmla="*/ 0 w 1532313"/>
                                  <a:gd name="csY2" fmla="*/ 62348 h 573577"/>
                                  <a:gd name="csX3" fmla="*/ 62348 w 1532313"/>
                                  <a:gd name="csY3" fmla="*/ 0 h 573577"/>
                                  <a:gd name="csX4" fmla="*/ 1469965 w 1532313"/>
                                  <a:gd name="csY4" fmla="*/ 0 h 573577"/>
                                  <a:gd name="csX5" fmla="*/ 1532313 w 1532313"/>
                                  <a:gd name="csY5" fmla="*/ 62348 h 573577"/>
                                  <a:gd name="csX6" fmla="*/ 1532313 w 1532313"/>
                                  <a:gd name="csY6" fmla="*/ 573577 h 573577"/>
                                  <a:gd name="csX0" fmla="*/ 1532313 w 1532313"/>
                                  <a:gd name="csY0" fmla="*/ 573577 h 573577"/>
                                  <a:gd name="csX1" fmla="*/ 0 w 1532313"/>
                                  <a:gd name="csY1" fmla="*/ 573577 h 573577"/>
                                  <a:gd name="csX2" fmla="*/ 0 w 1532313"/>
                                  <a:gd name="csY2" fmla="*/ 62348 h 573577"/>
                                  <a:gd name="csX3" fmla="*/ 62348 w 1532313"/>
                                  <a:gd name="csY3" fmla="*/ 0 h 573577"/>
                                  <a:gd name="csX4" fmla="*/ 1469965 w 1532313"/>
                                  <a:gd name="csY4" fmla="*/ 0 h 573577"/>
                                  <a:gd name="csX5" fmla="*/ 1532313 w 1532313"/>
                                  <a:gd name="csY5" fmla="*/ 62348 h 573577"/>
                                  <a:gd name="csX6" fmla="*/ 1532313 w 1532313"/>
                                  <a:gd name="csY6" fmla="*/ 573577 h 573577"/>
                                  <a:gd name="csX7" fmla="*/ 1532313 w 1532313"/>
                                  <a:gd name="csY7" fmla="*/ 573577 h 573577"/>
                                  <a:gd name="csX0" fmla="*/ 0 w 1532313"/>
                                  <a:gd name="csY0" fmla="*/ 573577 h 665017"/>
                                  <a:gd name="csX1" fmla="*/ 0 w 1532313"/>
                                  <a:gd name="csY1" fmla="*/ 62348 h 665017"/>
                                  <a:gd name="csX2" fmla="*/ 62348 w 1532313"/>
                                  <a:gd name="csY2" fmla="*/ 0 h 665017"/>
                                  <a:gd name="csX3" fmla="*/ 1469965 w 1532313"/>
                                  <a:gd name="csY3" fmla="*/ 0 h 665017"/>
                                  <a:gd name="csX4" fmla="*/ 1532313 w 1532313"/>
                                  <a:gd name="csY4" fmla="*/ 62348 h 665017"/>
                                  <a:gd name="csX5" fmla="*/ 1532313 w 1532313"/>
                                  <a:gd name="csY5" fmla="*/ 573577 h 665017"/>
                                  <a:gd name="csX6" fmla="*/ 1532313 w 1532313"/>
                                  <a:gd name="csY6" fmla="*/ 573577 h 665017"/>
                                  <a:gd name="csX7" fmla="*/ 91440 w 1532313"/>
                                  <a:gd name="csY7" fmla="*/ 665017 h 665017"/>
                                  <a:gd name="csX0" fmla="*/ 0 w 1532313"/>
                                  <a:gd name="csY0" fmla="*/ 573577 h 573577"/>
                                  <a:gd name="csX1" fmla="*/ 0 w 1532313"/>
                                  <a:gd name="csY1" fmla="*/ 62348 h 573577"/>
                                  <a:gd name="csX2" fmla="*/ 62348 w 1532313"/>
                                  <a:gd name="csY2" fmla="*/ 0 h 573577"/>
                                  <a:gd name="csX3" fmla="*/ 1469965 w 1532313"/>
                                  <a:gd name="csY3" fmla="*/ 0 h 573577"/>
                                  <a:gd name="csX4" fmla="*/ 1532313 w 1532313"/>
                                  <a:gd name="csY4" fmla="*/ 62348 h 573577"/>
                                  <a:gd name="csX5" fmla="*/ 1532313 w 1532313"/>
                                  <a:gd name="csY5" fmla="*/ 573577 h 573577"/>
                                  <a:gd name="csX6" fmla="*/ 1532313 w 1532313"/>
                                  <a:gd name="csY6" fmla="*/ 573577 h 57357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532313" h="573577">
                                    <a:moveTo>
                                      <a:pt x="0" y="573577"/>
                                    </a:moveTo>
                                    <a:lnTo>
                                      <a:pt x="0" y="62348"/>
                                    </a:lnTo>
                                    <a:lnTo>
                                      <a:pt x="62348" y="0"/>
                                    </a:lnTo>
                                    <a:lnTo>
                                      <a:pt x="1469965" y="0"/>
                                    </a:lnTo>
                                    <a:lnTo>
                                      <a:pt x="1532313" y="62348"/>
                                    </a:lnTo>
                                    <a:lnTo>
                                      <a:pt x="1532313" y="573577"/>
                                    </a:lnTo>
                                    <a:lnTo>
                                      <a:pt x="1532313" y="573577"/>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46261150" name="任意多边形: 形状 346261150">
                              <a:extLst>
                                <a:ext uri="{FF2B5EF4-FFF2-40B4-BE49-F238E27FC236}">
                                  <a16:creationId xmlns:a16="http://schemas.microsoft.com/office/drawing/2014/main" id="{C3D56B0B-2872-2287-B79D-EB4FE9617389}"/>
                                </a:ext>
                              </a:extLst>
                            </wps:cNvPr>
                            <wps:cNvSpPr/>
                            <wps:spPr>
                              <a:xfrm>
                                <a:off x="1463042" y="0"/>
                                <a:ext cx="545865" cy="1616137"/>
                              </a:xfrm>
                              <a:custGeom>
                                <a:avLst/>
                                <a:gdLst>
                                  <a:gd name="csX0" fmla="*/ 290942 w 545865"/>
                                  <a:gd name="csY0" fmla="*/ 0 h 1616137"/>
                                  <a:gd name="csX1" fmla="*/ 545865 w 545865"/>
                                  <a:gd name="csY1" fmla="*/ 0 h 1616137"/>
                                  <a:gd name="csX2" fmla="*/ 545865 w 545865"/>
                                  <a:gd name="csY2" fmla="*/ 1616137 h 1616137"/>
                                  <a:gd name="csX3" fmla="*/ 290942 w 545865"/>
                                  <a:gd name="csY3" fmla="*/ 1616137 h 1616137"/>
                                  <a:gd name="csX4" fmla="*/ 290942 w 545865"/>
                                  <a:gd name="csY4" fmla="*/ 1614180 h 1616137"/>
                                  <a:gd name="csX5" fmla="*/ 0 w 545865"/>
                                  <a:gd name="csY5" fmla="*/ 1511428 h 1616137"/>
                                  <a:gd name="csX6" fmla="*/ 0 w 545865"/>
                                  <a:gd name="csY6" fmla="*/ 104710 h 1616137"/>
                                  <a:gd name="csX7" fmla="*/ 290942 w 545865"/>
                                  <a:gd name="csY7" fmla="*/ 1958 h 1616137"/>
                                  <a:gd name="csX0" fmla="*/ 545865 w 637305"/>
                                  <a:gd name="csY0" fmla="*/ 1616137 h 1707577"/>
                                  <a:gd name="csX1" fmla="*/ 290942 w 637305"/>
                                  <a:gd name="csY1" fmla="*/ 1616137 h 1707577"/>
                                  <a:gd name="csX2" fmla="*/ 290942 w 637305"/>
                                  <a:gd name="csY2" fmla="*/ 1614180 h 1707577"/>
                                  <a:gd name="csX3" fmla="*/ 0 w 637305"/>
                                  <a:gd name="csY3" fmla="*/ 1511428 h 1707577"/>
                                  <a:gd name="csX4" fmla="*/ 0 w 637305"/>
                                  <a:gd name="csY4" fmla="*/ 104710 h 1707577"/>
                                  <a:gd name="csX5" fmla="*/ 290942 w 637305"/>
                                  <a:gd name="csY5" fmla="*/ 1958 h 1707577"/>
                                  <a:gd name="csX6" fmla="*/ 290942 w 637305"/>
                                  <a:gd name="csY6" fmla="*/ 0 h 1707577"/>
                                  <a:gd name="csX7" fmla="*/ 545865 w 637305"/>
                                  <a:gd name="csY7" fmla="*/ 0 h 1707577"/>
                                  <a:gd name="csX8" fmla="*/ 637305 w 637305"/>
                                  <a:gd name="csY8" fmla="*/ 1707577 h 1707577"/>
                                  <a:gd name="csX0" fmla="*/ 545865 w 545865"/>
                                  <a:gd name="csY0" fmla="*/ 1616137 h 1616137"/>
                                  <a:gd name="csX1" fmla="*/ 290942 w 545865"/>
                                  <a:gd name="csY1" fmla="*/ 1616137 h 1616137"/>
                                  <a:gd name="csX2" fmla="*/ 290942 w 545865"/>
                                  <a:gd name="csY2" fmla="*/ 1614180 h 1616137"/>
                                  <a:gd name="csX3" fmla="*/ 0 w 545865"/>
                                  <a:gd name="csY3" fmla="*/ 1511428 h 1616137"/>
                                  <a:gd name="csX4" fmla="*/ 0 w 545865"/>
                                  <a:gd name="csY4" fmla="*/ 104710 h 1616137"/>
                                  <a:gd name="csX5" fmla="*/ 290942 w 545865"/>
                                  <a:gd name="csY5" fmla="*/ 1958 h 1616137"/>
                                  <a:gd name="csX6" fmla="*/ 290942 w 545865"/>
                                  <a:gd name="csY6" fmla="*/ 0 h 1616137"/>
                                  <a:gd name="csX7" fmla="*/ 545865 w 545865"/>
                                  <a:gd name="csY7" fmla="*/ 0 h 1616137"/>
                                  <a:gd name="csX0" fmla="*/ 545865 w 545865"/>
                                  <a:gd name="csY0" fmla="*/ 1616137 h 1616137"/>
                                  <a:gd name="csX1" fmla="*/ 290942 w 545865"/>
                                  <a:gd name="csY1" fmla="*/ 1616137 h 1616137"/>
                                  <a:gd name="csX2" fmla="*/ 0 w 545865"/>
                                  <a:gd name="csY2" fmla="*/ 1511428 h 1616137"/>
                                  <a:gd name="csX3" fmla="*/ 0 w 545865"/>
                                  <a:gd name="csY3" fmla="*/ 104710 h 1616137"/>
                                  <a:gd name="csX4" fmla="*/ 290942 w 545865"/>
                                  <a:gd name="csY4" fmla="*/ 1958 h 1616137"/>
                                  <a:gd name="csX5" fmla="*/ 290942 w 545865"/>
                                  <a:gd name="csY5" fmla="*/ 0 h 1616137"/>
                                  <a:gd name="csX6" fmla="*/ 545865 w 545865"/>
                                  <a:gd name="csY6" fmla="*/ 0 h 1616137"/>
                                  <a:gd name="csX0" fmla="*/ 545865 w 545865"/>
                                  <a:gd name="csY0" fmla="*/ 1616137 h 1616137"/>
                                  <a:gd name="csX1" fmla="*/ 290942 w 545865"/>
                                  <a:gd name="csY1" fmla="*/ 1616137 h 1616137"/>
                                  <a:gd name="csX2" fmla="*/ 0 w 545865"/>
                                  <a:gd name="csY2" fmla="*/ 1511428 h 1616137"/>
                                  <a:gd name="csX3" fmla="*/ 0 w 545865"/>
                                  <a:gd name="csY3" fmla="*/ 104710 h 1616137"/>
                                  <a:gd name="csX4" fmla="*/ 290942 w 545865"/>
                                  <a:gd name="csY4" fmla="*/ 1958 h 1616137"/>
                                  <a:gd name="csX5" fmla="*/ 545865 w 545865"/>
                                  <a:gd name="csY5" fmla="*/ 0 h 1616137"/>
                                </a:gdLst>
                                <a:ahLst/>
                                <a:cxnLst>
                                  <a:cxn ang="0">
                                    <a:pos x="csX0" y="csY0"/>
                                  </a:cxn>
                                  <a:cxn ang="0">
                                    <a:pos x="csX1" y="csY1"/>
                                  </a:cxn>
                                  <a:cxn ang="0">
                                    <a:pos x="csX2" y="csY2"/>
                                  </a:cxn>
                                  <a:cxn ang="0">
                                    <a:pos x="csX3" y="csY3"/>
                                  </a:cxn>
                                  <a:cxn ang="0">
                                    <a:pos x="csX4" y="csY4"/>
                                  </a:cxn>
                                  <a:cxn ang="0">
                                    <a:pos x="csX5" y="csY5"/>
                                  </a:cxn>
                                </a:cxnLst>
                                <a:rect l="l" t="t" r="r" b="b"/>
                                <a:pathLst>
                                  <a:path w="545865" h="1616137">
                                    <a:moveTo>
                                      <a:pt x="545865" y="1616137"/>
                                    </a:moveTo>
                                    <a:lnTo>
                                      <a:pt x="290942" y="1616137"/>
                                    </a:lnTo>
                                    <a:lnTo>
                                      <a:pt x="0" y="1511428"/>
                                    </a:lnTo>
                                    <a:lnTo>
                                      <a:pt x="0" y="104710"/>
                                    </a:lnTo>
                                    <a:lnTo>
                                      <a:pt x="290942" y="1958"/>
                                    </a:lnTo>
                                    <a:lnTo>
                                      <a:pt x="545865" y="0"/>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834875108" name="直接连接符 1834875108">
                              <a:extLst>
                                <a:ext uri="{FF2B5EF4-FFF2-40B4-BE49-F238E27FC236}">
                                  <a16:creationId xmlns:a16="http://schemas.microsoft.com/office/drawing/2014/main" id="{D54C334C-95BC-E08C-D01C-9DFE24575798}"/>
                                </a:ext>
                              </a:extLst>
                            </wps:cNvPr>
                            <wps:cNvCnPr/>
                            <wps:spPr>
                              <a:xfrm>
                                <a:off x="573577" y="105644"/>
                                <a:ext cx="88946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4155680" name="直接连接符 754155680">
                              <a:extLst>
                                <a:ext uri="{FF2B5EF4-FFF2-40B4-BE49-F238E27FC236}">
                                  <a16:creationId xmlns:a16="http://schemas.microsoft.com/office/drawing/2014/main" id="{C6421231-56B7-6D46-EB1A-1104A7DDA81B}"/>
                                </a:ext>
                              </a:extLst>
                            </wps:cNvPr>
                            <wps:cNvCnPr/>
                            <wps:spPr>
                              <a:xfrm>
                                <a:off x="573577" y="1507724"/>
                                <a:ext cx="88946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8455896" name="直接连接符 1158455896">
                              <a:extLst>
                                <a:ext uri="{FF2B5EF4-FFF2-40B4-BE49-F238E27FC236}">
                                  <a16:creationId xmlns:a16="http://schemas.microsoft.com/office/drawing/2014/main" id="{F2DB066B-C23E-2E55-40AE-E7F01B800EF2}"/>
                                </a:ext>
                              </a:extLst>
                            </wps:cNvPr>
                            <wps:cNvCnPr>
                              <a:cxnSpLocks/>
                            </wps:cNvCnPr>
                            <wps:spPr>
                              <a:xfrm>
                                <a:off x="638346" y="806684"/>
                                <a:ext cx="82469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8519980" name="直接连接符 1898519980">
                              <a:extLst>
                                <a:ext uri="{FF2B5EF4-FFF2-40B4-BE49-F238E27FC236}">
                                  <a16:creationId xmlns:a16="http://schemas.microsoft.com/office/drawing/2014/main" id="{8963955C-4D95-8EFD-E0C6-4ACC865EB7A8}"/>
                                </a:ext>
                              </a:extLst>
                            </wps:cNvPr>
                            <wps:cNvCnPr>
                              <a:cxnSpLocks/>
                            </wps:cNvCnPr>
                            <wps:spPr>
                              <a:xfrm>
                                <a:off x="1463042" y="808068"/>
                                <a:ext cx="246612"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84016068" name="直接连接符 884016068">
                              <a:extLst>
                                <a:ext uri="{FF2B5EF4-FFF2-40B4-BE49-F238E27FC236}">
                                  <a16:creationId xmlns:a16="http://schemas.microsoft.com/office/drawing/2014/main" id="{01CD7EC0-D64D-4676-44E6-FD781C6CE061}"/>
                                </a:ext>
                              </a:extLst>
                            </wps:cNvPr>
                            <wps:cNvCnPr>
                              <a:cxnSpLocks/>
                            </wps:cNvCnPr>
                            <wps:spPr>
                              <a:xfrm>
                                <a:off x="638346" y="805750"/>
                                <a:ext cx="0" cy="18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72937184" name="直接连接符 1172937184">
                              <a:extLst>
                                <a:ext uri="{FF2B5EF4-FFF2-40B4-BE49-F238E27FC236}">
                                  <a16:creationId xmlns:a16="http://schemas.microsoft.com/office/drawing/2014/main" id="{C4313314-88EC-5F85-4027-5BE4A705ED86}"/>
                                </a:ext>
                              </a:extLst>
                            </wps:cNvPr>
                            <wps:cNvCnPr>
                              <a:cxnSpLocks/>
                            </wps:cNvCnPr>
                            <wps:spPr>
                              <a:xfrm>
                                <a:off x="711083" y="808608"/>
                                <a:ext cx="0" cy="9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83541492" name="直接连接符 1983541492">
                              <a:extLst>
                                <a:ext uri="{FF2B5EF4-FFF2-40B4-BE49-F238E27FC236}">
                                  <a16:creationId xmlns:a16="http://schemas.microsoft.com/office/drawing/2014/main" id="{8C102F0B-9F4C-C515-3517-9E9332CAB0E6}"/>
                                </a:ext>
                              </a:extLst>
                            </wps:cNvPr>
                            <wps:cNvCnPr>
                              <a:cxnSpLocks/>
                            </wps:cNvCnPr>
                            <wps:spPr>
                              <a:xfrm>
                                <a:off x="783820" y="808608"/>
                                <a:ext cx="0" cy="9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0675622" name="直接连接符 1490675622">
                              <a:extLst>
                                <a:ext uri="{FF2B5EF4-FFF2-40B4-BE49-F238E27FC236}">
                                  <a16:creationId xmlns:a16="http://schemas.microsoft.com/office/drawing/2014/main" id="{7E33AC76-8385-CBC4-5526-CD6182B6FF6C}"/>
                                </a:ext>
                              </a:extLst>
                            </wps:cNvPr>
                            <wps:cNvCnPr>
                              <a:cxnSpLocks/>
                            </wps:cNvCnPr>
                            <wps:spPr>
                              <a:xfrm>
                                <a:off x="856557" y="808608"/>
                                <a:ext cx="0" cy="9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4117296" name="直接连接符 1724117296">
                              <a:extLst>
                                <a:ext uri="{FF2B5EF4-FFF2-40B4-BE49-F238E27FC236}">
                                  <a16:creationId xmlns:a16="http://schemas.microsoft.com/office/drawing/2014/main" id="{1A611764-102A-395A-7112-803AD9BD031E}"/>
                                </a:ext>
                              </a:extLst>
                            </wps:cNvPr>
                            <wps:cNvCnPr>
                              <a:cxnSpLocks/>
                            </wps:cNvCnPr>
                            <wps:spPr>
                              <a:xfrm>
                                <a:off x="929294" y="808608"/>
                                <a:ext cx="0" cy="9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5935116" name="直接连接符 455935116">
                              <a:extLst>
                                <a:ext uri="{FF2B5EF4-FFF2-40B4-BE49-F238E27FC236}">
                                  <a16:creationId xmlns:a16="http://schemas.microsoft.com/office/drawing/2014/main" id="{AF66F495-6EC1-23E3-C22D-D16429B188DC}"/>
                                </a:ext>
                              </a:extLst>
                            </wps:cNvPr>
                            <wps:cNvCnPr>
                              <a:cxnSpLocks/>
                            </wps:cNvCnPr>
                            <wps:spPr>
                              <a:xfrm>
                                <a:off x="1002031" y="805750"/>
                                <a:ext cx="0" cy="18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7995081" name="直接连接符 557995081">
                              <a:extLst>
                                <a:ext uri="{FF2B5EF4-FFF2-40B4-BE49-F238E27FC236}">
                                  <a16:creationId xmlns:a16="http://schemas.microsoft.com/office/drawing/2014/main" id="{F316870D-90A4-DCBD-96B3-BB4A408F9AD6}"/>
                                </a:ext>
                              </a:extLst>
                            </wps:cNvPr>
                            <wps:cNvCnPr>
                              <a:cxnSpLocks/>
                            </wps:cNvCnPr>
                            <wps:spPr>
                              <a:xfrm>
                                <a:off x="1074768" y="808608"/>
                                <a:ext cx="0" cy="9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62261008" name="直接连接符 1962261008">
                              <a:extLst>
                                <a:ext uri="{FF2B5EF4-FFF2-40B4-BE49-F238E27FC236}">
                                  <a16:creationId xmlns:a16="http://schemas.microsoft.com/office/drawing/2014/main" id="{8B28CADD-63EA-5216-B595-C7EED8ACB583}"/>
                                </a:ext>
                              </a:extLst>
                            </wps:cNvPr>
                            <wps:cNvCnPr>
                              <a:cxnSpLocks/>
                            </wps:cNvCnPr>
                            <wps:spPr>
                              <a:xfrm>
                                <a:off x="1147505" y="808608"/>
                                <a:ext cx="0" cy="9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6880175" name="直接连接符 506880175">
                              <a:extLst>
                                <a:ext uri="{FF2B5EF4-FFF2-40B4-BE49-F238E27FC236}">
                                  <a16:creationId xmlns:a16="http://schemas.microsoft.com/office/drawing/2014/main" id="{77E9D8DD-404E-0FF0-EC25-FBB44363BAB8}"/>
                                </a:ext>
                              </a:extLst>
                            </wps:cNvPr>
                            <wps:cNvCnPr>
                              <a:cxnSpLocks/>
                            </wps:cNvCnPr>
                            <wps:spPr>
                              <a:xfrm>
                                <a:off x="1220242" y="808608"/>
                                <a:ext cx="0" cy="9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1120383" name="直接连接符 2091120383">
                              <a:extLst>
                                <a:ext uri="{FF2B5EF4-FFF2-40B4-BE49-F238E27FC236}">
                                  <a16:creationId xmlns:a16="http://schemas.microsoft.com/office/drawing/2014/main" id="{36E75D0D-F217-A192-7FEB-A2376492BA5D}"/>
                                </a:ext>
                              </a:extLst>
                            </wps:cNvPr>
                            <wps:cNvCnPr>
                              <a:cxnSpLocks/>
                            </wps:cNvCnPr>
                            <wps:spPr>
                              <a:xfrm>
                                <a:off x="1292979" y="808608"/>
                                <a:ext cx="0" cy="9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9374304" name="直接连接符 799374304">
                              <a:extLst>
                                <a:ext uri="{FF2B5EF4-FFF2-40B4-BE49-F238E27FC236}">
                                  <a16:creationId xmlns:a16="http://schemas.microsoft.com/office/drawing/2014/main" id="{AE0A6713-BEDB-2CFC-3D94-08447B946A61}"/>
                                </a:ext>
                              </a:extLst>
                            </wps:cNvPr>
                            <wps:cNvCnPr>
                              <a:cxnSpLocks/>
                            </wps:cNvCnPr>
                            <wps:spPr>
                              <a:xfrm>
                                <a:off x="1365716" y="805750"/>
                                <a:ext cx="0" cy="18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32393432" name="直接连接符 1732393432">
                              <a:extLst>
                                <a:ext uri="{FF2B5EF4-FFF2-40B4-BE49-F238E27FC236}">
                                  <a16:creationId xmlns:a16="http://schemas.microsoft.com/office/drawing/2014/main" id="{D6177E65-308E-711D-91BF-9EC2AB9B88C0}"/>
                                </a:ext>
                              </a:extLst>
                            </wps:cNvPr>
                            <wps:cNvCnPr>
                              <a:cxnSpLocks/>
                            </wps:cNvCnPr>
                            <wps:spPr>
                              <a:xfrm>
                                <a:off x="1438453" y="808608"/>
                                <a:ext cx="0" cy="9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6094055" name="直接连接符 426094055">
                              <a:extLst>
                                <a:ext uri="{FF2B5EF4-FFF2-40B4-BE49-F238E27FC236}">
                                  <a16:creationId xmlns:a16="http://schemas.microsoft.com/office/drawing/2014/main" id="{F1743416-69F4-9BDE-3BDA-34C98B84357B}"/>
                                </a:ext>
                              </a:extLst>
                            </wps:cNvPr>
                            <wps:cNvCnPr>
                              <a:cxnSpLocks/>
                            </wps:cNvCnPr>
                            <wps:spPr>
                              <a:xfrm>
                                <a:off x="683373" y="715469"/>
                                <a:ext cx="0" cy="9138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4880039" name="直接连接符 234880039">
                              <a:extLst>
                                <a:ext uri="{FF2B5EF4-FFF2-40B4-BE49-F238E27FC236}">
                                  <a16:creationId xmlns:a16="http://schemas.microsoft.com/office/drawing/2014/main" id="{7FC94487-17FC-1241-8B67-1CCCB0D9AF4E}"/>
                                </a:ext>
                              </a:extLst>
                            </wps:cNvPr>
                            <wps:cNvCnPr>
                              <a:cxnSpLocks/>
                            </wps:cNvCnPr>
                            <wps:spPr>
                              <a:xfrm>
                                <a:off x="755556" y="716858"/>
                                <a:ext cx="0" cy="9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9244669" name="直接连接符 1219244669">
                              <a:extLst>
                                <a:ext uri="{FF2B5EF4-FFF2-40B4-BE49-F238E27FC236}">
                                  <a16:creationId xmlns:a16="http://schemas.microsoft.com/office/drawing/2014/main" id="{7C704620-615A-0955-2009-BEB23969604E}"/>
                                </a:ext>
                              </a:extLst>
                            </wps:cNvPr>
                            <wps:cNvCnPr>
                              <a:cxnSpLocks/>
                            </wps:cNvCnPr>
                            <wps:spPr>
                              <a:xfrm>
                                <a:off x="827739" y="716858"/>
                                <a:ext cx="0" cy="9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7707148" name="直接连接符 2057707148">
                              <a:extLst>
                                <a:ext uri="{FF2B5EF4-FFF2-40B4-BE49-F238E27FC236}">
                                  <a16:creationId xmlns:a16="http://schemas.microsoft.com/office/drawing/2014/main" id="{3296EDC6-0DC6-76CB-0EB6-FBA0D8A56B58}"/>
                                </a:ext>
                              </a:extLst>
                            </wps:cNvPr>
                            <wps:cNvCnPr>
                              <a:cxnSpLocks/>
                            </wps:cNvCnPr>
                            <wps:spPr>
                              <a:xfrm>
                                <a:off x="899922" y="716858"/>
                                <a:ext cx="0" cy="9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2763568" name="直接连接符 242763568">
                              <a:extLst>
                                <a:ext uri="{FF2B5EF4-FFF2-40B4-BE49-F238E27FC236}">
                                  <a16:creationId xmlns:a16="http://schemas.microsoft.com/office/drawing/2014/main" id="{6CFF1F9A-586E-9383-0C37-ED8BAB6167B3}"/>
                                </a:ext>
                              </a:extLst>
                            </wps:cNvPr>
                            <wps:cNvCnPr>
                              <a:cxnSpLocks/>
                            </wps:cNvCnPr>
                            <wps:spPr>
                              <a:xfrm>
                                <a:off x="972105" y="716858"/>
                                <a:ext cx="0" cy="9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44492635" name="直接连接符 944492635">
                              <a:extLst>
                                <a:ext uri="{FF2B5EF4-FFF2-40B4-BE49-F238E27FC236}">
                                  <a16:creationId xmlns:a16="http://schemas.microsoft.com/office/drawing/2014/main" id="{8E422240-FF9A-94A7-650E-9188698BB599}"/>
                                </a:ext>
                              </a:extLst>
                            </wps:cNvPr>
                            <wps:cNvCnPr>
                              <a:cxnSpLocks/>
                            </wps:cNvCnPr>
                            <wps:spPr>
                              <a:xfrm>
                                <a:off x="1044288" y="716858"/>
                                <a:ext cx="0" cy="9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9641629" name="直接连接符 1589641629">
                              <a:extLst>
                                <a:ext uri="{FF2B5EF4-FFF2-40B4-BE49-F238E27FC236}">
                                  <a16:creationId xmlns:a16="http://schemas.microsoft.com/office/drawing/2014/main" id="{E18E413E-0AA0-6BDF-D03A-643256F9C5A3}"/>
                                </a:ext>
                              </a:extLst>
                            </wps:cNvPr>
                            <wps:cNvCnPr>
                              <a:cxnSpLocks/>
                            </wps:cNvCnPr>
                            <wps:spPr>
                              <a:xfrm>
                                <a:off x="1116471" y="716858"/>
                                <a:ext cx="0" cy="9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5551696" name="直接连接符 1315551696">
                              <a:extLst>
                                <a:ext uri="{FF2B5EF4-FFF2-40B4-BE49-F238E27FC236}">
                                  <a16:creationId xmlns:a16="http://schemas.microsoft.com/office/drawing/2014/main" id="{C148C498-2E93-D3A3-46E1-8125B51590C0}"/>
                                </a:ext>
                              </a:extLst>
                            </wps:cNvPr>
                            <wps:cNvCnPr>
                              <a:cxnSpLocks/>
                            </wps:cNvCnPr>
                            <wps:spPr>
                              <a:xfrm>
                                <a:off x="1188654" y="716858"/>
                                <a:ext cx="0" cy="9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2736849" name="直接连接符 1272736849">
                              <a:extLst>
                                <a:ext uri="{FF2B5EF4-FFF2-40B4-BE49-F238E27FC236}">
                                  <a16:creationId xmlns:a16="http://schemas.microsoft.com/office/drawing/2014/main" id="{071848C3-6BFE-F79D-61FF-518661E2C26E}"/>
                                </a:ext>
                              </a:extLst>
                            </wps:cNvPr>
                            <wps:cNvCnPr>
                              <a:cxnSpLocks/>
                            </wps:cNvCnPr>
                            <wps:spPr>
                              <a:xfrm>
                                <a:off x="1260837" y="716858"/>
                                <a:ext cx="0" cy="9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8961146" name="直接连接符 2128961146">
                              <a:extLst>
                                <a:ext uri="{FF2B5EF4-FFF2-40B4-BE49-F238E27FC236}">
                                  <a16:creationId xmlns:a16="http://schemas.microsoft.com/office/drawing/2014/main" id="{A2295602-D895-288B-45F6-6DF7980020BC}"/>
                                </a:ext>
                              </a:extLst>
                            </wps:cNvPr>
                            <wps:cNvCnPr>
                              <a:cxnSpLocks/>
                            </wps:cNvCnPr>
                            <wps:spPr>
                              <a:xfrm>
                                <a:off x="1333020" y="716858"/>
                                <a:ext cx="0" cy="9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5016976" name="直接连接符 735016976">
                              <a:extLst>
                                <a:ext uri="{FF2B5EF4-FFF2-40B4-BE49-F238E27FC236}">
                                  <a16:creationId xmlns:a16="http://schemas.microsoft.com/office/drawing/2014/main" id="{498EA0DC-4BA6-9E41-7A25-4EC701E66B6A}"/>
                                </a:ext>
                              </a:extLst>
                            </wps:cNvPr>
                            <wps:cNvCnPr>
                              <a:cxnSpLocks/>
                            </wps:cNvCnPr>
                            <wps:spPr>
                              <a:xfrm>
                                <a:off x="1405201" y="716858"/>
                                <a:ext cx="0" cy="90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90665902" name="任意多边形: 形状 1990665902">
                            <a:extLst>
                              <a:ext uri="{FF2B5EF4-FFF2-40B4-BE49-F238E27FC236}">
                                <a16:creationId xmlns:a16="http://schemas.microsoft.com/office/drawing/2014/main" id="{A5B951B7-AB66-4742-5D08-9B10B5F54B88}"/>
                              </a:ext>
                            </a:extLst>
                          </wps:cNvPr>
                          <wps:cNvSpPr/>
                          <wps:spPr>
                            <a:xfrm>
                              <a:off x="1463042" y="733041"/>
                              <a:ext cx="177421" cy="10800"/>
                            </a:xfrm>
                            <a:custGeom>
                              <a:avLst/>
                              <a:gdLst>
                                <a:gd name="csX0" fmla="*/ 0 w 177421"/>
                                <a:gd name="csY0" fmla="*/ 3412 h 3412"/>
                                <a:gd name="csX1" fmla="*/ 177421 w 177421"/>
                                <a:gd name="csY1" fmla="*/ 0 h 3412"/>
                              </a:gdLst>
                              <a:ahLst/>
                              <a:cxnLst>
                                <a:cxn ang="0">
                                  <a:pos x="csX0" y="csY0"/>
                                </a:cxn>
                                <a:cxn ang="0">
                                  <a:pos x="csX1" y="csY1"/>
                                </a:cxn>
                              </a:cxnLst>
                              <a:rect l="l" t="t" r="r" b="b"/>
                              <a:pathLst>
                                <a:path w="177421" h="3412">
                                  <a:moveTo>
                                    <a:pt x="0" y="3412"/>
                                  </a:moveTo>
                                  <a:lnTo>
                                    <a:pt x="17742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21369241" name="任意多边形: 形状 221369241">
                            <a:extLst>
                              <a:ext uri="{FF2B5EF4-FFF2-40B4-BE49-F238E27FC236}">
                                <a16:creationId xmlns:a16="http://schemas.microsoft.com/office/drawing/2014/main" id="{F4504170-3F09-EAB5-9106-5A45A838504E}"/>
                              </a:ext>
                            </a:extLst>
                          </wps:cNvPr>
                          <wps:cNvSpPr/>
                          <wps:spPr>
                            <a:xfrm>
                              <a:off x="1463042" y="655358"/>
                              <a:ext cx="180045" cy="14400"/>
                            </a:xfrm>
                            <a:custGeom>
                              <a:avLst/>
                              <a:gdLst>
                                <a:gd name="csX0" fmla="*/ 0 w 177421"/>
                                <a:gd name="csY0" fmla="*/ 3412 h 3412"/>
                                <a:gd name="csX1" fmla="*/ 177421 w 177421"/>
                                <a:gd name="csY1" fmla="*/ 0 h 3412"/>
                              </a:gdLst>
                              <a:ahLst/>
                              <a:cxnLst>
                                <a:cxn ang="0">
                                  <a:pos x="csX0" y="csY0"/>
                                </a:cxn>
                                <a:cxn ang="0">
                                  <a:pos x="csX1" y="csY1"/>
                                </a:cxn>
                              </a:cxnLst>
                              <a:rect l="l" t="t" r="r" b="b"/>
                              <a:pathLst>
                                <a:path w="177421" h="3412">
                                  <a:moveTo>
                                    <a:pt x="0" y="3412"/>
                                  </a:moveTo>
                                  <a:lnTo>
                                    <a:pt x="17742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22229092" name="任意多边形: 形状 622229092">
                            <a:extLst>
                              <a:ext uri="{FF2B5EF4-FFF2-40B4-BE49-F238E27FC236}">
                                <a16:creationId xmlns:a16="http://schemas.microsoft.com/office/drawing/2014/main" id="{AABDC89A-C452-FF1E-4044-75BC4DFE6139}"/>
                              </a:ext>
                            </a:extLst>
                          </wps:cNvPr>
                          <wps:cNvSpPr/>
                          <wps:spPr>
                            <a:xfrm>
                              <a:off x="1463041" y="577677"/>
                              <a:ext cx="180000" cy="18000"/>
                            </a:xfrm>
                            <a:custGeom>
                              <a:avLst/>
                              <a:gdLst>
                                <a:gd name="csX0" fmla="*/ 0 w 177421"/>
                                <a:gd name="csY0" fmla="*/ 3412 h 3412"/>
                                <a:gd name="csX1" fmla="*/ 177421 w 177421"/>
                                <a:gd name="csY1" fmla="*/ 0 h 3412"/>
                              </a:gdLst>
                              <a:ahLst/>
                              <a:cxnLst>
                                <a:cxn ang="0">
                                  <a:pos x="csX0" y="csY0"/>
                                </a:cxn>
                                <a:cxn ang="0">
                                  <a:pos x="csX1" y="csY1"/>
                                </a:cxn>
                              </a:cxnLst>
                              <a:rect l="l" t="t" r="r" b="b"/>
                              <a:pathLst>
                                <a:path w="177421" h="3412">
                                  <a:moveTo>
                                    <a:pt x="0" y="3412"/>
                                  </a:moveTo>
                                  <a:lnTo>
                                    <a:pt x="17742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7812638" name="任意多边形: 形状 157812638">
                            <a:extLst>
                              <a:ext uri="{FF2B5EF4-FFF2-40B4-BE49-F238E27FC236}">
                                <a16:creationId xmlns:a16="http://schemas.microsoft.com/office/drawing/2014/main" id="{F46109A2-888A-F2D1-7F28-93232DB89922}"/>
                              </a:ext>
                            </a:extLst>
                          </wps:cNvPr>
                          <wps:cNvSpPr/>
                          <wps:spPr>
                            <a:xfrm>
                              <a:off x="1463042" y="499996"/>
                              <a:ext cx="180045" cy="21600"/>
                            </a:xfrm>
                            <a:custGeom>
                              <a:avLst/>
                              <a:gdLst>
                                <a:gd name="csX0" fmla="*/ 0 w 177421"/>
                                <a:gd name="csY0" fmla="*/ 3412 h 3412"/>
                                <a:gd name="csX1" fmla="*/ 177421 w 177421"/>
                                <a:gd name="csY1" fmla="*/ 0 h 3412"/>
                              </a:gdLst>
                              <a:ahLst/>
                              <a:cxnLst>
                                <a:cxn ang="0">
                                  <a:pos x="csX0" y="csY0"/>
                                </a:cxn>
                                <a:cxn ang="0">
                                  <a:pos x="csX1" y="csY1"/>
                                </a:cxn>
                              </a:cxnLst>
                              <a:rect l="l" t="t" r="r" b="b"/>
                              <a:pathLst>
                                <a:path w="177421" h="3412">
                                  <a:moveTo>
                                    <a:pt x="0" y="3412"/>
                                  </a:moveTo>
                                  <a:lnTo>
                                    <a:pt x="17742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09915266" name="任意多边形: 形状 909915266">
                            <a:extLst>
                              <a:ext uri="{FF2B5EF4-FFF2-40B4-BE49-F238E27FC236}">
                                <a16:creationId xmlns:a16="http://schemas.microsoft.com/office/drawing/2014/main" id="{57F5F603-0CC4-77C7-E501-B3B30EC8B6D5}"/>
                              </a:ext>
                            </a:extLst>
                          </wps:cNvPr>
                          <wps:cNvSpPr/>
                          <wps:spPr>
                            <a:xfrm>
                              <a:off x="1463042" y="412079"/>
                              <a:ext cx="246612" cy="25200"/>
                            </a:xfrm>
                            <a:custGeom>
                              <a:avLst/>
                              <a:gdLst>
                                <a:gd name="csX0" fmla="*/ 0 w 177421"/>
                                <a:gd name="csY0" fmla="*/ 3412 h 3412"/>
                                <a:gd name="csX1" fmla="*/ 177421 w 177421"/>
                                <a:gd name="csY1" fmla="*/ 0 h 3412"/>
                              </a:gdLst>
                              <a:ahLst/>
                              <a:cxnLst>
                                <a:cxn ang="0">
                                  <a:pos x="csX0" y="csY0"/>
                                </a:cxn>
                                <a:cxn ang="0">
                                  <a:pos x="csX1" y="csY1"/>
                                </a:cxn>
                              </a:cxnLst>
                              <a:rect l="l" t="t" r="r" b="b"/>
                              <a:pathLst>
                                <a:path w="177421" h="3412">
                                  <a:moveTo>
                                    <a:pt x="0" y="3412"/>
                                  </a:moveTo>
                                  <a:lnTo>
                                    <a:pt x="17742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4786151" name="任意多边形: 形状 1184786151">
                            <a:extLst>
                              <a:ext uri="{FF2B5EF4-FFF2-40B4-BE49-F238E27FC236}">
                                <a16:creationId xmlns:a16="http://schemas.microsoft.com/office/drawing/2014/main" id="{AD12E059-0336-C4FF-612C-65E024A6CB7F}"/>
                              </a:ext>
                            </a:extLst>
                          </wps:cNvPr>
                          <wps:cNvSpPr/>
                          <wps:spPr>
                            <a:xfrm>
                              <a:off x="1463042" y="344634"/>
                              <a:ext cx="173244" cy="28800"/>
                            </a:xfrm>
                            <a:custGeom>
                              <a:avLst/>
                              <a:gdLst>
                                <a:gd name="csX0" fmla="*/ 0 w 177421"/>
                                <a:gd name="csY0" fmla="*/ 3412 h 3412"/>
                                <a:gd name="csX1" fmla="*/ 177421 w 177421"/>
                                <a:gd name="csY1" fmla="*/ 0 h 3412"/>
                              </a:gdLst>
                              <a:ahLst/>
                              <a:cxnLst>
                                <a:cxn ang="0">
                                  <a:pos x="csX0" y="csY0"/>
                                </a:cxn>
                                <a:cxn ang="0">
                                  <a:pos x="csX1" y="csY1"/>
                                </a:cxn>
                              </a:cxnLst>
                              <a:rect l="l" t="t" r="r" b="b"/>
                              <a:pathLst>
                                <a:path w="177421" h="3412">
                                  <a:moveTo>
                                    <a:pt x="0" y="3412"/>
                                  </a:moveTo>
                                  <a:lnTo>
                                    <a:pt x="17742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8558994" name="任意多边形: 形状 418558994">
                            <a:extLst>
                              <a:ext uri="{FF2B5EF4-FFF2-40B4-BE49-F238E27FC236}">
                                <a16:creationId xmlns:a16="http://schemas.microsoft.com/office/drawing/2014/main" id="{53F0624A-B21B-23F4-5361-40DB343CC69A}"/>
                              </a:ext>
                            </a:extLst>
                          </wps:cNvPr>
                          <wps:cNvSpPr/>
                          <wps:spPr>
                            <a:xfrm>
                              <a:off x="1463042" y="266952"/>
                              <a:ext cx="173244" cy="32400"/>
                            </a:xfrm>
                            <a:custGeom>
                              <a:avLst/>
                              <a:gdLst>
                                <a:gd name="csX0" fmla="*/ 0 w 177421"/>
                                <a:gd name="csY0" fmla="*/ 3412 h 3412"/>
                                <a:gd name="csX1" fmla="*/ 177421 w 177421"/>
                                <a:gd name="csY1" fmla="*/ 0 h 3412"/>
                              </a:gdLst>
                              <a:ahLst/>
                              <a:cxnLst>
                                <a:cxn ang="0">
                                  <a:pos x="csX0" y="csY0"/>
                                </a:cxn>
                                <a:cxn ang="0">
                                  <a:pos x="csX1" y="csY1"/>
                                </a:cxn>
                              </a:cxnLst>
                              <a:rect l="l" t="t" r="r" b="b"/>
                              <a:pathLst>
                                <a:path w="177421" h="3412">
                                  <a:moveTo>
                                    <a:pt x="0" y="3412"/>
                                  </a:moveTo>
                                  <a:lnTo>
                                    <a:pt x="17742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97046764" name="任意多边形: 形状 497046764">
                            <a:extLst>
                              <a:ext uri="{FF2B5EF4-FFF2-40B4-BE49-F238E27FC236}">
                                <a16:creationId xmlns:a16="http://schemas.microsoft.com/office/drawing/2014/main" id="{E5639B67-25CB-EC37-BAC4-AC3180A1BDFC}"/>
                              </a:ext>
                            </a:extLst>
                          </wps:cNvPr>
                          <wps:cNvSpPr/>
                          <wps:spPr>
                            <a:xfrm>
                              <a:off x="1463042" y="189272"/>
                              <a:ext cx="177421" cy="36000"/>
                            </a:xfrm>
                            <a:custGeom>
                              <a:avLst/>
                              <a:gdLst>
                                <a:gd name="csX0" fmla="*/ 0 w 177421"/>
                                <a:gd name="csY0" fmla="*/ 3412 h 3412"/>
                                <a:gd name="csX1" fmla="*/ 177421 w 177421"/>
                                <a:gd name="csY1" fmla="*/ 0 h 3412"/>
                              </a:gdLst>
                              <a:ahLst/>
                              <a:cxnLst>
                                <a:cxn ang="0">
                                  <a:pos x="csX0" y="csY0"/>
                                </a:cxn>
                                <a:cxn ang="0">
                                  <a:pos x="csX1" y="csY1"/>
                                </a:cxn>
                              </a:cxnLst>
                              <a:rect l="l" t="t" r="r" b="b"/>
                              <a:pathLst>
                                <a:path w="177421" h="3412">
                                  <a:moveTo>
                                    <a:pt x="0" y="3412"/>
                                  </a:moveTo>
                                  <a:lnTo>
                                    <a:pt x="17742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68660424" name="任意多边形: 形状 268660424">
                            <a:extLst>
                              <a:ext uri="{FF2B5EF4-FFF2-40B4-BE49-F238E27FC236}">
                                <a16:creationId xmlns:a16="http://schemas.microsoft.com/office/drawing/2014/main" id="{843E983F-A491-A1C9-99F7-877D664D6385}"/>
                              </a:ext>
                            </a:extLst>
                          </wps:cNvPr>
                          <wps:cNvSpPr/>
                          <wps:spPr>
                            <a:xfrm>
                              <a:off x="1463042" y="118415"/>
                              <a:ext cx="177421" cy="39600"/>
                            </a:xfrm>
                            <a:custGeom>
                              <a:avLst/>
                              <a:gdLst>
                                <a:gd name="csX0" fmla="*/ 0 w 177421"/>
                                <a:gd name="csY0" fmla="*/ 3412 h 3412"/>
                                <a:gd name="csX1" fmla="*/ 177421 w 177421"/>
                                <a:gd name="csY1" fmla="*/ 0 h 3412"/>
                              </a:gdLst>
                              <a:ahLst/>
                              <a:cxnLst>
                                <a:cxn ang="0">
                                  <a:pos x="csX0" y="csY0"/>
                                </a:cxn>
                                <a:cxn ang="0">
                                  <a:pos x="csX1" y="csY1"/>
                                </a:cxn>
                              </a:cxnLst>
                              <a:rect l="l" t="t" r="r" b="b"/>
                              <a:pathLst>
                                <a:path w="177421" h="3412">
                                  <a:moveTo>
                                    <a:pt x="0" y="3412"/>
                                  </a:moveTo>
                                  <a:lnTo>
                                    <a:pt x="17742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094013530" name="组合 2094013530">
                            <a:extLst>
                              <a:ext uri="{FF2B5EF4-FFF2-40B4-BE49-F238E27FC236}">
                                <a16:creationId xmlns:a16="http://schemas.microsoft.com/office/drawing/2014/main" id="{103B8436-D751-39B4-F747-FC8F42F50B55}"/>
                              </a:ext>
                            </a:extLst>
                          </wpg:cNvPr>
                          <wpg:cNvGrpSpPr/>
                          <wpg:grpSpPr>
                            <a:xfrm flipV="1">
                              <a:off x="1469487" y="872296"/>
                              <a:ext cx="246613" cy="625426"/>
                              <a:chOff x="1469487" y="872296"/>
                              <a:chExt cx="246613" cy="625426"/>
                            </a:xfrm>
                          </wpg:grpSpPr>
                          <wps:wsp>
                            <wps:cNvPr id="739532108" name="任意多边形: 形状 739532108">
                              <a:extLst>
                                <a:ext uri="{FF2B5EF4-FFF2-40B4-BE49-F238E27FC236}">
                                  <a16:creationId xmlns:a16="http://schemas.microsoft.com/office/drawing/2014/main" id="{1ED8910D-D11B-0D0E-816A-89A1EDA118FB}"/>
                                </a:ext>
                              </a:extLst>
                            </wps:cNvPr>
                            <wps:cNvSpPr/>
                            <wps:spPr>
                              <a:xfrm>
                                <a:off x="1469488" y="1486922"/>
                                <a:ext cx="177421" cy="10800"/>
                              </a:xfrm>
                              <a:custGeom>
                                <a:avLst/>
                                <a:gdLst>
                                  <a:gd name="csX0" fmla="*/ 0 w 177421"/>
                                  <a:gd name="csY0" fmla="*/ 3412 h 3412"/>
                                  <a:gd name="csX1" fmla="*/ 177421 w 177421"/>
                                  <a:gd name="csY1" fmla="*/ 0 h 3412"/>
                                </a:gdLst>
                                <a:ahLst/>
                                <a:cxnLst>
                                  <a:cxn ang="0">
                                    <a:pos x="csX0" y="csY0"/>
                                  </a:cxn>
                                  <a:cxn ang="0">
                                    <a:pos x="csX1" y="csY1"/>
                                  </a:cxn>
                                </a:cxnLst>
                                <a:rect l="l" t="t" r="r" b="b"/>
                                <a:pathLst>
                                  <a:path w="177421" h="3412">
                                    <a:moveTo>
                                      <a:pt x="0" y="3412"/>
                                    </a:moveTo>
                                    <a:lnTo>
                                      <a:pt x="17742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62579942" name="任意多边形: 形状 562579942">
                              <a:extLst>
                                <a:ext uri="{FF2B5EF4-FFF2-40B4-BE49-F238E27FC236}">
                                  <a16:creationId xmlns:a16="http://schemas.microsoft.com/office/drawing/2014/main" id="{BA0C5AF7-28D0-8CE3-36FE-A4CFA37EB16A}"/>
                                </a:ext>
                              </a:extLst>
                            </wps:cNvPr>
                            <wps:cNvSpPr/>
                            <wps:spPr>
                              <a:xfrm>
                                <a:off x="1469488" y="1409239"/>
                                <a:ext cx="180045" cy="14400"/>
                              </a:xfrm>
                              <a:custGeom>
                                <a:avLst/>
                                <a:gdLst>
                                  <a:gd name="csX0" fmla="*/ 0 w 177421"/>
                                  <a:gd name="csY0" fmla="*/ 3412 h 3412"/>
                                  <a:gd name="csX1" fmla="*/ 177421 w 177421"/>
                                  <a:gd name="csY1" fmla="*/ 0 h 3412"/>
                                </a:gdLst>
                                <a:ahLst/>
                                <a:cxnLst>
                                  <a:cxn ang="0">
                                    <a:pos x="csX0" y="csY0"/>
                                  </a:cxn>
                                  <a:cxn ang="0">
                                    <a:pos x="csX1" y="csY1"/>
                                  </a:cxn>
                                </a:cxnLst>
                                <a:rect l="l" t="t" r="r" b="b"/>
                                <a:pathLst>
                                  <a:path w="177421" h="3412">
                                    <a:moveTo>
                                      <a:pt x="0" y="3412"/>
                                    </a:moveTo>
                                    <a:lnTo>
                                      <a:pt x="17742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25362317" name="任意多边形: 形状 625362317">
                              <a:extLst>
                                <a:ext uri="{FF2B5EF4-FFF2-40B4-BE49-F238E27FC236}">
                                  <a16:creationId xmlns:a16="http://schemas.microsoft.com/office/drawing/2014/main" id="{3F68555D-9897-FD24-52D1-BAF327D58DF7}"/>
                                </a:ext>
                              </a:extLst>
                            </wps:cNvPr>
                            <wps:cNvSpPr/>
                            <wps:spPr>
                              <a:xfrm>
                                <a:off x="1469487" y="1331558"/>
                                <a:ext cx="180000" cy="18000"/>
                              </a:xfrm>
                              <a:custGeom>
                                <a:avLst/>
                                <a:gdLst>
                                  <a:gd name="csX0" fmla="*/ 0 w 177421"/>
                                  <a:gd name="csY0" fmla="*/ 3412 h 3412"/>
                                  <a:gd name="csX1" fmla="*/ 177421 w 177421"/>
                                  <a:gd name="csY1" fmla="*/ 0 h 3412"/>
                                </a:gdLst>
                                <a:ahLst/>
                                <a:cxnLst>
                                  <a:cxn ang="0">
                                    <a:pos x="csX0" y="csY0"/>
                                  </a:cxn>
                                  <a:cxn ang="0">
                                    <a:pos x="csX1" y="csY1"/>
                                  </a:cxn>
                                </a:cxnLst>
                                <a:rect l="l" t="t" r="r" b="b"/>
                                <a:pathLst>
                                  <a:path w="177421" h="3412">
                                    <a:moveTo>
                                      <a:pt x="0" y="3412"/>
                                    </a:moveTo>
                                    <a:lnTo>
                                      <a:pt x="17742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87992956" name="任意多边形: 形状 1987992956">
                              <a:extLst>
                                <a:ext uri="{FF2B5EF4-FFF2-40B4-BE49-F238E27FC236}">
                                  <a16:creationId xmlns:a16="http://schemas.microsoft.com/office/drawing/2014/main" id="{BD58A714-0F6D-C3CA-B881-DA556BD4057A}"/>
                                </a:ext>
                              </a:extLst>
                            </wps:cNvPr>
                            <wps:cNvSpPr/>
                            <wps:spPr>
                              <a:xfrm>
                                <a:off x="1469488" y="1253877"/>
                                <a:ext cx="180045" cy="21600"/>
                              </a:xfrm>
                              <a:custGeom>
                                <a:avLst/>
                                <a:gdLst>
                                  <a:gd name="csX0" fmla="*/ 0 w 177421"/>
                                  <a:gd name="csY0" fmla="*/ 3412 h 3412"/>
                                  <a:gd name="csX1" fmla="*/ 177421 w 177421"/>
                                  <a:gd name="csY1" fmla="*/ 0 h 3412"/>
                                </a:gdLst>
                                <a:ahLst/>
                                <a:cxnLst>
                                  <a:cxn ang="0">
                                    <a:pos x="csX0" y="csY0"/>
                                  </a:cxn>
                                  <a:cxn ang="0">
                                    <a:pos x="csX1" y="csY1"/>
                                  </a:cxn>
                                </a:cxnLst>
                                <a:rect l="l" t="t" r="r" b="b"/>
                                <a:pathLst>
                                  <a:path w="177421" h="3412">
                                    <a:moveTo>
                                      <a:pt x="0" y="3412"/>
                                    </a:moveTo>
                                    <a:lnTo>
                                      <a:pt x="17742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92506734" name="任意多边形: 形状 1892506734">
                              <a:extLst>
                                <a:ext uri="{FF2B5EF4-FFF2-40B4-BE49-F238E27FC236}">
                                  <a16:creationId xmlns:a16="http://schemas.microsoft.com/office/drawing/2014/main" id="{35F863E4-B868-7980-0009-C60DCC53400B}"/>
                                </a:ext>
                              </a:extLst>
                            </wps:cNvPr>
                            <wps:cNvSpPr/>
                            <wps:spPr>
                              <a:xfrm>
                                <a:off x="1469488" y="1165960"/>
                                <a:ext cx="246612" cy="25200"/>
                              </a:xfrm>
                              <a:custGeom>
                                <a:avLst/>
                                <a:gdLst>
                                  <a:gd name="csX0" fmla="*/ 0 w 177421"/>
                                  <a:gd name="csY0" fmla="*/ 3412 h 3412"/>
                                  <a:gd name="csX1" fmla="*/ 177421 w 177421"/>
                                  <a:gd name="csY1" fmla="*/ 0 h 3412"/>
                                </a:gdLst>
                                <a:ahLst/>
                                <a:cxnLst>
                                  <a:cxn ang="0">
                                    <a:pos x="csX0" y="csY0"/>
                                  </a:cxn>
                                  <a:cxn ang="0">
                                    <a:pos x="csX1" y="csY1"/>
                                  </a:cxn>
                                </a:cxnLst>
                                <a:rect l="l" t="t" r="r" b="b"/>
                                <a:pathLst>
                                  <a:path w="177421" h="3412">
                                    <a:moveTo>
                                      <a:pt x="0" y="3412"/>
                                    </a:moveTo>
                                    <a:lnTo>
                                      <a:pt x="17742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8698656" name="任意多边形: 形状 108698656">
                              <a:extLst>
                                <a:ext uri="{FF2B5EF4-FFF2-40B4-BE49-F238E27FC236}">
                                  <a16:creationId xmlns:a16="http://schemas.microsoft.com/office/drawing/2014/main" id="{71B54AA6-7998-3AC7-10B7-61E51969E958}"/>
                                </a:ext>
                              </a:extLst>
                            </wps:cNvPr>
                            <wps:cNvSpPr/>
                            <wps:spPr>
                              <a:xfrm>
                                <a:off x="1469488" y="1098515"/>
                                <a:ext cx="173244" cy="28800"/>
                              </a:xfrm>
                              <a:custGeom>
                                <a:avLst/>
                                <a:gdLst>
                                  <a:gd name="csX0" fmla="*/ 0 w 177421"/>
                                  <a:gd name="csY0" fmla="*/ 3412 h 3412"/>
                                  <a:gd name="csX1" fmla="*/ 177421 w 177421"/>
                                  <a:gd name="csY1" fmla="*/ 0 h 3412"/>
                                </a:gdLst>
                                <a:ahLst/>
                                <a:cxnLst>
                                  <a:cxn ang="0">
                                    <a:pos x="csX0" y="csY0"/>
                                  </a:cxn>
                                  <a:cxn ang="0">
                                    <a:pos x="csX1" y="csY1"/>
                                  </a:cxn>
                                </a:cxnLst>
                                <a:rect l="l" t="t" r="r" b="b"/>
                                <a:pathLst>
                                  <a:path w="177421" h="3412">
                                    <a:moveTo>
                                      <a:pt x="0" y="3412"/>
                                    </a:moveTo>
                                    <a:lnTo>
                                      <a:pt x="17742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92416785" name="任意多边形: 形状 1892416785">
                              <a:extLst>
                                <a:ext uri="{FF2B5EF4-FFF2-40B4-BE49-F238E27FC236}">
                                  <a16:creationId xmlns:a16="http://schemas.microsoft.com/office/drawing/2014/main" id="{818491FE-6D8B-8BD3-E7DE-EFD760673AFF}"/>
                                </a:ext>
                              </a:extLst>
                            </wps:cNvPr>
                            <wps:cNvSpPr/>
                            <wps:spPr>
                              <a:xfrm>
                                <a:off x="1469488" y="1020833"/>
                                <a:ext cx="173244" cy="32400"/>
                              </a:xfrm>
                              <a:custGeom>
                                <a:avLst/>
                                <a:gdLst>
                                  <a:gd name="csX0" fmla="*/ 0 w 177421"/>
                                  <a:gd name="csY0" fmla="*/ 3412 h 3412"/>
                                  <a:gd name="csX1" fmla="*/ 177421 w 177421"/>
                                  <a:gd name="csY1" fmla="*/ 0 h 3412"/>
                                </a:gdLst>
                                <a:ahLst/>
                                <a:cxnLst>
                                  <a:cxn ang="0">
                                    <a:pos x="csX0" y="csY0"/>
                                  </a:cxn>
                                  <a:cxn ang="0">
                                    <a:pos x="csX1" y="csY1"/>
                                  </a:cxn>
                                </a:cxnLst>
                                <a:rect l="l" t="t" r="r" b="b"/>
                                <a:pathLst>
                                  <a:path w="177421" h="3412">
                                    <a:moveTo>
                                      <a:pt x="0" y="3412"/>
                                    </a:moveTo>
                                    <a:lnTo>
                                      <a:pt x="17742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29050893" name="任意多边形: 形状 229050893">
                              <a:extLst>
                                <a:ext uri="{FF2B5EF4-FFF2-40B4-BE49-F238E27FC236}">
                                  <a16:creationId xmlns:a16="http://schemas.microsoft.com/office/drawing/2014/main" id="{5EDE1EBF-BAE7-8B17-AC35-709E295FD64A}"/>
                                </a:ext>
                              </a:extLst>
                            </wps:cNvPr>
                            <wps:cNvSpPr/>
                            <wps:spPr>
                              <a:xfrm>
                                <a:off x="1469488" y="943153"/>
                                <a:ext cx="177421" cy="36000"/>
                              </a:xfrm>
                              <a:custGeom>
                                <a:avLst/>
                                <a:gdLst>
                                  <a:gd name="csX0" fmla="*/ 0 w 177421"/>
                                  <a:gd name="csY0" fmla="*/ 3412 h 3412"/>
                                  <a:gd name="csX1" fmla="*/ 177421 w 177421"/>
                                  <a:gd name="csY1" fmla="*/ 0 h 3412"/>
                                </a:gdLst>
                                <a:ahLst/>
                                <a:cxnLst>
                                  <a:cxn ang="0">
                                    <a:pos x="csX0" y="csY0"/>
                                  </a:cxn>
                                  <a:cxn ang="0">
                                    <a:pos x="csX1" y="csY1"/>
                                  </a:cxn>
                                </a:cxnLst>
                                <a:rect l="l" t="t" r="r" b="b"/>
                                <a:pathLst>
                                  <a:path w="177421" h="3412">
                                    <a:moveTo>
                                      <a:pt x="0" y="3412"/>
                                    </a:moveTo>
                                    <a:lnTo>
                                      <a:pt x="17742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70494464" name="任意多边形: 形状 670494464">
                              <a:extLst>
                                <a:ext uri="{FF2B5EF4-FFF2-40B4-BE49-F238E27FC236}">
                                  <a16:creationId xmlns:a16="http://schemas.microsoft.com/office/drawing/2014/main" id="{FB3DB7EF-8AC7-6E37-76F1-7E9B87960C5F}"/>
                                </a:ext>
                              </a:extLst>
                            </wps:cNvPr>
                            <wps:cNvSpPr/>
                            <wps:spPr>
                              <a:xfrm>
                                <a:off x="1469488" y="872296"/>
                                <a:ext cx="177421" cy="39600"/>
                              </a:xfrm>
                              <a:custGeom>
                                <a:avLst/>
                                <a:gdLst>
                                  <a:gd name="csX0" fmla="*/ 0 w 177421"/>
                                  <a:gd name="csY0" fmla="*/ 3412 h 3412"/>
                                  <a:gd name="csX1" fmla="*/ 177421 w 177421"/>
                                  <a:gd name="csY1" fmla="*/ 0 h 3412"/>
                                </a:gdLst>
                                <a:ahLst/>
                                <a:cxnLst>
                                  <a:cxn ang="0">
                                    <a:pos x="csX0" y="csY0"/>
                                  </a:cxn>
                                  <a:cxn ang="0">
                                    <a:pos x="csX1" y="csY1"/>
                                  </a:cxn>
                                </a:cxnLst>
                                <a:rect l="l" t="t" r="r" b="b"/>
                                <a:pathLst>
                                  <a:path w="177421" h="3412">
                                    <a:moveTo>
                                      <a:pt x="0" y="3412"/>
                                    </a:moveTo>
                                    <a:lnTo>
                                      <a:pt x="17742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422330869" name="文本框 2"/>
                        <wps:cNvSpPr txBox="1">
                          <a:spLocks noChangeArrowheads="1"/>
                        </wps:cNvSpPr>
                        <wps:spPr bwMode="auto">
                          <a:xfrm>
                            <a:off x="986691" y="134245"/>
                            <a:ext cx="196459" cy="207644"/>
                          </a:xfrm>
                          <a:prstGeom prst="rect">
                            <a:avLst/>
                          </a:prstGeom>
                          <a:noFill/>
                          <a:ln w="9525">
                            <a:noFill/>
                            <a:miter lim="800000"/>
                            <a:headEnd/>
                            <a:tailEnd/>
                          </a:ln>
                        </wps:spPr>
                        <wps:txbx>
                          <w:txbxContent>
                            <w:p w14:paraId="3F36B60A" w14:textId="4EE345EE" w:rsidR="00A64485" w:rsidRPr="00541E23" w:rsidRDefault="00A64485" w:rsidP="00A64485">
                              <w:pPr>
                                <w:rPr>
                                  <w:sz w:val="18"/>
                                  <w:szCs w:val="18"/>
                                </w:rPr>
                              </w:pPr>
                              <w:r>
                                <w:rPr>
                                  <w:rFonts w:hint="eastAsia"/>
                                  <w:sz w:val="18"/>
                                  <w:szCs w:val="18"/>
                                </w:rPr>
                                <w:t>40</w:t>
                              </w:r>
                            </w:p>
                          </w:txbxContent>
                        </wps:txbx>
                        <wps:bodyPr rot="0" vert="horz" wrap="none" lIns="36000" tIns="0" rIns="36000" bIns="0" anchor="t" anchorCtr="0">
                          <a:spAutoFit/>
                        </wps:bodyPr>
                      </wps:wsp>
                      <wps:wsp>
                        <wps:cNvPr id="536977083" name="文本框 2"/>
                        <wps:cNvSpPr txBox="1">
                          <a:spLocks noChangeArrowheads="1"/>
                        </wps:cNvSpPr>
                        <wps:spPr bwMode="auto">
                          <a:xfrm>
                            <a:off x="991386" y="366012"/>
                            <a:ext cx="196459" cy="207644"/>
                          </a:xfrm>
                          <a:prstGeom prst="rect">
                            <a:avLst/>
                          </a:prstGeom>
                          <a:noFill/>
                          <a:ln w="9525">
                            <a:noFill/>
                            <a:miter lim="800000"/>
                            <a:headEnd/>
                            <a:tailEnd/>
                          </a:ln>
                        </wps:spPr>
                        <wps:txbx>
                          <w:txbxContent>
                            <w:p w14:paraId="367BC610" w14:textId="1CA6B25D" w:rsidR="00A64485" w:rsidRPr="00541E23" w:rsidRDefault="00A64485" w:rsidP="00A64485">
                              <w:pPr>
                                <w:rPr>
                                  <w:sz w:val="18"/>
                                  <w:szCs w:val="18"/>
                                </w:rPr>
                              </w:pPr>
                              <w:r>
                                <w:rPr>
                                  <w:rFonts w:hint="eastAsia"/>
                                  <w:sz w:val="18"/>
                                  <w:szCs w:val="18"/>
                                </w:rPr>
                                <w:t>35</w:t>
                              </w:r>
                            </w:p>
                          </w:txbxContent>
                        </wps:txbx>
                        <wps:bodyPr rot="0" vert="horz" wrap="none" lIns="36000" tIns="0" rIns="36000" bIns="0" anchor="t" anchorCtr="0">
                          <a:spAutoFit/>
                        </wps:bodyPr>
                      </wps:wsp>
                      <wps:wsp>
                        <wps:cNvPr id="1662525060" name="文本框 2"/>
                        <wps:cNvSpPr txBox="1">
                          <a:spLocks noChangeArrowheads="1"/>
                        </wps:cNvSpPr>
                        <wps:spPr bwMode="auto">
                          <a:xfrm>
                            <a:off x="986697" y="599996"/>
                            <a:ext cx="196459" cy="207644"/>
                          </a:xfrm>
                          <a:prstGeom prst="rect">
                            <a:avLst/>
                          </a:prstGeom>
                          <a:noFill/>
                          <a:ln w="9525">
                            <a:noFill/>
                            <a:miter lim="800000"/>
                            <a:headEnd/>
                            <a:tailEnd/>
                          </a:ln>
                        </wps:spPr>
                        <wps:txbx>
                          <w:txbxContent>
                            <w:p w14:paraId="00D4DF41" w14:textId="59A4A0E6" w:rsidR="00A64485" w:rsidRPr="00541E23" w:rsidRDefault="00A64485" w:rsidP="00A64485">
                              <w:pPr>
                                <w:rPr>
                                  <w:sz w:val="18"/>
                                  <w:szCs w:val="18"/>
                                </w:rPr>
                              </w:pPr>
                              <w:r>
                                <w:rPr>
                                  <w:rFonts w:hint="eastAsia"/>
                                  <w:sz w:val="18"/>
                                  <w:szCs w:val="18"/>
                                </w:rPr>
                                <w:t>30</w:t>
                              </w:r>
                            </w:p>
                          </w:txbxContent>
                        </wps:txbx>
                        <wps:bodyPr rot="0" vert="horz" wrap="none" lIns="36000" tIns="0" rIns="36000" bIns="0" anchor="t" anchorCtr="0">
                          <a:spAutoFit/>
                        </wps:bodyPr>
                      </wps:wsp>
                      <wps:wsp>
                        <wps:cNvPr id="315859663" name="文本框 2"/>
                        <wps:cNvSpPr txBox="1">
                          <a:spLocks noChangeArrowheads="1"/>
                        </wps:cNvSpPr>
                        <wps:spPr bwMode="auto">
                          <a:xfrm>
                            <a:off x="305175" y="541302"/>
                            <a:ext cx="139309" cy="207644"/>
                          </a:xfrm>
                          <a:prstGeom prst="rect">
                            <a:avLst/>
                          </a:prstGeom>
                          <a:noFill/>
                          <a:ln w="9525">
                            <a:noFill/>
                            <a:miter lim="800000"/>
                            <a:headEnd/>
                            <a:tailEnd/>
                          </a:ln>
                        </wps:spPr>
                        <wps:txbx>
                          <w:txbxContent>
                            <w:p w14:paraId="6D03D07F" w14:textId="3BF8CB93" w:rsidR="00A64485" w:rsidRPr="00541E23" w:rsidRDefault="00A64485" w:rsidP="00A64485">
                              <w:pPr>
                                <w:rPr>
                                  <w:sz w:val="18"/>
                                  <w:szCs w:val="18"/>
                                </w:rPr>
                              </w:pPr>
                              <w:r>
                                <w:rPr>
                                  <w:rFonts w:hint="eastAsia"/>
                                  <w:sz w:val="18"/>
                                  <w:szCs w:val="18"/>
                                </w:rPr>
                                <w:t>0</w:t>
                              </w:r>
                            </w:p>
                          </w:txbxContent>
                        </wps:txbx>
                        <wps:bodyPr rot="0" vert="horz" wrap="none" lIns="36000" tIns="0" rIns="36000" bIns="0" anchor="t" anchorCtr="0">
                          <a:spAutoFit/>
                        </wps:bodyPr>
                      </wps:wsp>
                      <wps:wsp>
                        <wps:cNvPr id="2079039852" name="文本框 2"/>
                        <wps:cNvSpPr txBox="1">
                          <a:spLocks noChangeArrowheads="1"/>
                        </wps:cNvSpPr>
                        <wps:spPr bwMode="auto">
                          <a:xfrm>
                            <a:off x="514155" y="541040"/>
                            <a:ext cx="139309" cy="207644"/>
                          </a:xfrm>
                          <a:prstGeom prst="rect">
                            <a:avLst/>
                          </a:prstGeom>
                          <a:noFill/>
                          <a:ln w="9525">
                            <a:noFill/>
                            <a:miter lim="800000"/>
                            <a:headEnd/>
                            <a:tailEnd/>
                          </a:ln>
                        </wps:spPr>
                        <wps:txbx>
                          <w:txbxContent>
                            <w:p w14:paraId="4232DFDE" w14:textId="283D3A68" w:rsidR="00A64485" w:rsidRPr="00541E23" w:rsidRDefault="00A64485" w:rsidP="00A64485">
                              <w:pPr>
                                <w:rPr>
                                  <w:sz w:val="18"/>
                                  <w:szCs w:val="18"/>
                                </w:rPr>
                              </w:pPr>
                              <w:r>
                                <w:rPr>
                                  <w:rFonts w:hint="eastAsia"/>
                                  <w:sz w:val="18"/>
                                  <w:szCs w:val="18"/>
                                </w:rPr>
                                <w:t>5</w:t>
                              </w:r>
                            </w:p>
                          </w:txbxContent>
                        </wps:txbx>
                        <wps:bodyPr rot="0" vert="horz" wrap="none" lIns="36000" tIns="0" rIns="36000" bIns="0" anchor="t" anchorCtr="0">
                          <a:spAutoFit/>
                        </wps:bodyPr>
                      </wps:wsp>
                      <wps:wsp>
                        <wps:cNvPr id="1700836116" name="文本框 2"/>
                        <wps:cNvSpPr txBox="1">
                          <a:spLocks noChangeArrowheads="1"/>
                        </wps:cNvSpPr>
                        <wps:spPr bwMode="auto">
                          <a:xfrm>
                            <a:off x="700619" y="541451"/>
                            <a:ext cx="196459" cy="207644"/>
                          </a:xfrm>
                          <a:prstGeom prst="rect">
                            <a:avLst/>
                          </a:prstGeom>
                          <a:noFill/>
                          <a:ln w="9525">
                            <a:noFill/>
                            <a:miter lim="800000"/>
                            <a:headEnd/>
                            <a:tailEnd/>
                          </a:ln>
                        </wps:spPr>
                        <wps:txbx>
                          <w:txbxContent>
                            <w:p w14:paraId="3062109E" w14:textId="651A4456" w:rsidR="00A64485" w:rsidRPr="00541E23" w:rsidRDefault="00A64485" w:rsidP="00A64485">
                              <w:pPr>
                                <w:rPr>
                                  <w:sz w:val="18"/>
                                  <w:szCs w:val="18"/>
                                </w:rPr>
                              </w:pPr>
                              <w:r>
                                <w:rPr>
                                  <w:rFonts w:hint="eastAsia"/>
                                  <w:sz w:val="18"/>
                                  <w:szCs w:val="18"/>
                                </w:rPr>
                                <w:t>10</w:t>
                              </w:r>
                            </w:p>
                          </w:txbxContent>
                        </wps:txbx>
                        <wps:bodyPr rot="0" vert="horz" wrap="none" lIns="36000" tIns="0" rIns="36000" bIns="0" anchor="t" anchorCtr="0">
                          <a:spAutoFit/>
                        </wps:bodyPr>
                      </wps:wsp>
                      <wps:wsp>
                        <wps:cNvPr id="1267506347" name="文本框 2"/>
                        <wps:cNvSpPr txBox="1">
                          <a:spLocks noChangeArrowheads="1"/>
                        </wps:cNvSpPr>
                        <wps:spPr bwMode="auto">
                          <a:xfrm>
                            <a:off x="474186" y="935620"/>
                            <a:ext cx="282184" cy="207644"/>
                          </a:xfrm>
                          <a:prstGeom prst="rect">
                            <a:avLst/>
                          </a:prstGeom>
                          <a:noFill/>
                          <a:ln w="9525">
                            <a:noFill/>
                            <a:miter lim="800000"/>
                            <a:headEnd/>
                            <a:tailEnd/>
                          </a:ln>
                        </wps:spPr>
                        <wps:txbx>
                          <w:txbxContent>
                            <w:p w14:paraId="2AFEBA7E" w14:textId="1D176F77" w:rsidR="00A64485" w:rsidRPr="00541E23" w:rsidRDefault="00A64485" w:rsidP="00A64485">
                              <w:pPr>
                                <w:rPr>
                                  <w:sz w:val="18"/>
                                  <w:szCs w:val="18"/>
                                </w:rPr>
                              </w:pPr>
                              <w:r>
                                <w:rPr>
                                  <w:rFonts w:hint="eastAsia"/>
                                  <w:sz w:val="18"/>
                                  <w:szCs w:val="18"/>
                                </w:rPr>
                                <w:t>图</w:t>
                              </w:r>
                              <w:r>
                                <w:rPr>
                                  <w:rFonts w:hint="eastAsia"/>
                                  <w:sz w:val="18"/>
                                  <w:szCs w:val="18"/>
                                </w:rPr>
                                <w:t>4</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0635E086" id="组合 548" o:spid="_x0000_s1372" style="position:absolute;left:0;text-align:left;margin-left:170.55pt;margin-top:4pt;width:93.55pt;height:90pt;z-index:251750400;mso-position-horizontal-relative:text;mso-position-vertical-relative:text;mso-width-relative:margin;mso-height-relative:margin" coordsize="11878,1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">
                <v:group id="组合 223" o:spid="_x0000_s1373" style="position:absolute;width:11751;height:9456" coordsize="20089,16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">
                  <v:group id="组合 774193135" o:spid="_x0000_s1374" style="position:absolute;width:20089;height:16161" coordsize="20089,16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">
                    <v:shape id="矩形: 剪去左右顶角 119" o:spid="_x0000_s1375" style="position:absolute;left:-4794;top:5213;width:15323;height:5735;rotation:90;visibility:visible;mso-wrap-style:square;v-text-anchor:middle" coordsize="1532313,573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" path="m,573577l,62348,62348,,1469965,r62348,62348l1532313,573577r,e" filled="f" strokecolor="black [3213]">
                      <v:stroke joinstyle="miter"/>
                      <v:path arrowok="t" o:connecttype="custom" o:connectlocs="0,573577;0,62348;62348,0;1469965,0;1532313,62348;1532313,573577;1532313,573577" o:connectangles="0,0,0,0,0,0,0"/>
                    </v:shape>
                    <v:shape id="任意多边形: 形状 346261150" o:spid="_x0000_s1376" style="position:absolute;left:14630;width:5459;height:16161;visibility:visible;mso-wrap-style:square;v-text-anchor:middle" coordsize="545865,161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" path="m545865,1616137r-254923,l,1511428,,104710,290942,1958,545865,e" filled="f" strokecolor="black [3213]">
                      <v:stroke joinstyle="miter"/>
                      <v:path arrowok="t" o:connecttype="custom" o:connectlocs="545865,1616137;290942,1616137;0,1511428;0,104710;290942,1958;545865,0" o:connectangles="0,0,0,0,0,0"/>
                    </v:shape>
                    <v:line id="直接连接符 1834875108" o:spid="_x0000_s1377" style="position:absolute;visibility:visible;mso-wrap-style:square" from="5735,1056" to="14630,1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" strokecolor="black [3213]">
                      <v:stroke joinstyle="miter"/>
                    </v:line>
                    <v:line id="直接连接符 754155680" o:spid="_x0000_s1378" style="position:absolute;visibility:visible;mso-wrap-style:square" from="5735,15077" to="14630,15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" strokecolor="black [3213]">
                      <v:stroke joinstyle="miter"/>
                    </v:line>
                    <v:line id="直接连接符 1158455896" o:spid="_x0000_s1379" style="position:absolute;visibility:visible;mso-wrap-style:square" from="6383,8066" to="14630,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" strokecolor="black [3213]">
                      <v:stroke joinstyle="miter"/>
                      <o:lock v:ext="edit" shapetype="f"/>
                    </v:line>
                    <v:line id="直接连接符 1898519980" o:spid="_x0000_s1380" style="position:absolute;visibility:visible;mso-wrap-style:square" from="14630,8080" to="17096,8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" strokecolor="black [3213]">
                      <v:stroke joinstyle="miter"/>
                      <o:lock v:ext="edit" shapetype="f"/>
                    </v:line>
                    <v:line id="直接连接符 884016068" o:spid="_x0000_s1381" style="position:absolute;visibility:visible;mso-wrap-style:square" from="6383,8057" to="6383,9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" strokecolor="black [3213]">
                      <v:stroke joinstyle="miter"/>
                      <o:lock v:ext="edit" shapetype="f"/>
                    </v:line>
                    <v:line id="直接连接符 1172937184" o:spid="_x0000_s1382" style="position:absolute;visibility:visible;mso-wrap-style:square" from="7110,8086" to="7110,8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" strokecolor="black [3213]">
                      <v:stroke joinstyle="miter"/>
                      <o:lock v:ext="edit" shapetype="f"/>
                    </v:line>
                    <v:line id="直接连接符 1983541492" o:spid="_x0000_s1383" style="position:absolute;visibility:visible;mso-wrap-style:square" from="7838,8086" to="7838,8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" strokecolor="black [3213]">
                      <v:stroke joinstyle="miter"/>
                      <o:lock v:ext="edit" shapetype="f"/>
                    </v:line>
                    <v:line id="直接连接符 1490675622" o:spid="_x0000_s1384" style="position:absolute;visibility:visible;mso-wrap-style:square" from="8565,8086" to="8565,8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" strokecolor="black [3213]">
                      <v:stroke joinstyle="miter"/>
                      <o:lock v:ext="edit" shapetype="f"/>
                    </v:line>
                    <v:line id="直接连接符 1724117296" o:spid="_x0000_s1385" style="position:absolute;visibility:visible;mso-wrap-style:square" from="9292,8086" to="9292,8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" strokecolor="black [3213]">
                      <v:stroke joinstyle="miter"/>
                      <o:lock v:ext="edit" shapetype="f"/>
                    </v:line>
                    <v:line id="直接连接符 455935116" o:spid="_x0000_s1386" style="position:absolute;visibility:visible;mso-wrap-style:square" from="10020,8057" to="10020,9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" strokecolor="black [3213]">
                      <v:stroke joinstyle="miter"/>
                      <o:lock v:ext="edit" shapetype="f"/>
                    </v:line>
                    <v:line id="直接连接符 557995081" o:spid="_x0000_s1387" style="position:absolute;visibility:visible;mso-wrap-style:square" from="10747,8086" to="10747,8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" strokecolor="black [3213]">
                      <v:stroke joinstyle="miter"/>
                      <o:lock v:ext="edit" shapetype="f"/>
                    </v:line>
                    <v:line id="直接连接符 1962261008" o:spid="_x0000_s1388" style="position:absolute;visibility:visible;mso-wrap-style:square" from="11475,8086" to="11475,8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" strokecolor="black [3213]">
                      <v:stroke joinstyle="miter"/>
                      <o:lock v:ext="edit" shapetype="f"/>
                    </v:line>
                    <v:line id="直接连接符 506880175" o:spid="_x0000_s1389" style="position:absolute;visibility:visible;mso-wrap-style:square" from="12202,8086" to="12202,8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" strokecolor="black [3213]">
                      <v:stroke joinstyle="miter"/>
                      <o:lock v:ext="edit" shapetype="f"/>
                    </v:line>
                    <v:line id="直接连接符 2091120383" o:spid="_x0000_s1390" style="position:absolute;visibility:visible;mso-wrap-style:square" from="12929,8086" to="12929,8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" strokecolor="black [3213]">
                      <v:stroke joinstyle="miter"/>
                      <o:lock v:ext="edit" shapetype="f"/>
                    </v:line>
                    <v:line id="直接连接符 799374304" o:spid="_x0000_s1391" style="position:absolute;visibility:visible;mso-wrap-style:square" from="13657,8057" to="13657,9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" strokecolor="black [3213]">
                      <v:stroke joinstyle="miter"/>
                      <o:lock v:ext="edit" shapetype="f"/>
                    </v:line>
                    <v:line id="直接连接符 1732393432" o:spid="_x0000_s1392" style="position:absolute;visibility:visible;mso-wrap-style:square" from="14384,8086" to="14384,8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" strokecolor="black [3213]">
                      <v:stroke joinstyle="miter"/>
                      <o:lock v:ext="edit" shapetype="f"/>
                    </v:line>
                    <v:line id="直接连接符 426094055" o:spid="_x0000_s1393" style="position:absolute;visibility:visible;mso-wrap-style:square" from="6833,7154" to="6833,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" strokecolor="black [3213]">
                      <v:stroke joinstyle="miter"/>
                      <o:lock v:ext="edit" shapetype="f"/>
                    </v:line>
                    <v:line id="直接连接符 234880039" o:spid="_x0000_s1394" style="position:absolute;visibility:visible;mso-wrap-style:square" from="7555,7168" to="7555,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" strokecolor="black [3213]">
                      <v:stroke joinstyle="miter"/>
                      <o:lock v:ext="edit" shapetype="f"/>
                    </v:line>
                    <v:line id="直接连接符 1219244669" o:spid="_x0000_s1395" style="position:absolute;visibility:visible;mso-wrap-style:square" from="8277,7168" to="8277,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" strokecolor="black [3213]">
                      <v:stroke joinstyle="miter"/>
                      <o:lock v:ext="edit" shapetype="f"/>
                    </v:line>
                    <v:line id="直接连接符 2057707148" o:spid="_x0000_s1396" style="position:absolute;visibility:visible;mso-wrap-style:square" from="8999,7168" to="8999,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" strokecolor="black [3213]">
                      <v:stroke joinstyle="miter"/>
                      <o:lock v:ext="edit" shapetype="f"/>
                    </v:line>
                    <v:line id="直接连接符 242763568" o:spid="_x0000_s1397" style="position:absolute;visibility:visible;mso-wrap-style:square" from="9721,7168" to="9721,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" strokecolor="black [3213]">
                      <v:stroke joinstyle="miter"/>
                      <o:lock v:ext="edit" shapetype="f"/>
                    </v:line>
                    <v:line id="直接连接符 944492635" o:spid="_x0000_s1398" style="position:absolute;visibility:visible;mso-wrap-style:square" from="10442,7168" to="10442,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" strokecolor="black [3213]">
                      <v:stroke joinstyle="miter"/>
                      <o:lock v:ext="edit" shapetype="f"/>
                    </v:line>
                    <v:line id="直接连接符 1589641629" o:spid="_x0000_s1399" style="position:absolute;visibility:visible;mso-wrap-style:square" from="11164,7168" to="11164,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" strokecolor="black [3213]">
                      <v:stroke joinstyle="miter"/>
                      <o:lock v:ext="edit" shapetype="f"/>
                    </v:line>
                    <v:line id="直接连接符 1315551696" o:spid="_x0000_s1400" style="position:absolute;visibility:visible;mso-wrap-style:square" from="11886,7168" to="11886,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" strokecolor="black [3213]">
                      <v:stroke joinstyle="miter"/>
                      <o:lock v:ext="edit" shapetype="f"/>
                    </v:line>
                    <v:line id="直接连接符 1272736849" o:spid="_x0000_s1401" style="position:absolute;visibility:visible;mso-wrap-style:square" from="12608,7168" to="12608,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" strokecolor="black [3213]">
                      <v:stroke joinstyle="miter"/>
                      <o:lock v:ext="edit" shapetype="f"/>
                    </v:line>
                    <v:line id="直接连接符 2128961146" o:spid="_x0000_s1402" style="position:absolute;visibility:visible;mso-wrap-style:square" from="13330,7168" to="13330,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" strokecolor="black [3213]">
                      <v:stroke joinstyle="miter"/>
                      <o:lock v:ext="edit" shapetype="f"/>
                    </v:line>
                    <v:line id="直接连接符 735016976" o:spid="_x0000_s1403" style="position:absolute;visibility:visible;mso-wrap-style:square" from="14052,7168" to="14052,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" strokecolor="black [3213]">
                      <v:stroke joinstyle="miter"/>
                      <o:lock v:ext="edit" shapetype="f"/>
                    </v:line>
                  </v:group>
                  <v:shape id="任意多边形: 形状 1990665902" o:spid="_x0000_s1404" style="position:absolute;left:14630;top:7330;width:1774;height:108;visibility:visible;mso-wrap-style:square;v-text-anchor:middle" coordsize="177421,3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" path="m,3412l177421,e" filled="f" strokecolor="black [3213]" strokeweight=".5pt">
                    <v:stroke joinstyle="miter"/>
                    <v:path arrowok="t" o:connecttype="custom" o:connectlocs="0,10800;177421,0" o:connectangles="0,0"/>
                  </v:shape>
                  <v:shape id="任意多边形: 形状 221369241" o:spid="_x0000_s1405" style="position:absolute;left:14630;top:6553;width:1800;height:144;visibility:visible;mso-wrap-style:square;v-text-anchor:middle" coordsize="177421,3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" path="m,3412l177421,e" filled="f" strokecolor="black [3213]" strokeweight=".5pt">
                    <v:stroke joinstyle="miter"/>
                    <v:path arrowok="t" o:connecttype="custom" o:connectlocs="0,14400;180045,0" o:connectangles="0,0"/>
                  </v:shape>
                  <v:shape id="任意多边形: 形状 622229092" o:spid="_x0000_s1406" style="position:absolute;left:14630;top:5776;width:1800;height:180;visibility:visible;mso-wrap-style:square;v-text-anchor:middle" coordsize="177421,3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" path="m,3412l177421,e" filled="f" strokecolor="black [3213]" strokeweight=".5pt">
                    <v:stroke joinstyle="miter"/>
                    <v:path arrowok="t" o:connecttype="custom" o:connectlocs="0,18000;180000,0" o:connectangles="0,0"/>
                  </v:shape>
                  <v:shape id="任意多边形: 形状 157812638" o:spid="_x0000_s1407" style="position:absolute;left:14630;top:4999;width:1800;height:216;visibility:visible;mso-wrap-style:square;v-text-anchor:middle" coordsize="177421,3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" path="m,3412l177421,e" filled="f" strokecolor="black [3213]" strokeweight=".5pt">
                    <v:stroke joinstyle="miter"/>
                    <v:path arrowok="t" o:connecttype="custom" o:connectlocs="0,21600;180045,0" o:connectangles="0,0"/>
                  </v:shape>
                  <v:shape id="任意多边形: 形状 909915266" o:spid="_x0000_s1408" style="position:absolute;left:14630;top:4120;width:2466;height:252;visibility:visible;mso-wrap-style:square;v-text-anchor:middle" coordsize="177421,3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" path="m,3412l177421,e" filled="f" strokecolor="black [3213]" strokeweight=".5pt">
                    <v:stroke joinstyle="miter"/>
                    <v:path arrowok="t" o:connecttype="custom" o:connectlocs="0,25200;246612,0" o:connectangles="0,0"/>
                  </v:shape>
                  <v:shape id="任意多边形: 形状 1184786151" o:spid="_x0000_s1409" style="position:absolute;left:14630;top:3446;width:1732;height:288;visibility:visible;mso-wrap-style:square;v-text-anchor:middle" coordsize="177421,3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" path="m,3412l177421,e" filled="f" strokecolor="black [3213]" strokeweight=".5pt">
                    <v:stroke joinstyle="miter"/>
                    <v:path arrowok="t" o:connecttype="custom" o:connectlocs="0,28800;173244,0" o:connectangles="0,0"/>
                  </v:shape>
                  <v:shape id="任意多边形: 形状 418558994" o:spid="_x0000_s1410" style="position:absolute;left:14630;top:2669;width:1732;height:324;visibility:visible;mso-wrap-style:square;v-text-anchor:middle" coordsize="177421,3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" path="m,3412l177421,e" filled="f" strokecolor="black [3213]" strokeweight=".5pt">
                    <v:stroke joinstyle="miter"/>
                    <v:path arrowok="t" o:connecttype="custom" o:connectlocs="0,32400;173244,0" o:connectangles="0,0"/>
                  </v:shape>
                  <v:shape id="任意多边形: 形状 497046764" o:spid="_x0000_s1411" style="position:absolute;left:14630;top:1892;width:1774;height:360;visibility:visible;mso-wrap-style:square;v-text-anchor:middle" coordsize="177421,3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" path="m,3412l177421,e" filled="f" strokecolor="black [3213]" strokeweight=".5pt">
                    <v:stroke joinstyle="miter"/>
                    <v:path arrowok="t" o:connecttype="custom" o:connectlocs="0,36000;177421,0" o:connectangles="0,0"/>
                  </v:shape>
                  <v:shape id="任意多边形: 形状 268660424" o:spid="_x0000_s1412" style="position:absolute;left:14630;top:1184;width:1774;height:396;visibility:visible;mso-wrap-style:square;v-text-anchor:middle" coordsize="177421,3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" path="m,3412l177421,e" filled="f" strokecolor="black [3213]" strokeweight=".5pt">
                    <v:stroke joinstyle="miter"/>
                    <v:path arrowok="t" o:connecttype="custom" o:connectlocs="0,39600;177421,0" o:connectangles="0,0"/>
                  </v:shape>
                  <v:group id="组合 2094013530" o:spid="_x0000_s1413" style="position:absolute;left:14694;top:8722;width:2467;height:6255;flip:y" coordorigin="14694,8722" coordsize="2466,6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">
                    <v:shape id="任意多边形: 形状 739532108" o:spid="_x0000_s1414" style="position:absolute;left:14694;top:14869;width:1775;height:108;visibility:visible;mso-wrap-style:square;v-text-anchor:middle" coordsize="177421,3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" path="m,3412l177421,e" filled="f" strokecolor="black [3213]" strokeweight=".5pt">
                      <v:stroke joinstyle="miter"/>
                      <v:path arrowok="t" o:connecttype="custom" o:connectlocs="0,10800;177421,0" o:connectangles="0,0"/>
                    </v:shape>
                    <v:shape id="任意多边形: 形状 562579942" o:spid="_x0000_s1415" style="position:absolute;left:14694;top:14092;width:1801;height:144;visibility:visible;mso-wrap-style:square;v-text-anchor:middle" coordsize="177421,3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" path="m,3412l177421,e" filled="f" strokecolor="black [3213]" strokeweight=".5pt">
                      <v:stroke joinstyle="miter"/>
                      <v:path arrowok="t" o:connecttype="custom" o:connectlocs="0,14400;180045,0" o:connectangles="0,0"/>
                    </v:shape>
                    <v:shape id="任意多边形: 形状 625362317" o:spid="_x0000_s1416" style="position:absolute;left:14694;top:13315;width:1800;height:180;visibility:visible;mso-wrap-style:square;v-text-anchor:middle" coordsize="177421,3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" path="m,3412l177421,e" filled="f" strokecolor="black [3213]" strokeweight=".5pt">
                      <v:stroke joinstyle="miter"/>
                      <v:path arrowok="t" o:connecttype="custom" o:connectlocs="0,18000;180000,0" o:connectangles="0,0"/>
                    </v:shape>
                    <v:shape id="任意多边形: 形状 1987992956" o:spid="_x0000_s1417" style="position:absolute;left:14694;top:12538;width:1801;height:216;visibility:visible;mso-wrap-style:square;v-text-anchor:middle" coordsize="177421,3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" path="m,3412l177421,e" filled="f" strokecolor="black [3213]" strokeweight=".5pt">
                      <v:stroke joinstyle="miter"/>
                      <v:path arrowok="t" o:connecttype="custom" o:connectlocs="0,21600;180045,0" o:connectangles="0,0"/>
                    </v:shape>
                    <v:shape id="任意多边形: 形状 1892506734" o:spid="_x0000_s1418" style="position:absolute;left:14694;top:11659;width:2467;height:252;visibility:visible;mso-wrap-style:square;v-text-anchor:middle" coordsize="177421,3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" path="m,3412l177421,e" filled="f" strokecolor="black [3213]" strokeweight=".5pt">
                      <v:stroke joinstyle="miter"/>
                      <v:path arrowok="t" o:connecttype="custom" o:connectlocs="0,25200;246612,0" o:connectangles="0,0"/>
                    </v:shape>
                    <v:shape id="任意多边形: 形状 108698656" o:spid="_x0000_s1419" style="position:absolute;left:14694;top:10985;width:1733;height:288;visibility:visible;mso-wrap-style:square;v-text-anchor:middle" coordsize="177421,3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" path="m,3412l177421,e" filled="f" strokecolor="black [3213]" strokeweight=".5pt">
                      <v:stroke joinstyle="miter"/>
                      <v:path arrowok="t" o:connecttype="custom" o:connectlocs="0,28800;173244,0" o:connectangles="0,0"/>
                    </v:shape>
                    <v:shape id="任意多边形: 形状 1892416785" o:spid="_x0000_s1420" style="position:absolute;left:14694;top:10208;width:1733;height:324;visibility:visible;mso-wrap-style:square;v-text-anchor:middle" coordsize="177421,3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" path="m,3412l177421,e" filled="f" strokecolor="black [3213]" strokeweight=".5pt">
                      <v:stroke joinstyle="miter"/>
                      <v:path arrowok="t" o:connecttype="custom" o:connectlocs="0,32400;173244,0" o:connectangles="0,0"/>
                    </v:shape>
                    <v:shape id="任意多边形: 形状 229050893" o:spid="_x0000_s1421" style="position:absolute;left:14694;top:9431;width:1775;height:360;visibility:visible;mso-wrap-style:square;v-text-anchor:middle" coordsize="177421,3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" path="m,3412l177421,e" filled="f" strokecolor="black [3213]" strokeweight=".5pt">
                      <v:stroke joinstyle="miter"/>
                      <v:path arrowok="t" o:connecttype="custom" o:connectlocs="0,36000;177421,0" o:connectangles="0,0"/>
                    </v:shape>
                    <v:shape id="任意多边形: 形状 670494464" o:spid="_x0000_s1422" style="position:absolute;left:14694;top:8722;width:1775;height:396;visibility:visible;mso-wrap-style:square;v-text-anchor:middle" coordsize="177421,3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" path="m,3412l177421,e" filled="f" strokecolor="black [3213]" strokeweight=".5pt">
                      <v:stroke joinstyle="miter"/>
                      <v:path arrowok="t" o:connecttype="custom" o:connectlocs="0,39600;177421,0" o:connectangles="0,0"/>
                    </v:shape>
                  </v:group>
                </v:group>
                <v:shape id="_x0000_s1423" type="#_x0000_t202" style="position:absolute;left:9866;top:1342;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" filled="f" stroked="f">
                  <v:textbox style="mso-fit-shape-to-text:t" inset="1mm,0,1mm,0">
                    <w:txbxContent>
                      <w:p w14:paraId="3F36B60A" w14:textId="4EE345EE" w:rsidR="00A64485" w:rsidRPr="00541E23" w:rsidRDefault="00A64485" w:rsidP="00A64485">
                        <w:pPr>
                          <w:rPr>
                            <w:sz w:val="18"/>
                            <w:szCs w:val="18"/>
                          </w:rPr>
                        </w:pPr>
                        <w:r>
                          <w:rPr>
                            <w:rFonts w:hint="eastAsia"/>
                            <w:sz w:val="18"/>
                            <w:szCs w:val="18"/>
                          </w:rPr>
                          <w:t>40</w:t>
                        </w:r>
                      </w:p>
                    </w:txbxContent>
                  </v:textbox>
                </v:shape>
                <v:shape id="_x0000_s1424" type="#_x0000_t202" style="position:absolute;left:9913;top:3660;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" filled="f" stroked="f">
                  <v:textbox style="mso-fit-shape-to-text:t" inset="1mm,0,1mm,0">
                    <w:txbxContent>
                      <w:p w14:paraId="367BC610" w14:textId="1CA6B25D" w:rsidR="00A64485" w:rsidRPr="00541E23" w:rsidRDefault="00A64485" w:rsidP="00A64485">
                        <w:pPr>
                          <w:rPr>
                            <w:sz w:val="18"/>
                            <w:szCs w:val="18"/>
                          </w:rPr>
                        </w:pPr>
                        <w:r>
                          <w:rPr>
                            <w:rFonts w:hint="eastAsia"/>
                            <w:sz w:val="18"/>
                            <w:szCs w:val="18"/>
                          </w:rPr>
                          <w:t>35</w:t>
                        </w:r>
                      </w:p>
                    </w:txbxContent>
                  </v:textbox>
                </v:shape>
                <v:shape id="_x0000_s1425" type="#_x0000_t202" style="position:absolute;left:9866;top:5999;width:1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" filled="f" stroked="f">
                  <v:textbox style="mso-fit-shape-to-text:t" inset="1mm,0,1mm,0">
                    <w:txbxContent>
                      <w:p w14:paraId="00D4DF41" w14:textId="59A4A0E6" w:rsidR="00A64485" w:rsidRPr="00541E23" w:rsidRDefault="00A64485" w:rsidP="00A64485">
                        <w:pPr>
                          <w:rPr>
                            <w:sz w:val="18"/>
                            <w:szCs w:val="18"/>
                          </w:rPr>
                        </w:pPr>
                        <w:r>
                          <w:rPr>
                            <w:rFonts w:hint="eastAsia"/>
                            <w:sz w:val="18"/>
                            <w:szCs w:val="18"/>
                          </w:rPr>
                          <w:t>30</w:t>
                        </w:r>
                      </w:p>
                    </w:txbxContent>
                  </v:textbox>
                </v:shape>
                <v:shape id="_x0000_s1426" type="#_x0000_t202" style="position:absolute;left:3051;top:5413;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" filled="f" stroked="f">
                  <v:textbox style="mso-fit-shape-to-text:t" inset="1mm,0,1mm,0">
                    <w:txbxContent>
                      <w:p w14:paraId="6D03D07F" w14:textId="3BF8CB93" w:rsidR="00A64485" w:rsidRPr="00541E23" w:rsidRDefault="00A64485" w:rsidP="00A64485">
                        <w:pPr>
                          <w:rPr>
                            <w:sz w:val="18"/>
                            <w:szCs w:val="18"/>
                          </w:rPr>
                        </w:pPr>
                        <w:r>
                          <w:rPr>
                            <w:rFonts w:hint="eastAsia"/>
                            <w:sz w:val="18"/>
                            <w:szCs w:val="18"/>
                          </w:rPr>
                          <w:t>0</w:t>
                        </w:r>
                      </w:p>
                    </w:txbxContent>
                  </v:textbox>
                </v:shape>
                <v:shape id="_x0000_s1427" type="#_x0000_t202" style="position:absolute;left:5141;top:5410;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" filled="f" stroked="f">
                  <v:textbox style="mso-fit-shape-to-text:t" inset="1mm,0,1mm,0">
                    <w:txbxContent>
                      <w:p w14:paraId="4232DFDE" w14:textId="283D3A68" w:rsidR="00A64485" w:rsidRPr="00541E23" w:rsidRDefault="00A64485" w:rsidP="00A64485">
                        <w:pPr>
                          <w:rPr>
                            <w:sz w:val="18"/>
                            <w:szCs w:val="18"/>
                          </w:rPr>
                        </w:pPr>
                        <w:r>
                          <w:rPr>
                            <w:rFonts w:hint="eastAsia"/>
                            <w:sz w:val="18"/>
                            <w:szCs w:val="18"/>
                          </w:rPr>
                          <w:t>5</w:t>
                        </w:r>
                      </w:p>
                    </w:txbxContent>
                  </v:textbox>
                </v:shape>
                <v:shape id="_x0000_s1428" type="#_x0000_t202" style="position:absolute;left:7006;top:5414;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" filled="f" stroked="f">
                  <v:textbox style="mso-fit-shape-to-text:t" inset="1mm,0,1mm,0">
                    <w:txbxContent>
                      <w:p w14:paraId="3062109E" w14:textId="651A4456" w:rsidR="00A64485" w:rsidRPr="00541E23" w:rsidRDefault="00A64485" w:rsidP="00A64485">
                        <w:pPr>
                          <w:rPr>
                            <w:sz w:val="18"/>
                            <w:szCs w:val="18"/>
                          </w:rPr>
                        </w:pPr>
                        <w:r>
                          <w:rPr>
                            <w:rFonts w:hint="eastAsia"/>
                            <w:sz w:val="18"/>
                            <w:szCs w:val="18"/>
                          </w:rPr>
                          <w:t>10</w:t>
                        </w:r>
                      </w:p>
                    </w:txbxContent>
                  </v:textbox>
                </v:shape>
                <v:shape id="_x0000_s1429" type="#_x0000_t202" style="position:absolute;left:4741;top:9356;width:282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" filled="f" stroked="f">
                  <v:textbox style="mso-fit-shape-to-text:t" inset="1mm,0,1mm,0">
                    <w:txbxContent>
                      <w:p w14:paraId="2AFEBA7E" w14:textId="1D176F77" w:rsidR="00A64485" w:rsidRPr="00541E23" w:rsidRDefault="00A64485" w:rsidP="00A64485">
                        <w:pPr>
                          <w:rPr>
                            <w:sz w:val="18"/>
                            <w:szCs w:val="18"/>
                          </w:rPr>
                        </w:pPr>
                        <w:r>
                          <w:rPr>
                            <w:rFonts w:hint="eastAsia"/>
                            <w:sz w:val="18"/>
                            <w:szCs w:val="18"/>
                          </w:rPr>
                          <w:t>图</w:t>
                        </w:r>
                        <w:r>
                          <w:rPr>
                            <w:rFonts w:hint="eastAsia"/>
                            <w:sz w:val="18"/>
                            <w:szCs w:val="18"/>
                          </w:rPr>
                          <w:t>4</w:t>
                        </w:r>
                      </w:p>
                    </w:txbxContent>
                  </v:textbox>
                </v:shape>
              </v:group>
            </w:pict>
          </mc:Fallback>
        </mc:AlternateContent>
      </w:r>
      <w:r>
        <w:rPr>
          <w:rFonts w:cs="Times New Roman"/>
          <w:noProof/>
        </w:rPr>
        <mc:AlternateContent>
          <mc:Choice Requires="wpg">
            <w:drawing>
              <wp:inline distT="0" distB="0" distL="0" distR="0" wp14:anchorId="70F0D42A" wp14:editId="620847E4">
                <wp:extent cx="1614938" cy="1002252"/>
                <wp:effectExtent l="57150" t="19050" r="42545" b="7620"/>
                <wp:docPr id="172458740" name="组合 603"/>
                <wp:cNvGraphicFramePr/>
                <a:graphic xmlns:a="http://schemas.openxmlformats.org/drawingml/2006/main">
                  <a:graphicData uri="http://schemas.microsoft.com/office/word/2010/wordprocessingGroup">
                    <wpg:wgp>
                      <wpg:cNvGrpSpPr/>
                      <wpg:grpSpPr>
                        <a:xfrm>
                          <a:off x="0" y="0"/>
                          <a:ext cx="1614938" cy="1002252"/>
                          <a:chOff x="0" y="0"/>
                          <a:chExt cx="1614938" cy="1002252"/>
                        </a:xfrm>
                      </wpg:grpSpPr>
                      <wpg:grpSp>
                        <wpg:cNvPr id="1774907278" name="组合 333">
                          <a:extLst>
                            <a:ext uri="{FF2B5EF4-FFF2-40B4-BE49-F238E27FC236}">
                              <a16:creationId xmlns:a16="http://schemas.microsoft.com/office/drawing/2014/main" id="{33BD6925-66F2-B420-1004-195B48A5D4E7}"/>
                            </a:ext>
                          </a:extLst>
                        </wpg:cNvPr>
                        <wpg:cNvGrpSpPr/>
                        <wpg:grpSpPr>
                          <a:xfrm>
                            <a:off x="130175" y="117475"/>
                            <a:ext cx="1327243" cy="660400"/>
                            <a:chOff x="0" y="0"/>
                            <a:chExt cx="2259013" cy="1126761"/>
                          </a:xfrm>
                        </wpg:grpSpPr>
                        <wpg:grpSp>
                          <wpg:cNvPr id="244330361" name="组合 244330361">
                            <a:extLst>
                              <a:ext uri="{FF2B5EF4-FFF2-40B4-BE49-F238E27FC236}">
                                <a16:creationId xmlns:a16="http://schemas.microsoft.com/office/drawing/2014/main" id="{8B76D380-9689-7F0C-FDA4-F05BBAB7536C}"/>
                              </a:ext>
                            </a:extLst>
                          </wpg:cNvPr>
                          <wpg:cNvGrpSpPr/>
                          <wpg:grpSpPr>
                            <a:xfrm>
                              <a:off x="0" y="0"/>
                              <a:ext cx="2259013" cy="1126761"/>
                              <a:chOff x="0" y="0"/>
                              <a:chExt cx="2259013" cy="1126761"/>
                            </a:xfrm>
                          </wpg:grpSpPr>
                          <wpg:grpSp>
                            <wpg:cNvPr id="1067803889" name="组合 1067803889">
                              <a:extLst>
                                <a:ext uri="{FF2B5EF4-FFF2-40B4-BE49-F238E27FC236}">
                                  <a16:creationId xmlns:a16="http://schemas.microsoft.com/office/drawing/2014/main" id="{50FBE4EC-75BD-3149-9575-8341B4E6BE32}"/>
                                </a:ext>
                              </a:extLst>
                            </wpg:cNvPr>
                            <wpg:cNvGrpSpPr/>
                            <wpg:grpSpPr>
                              <a:xfrm>
                                <a:off x="0" y="87449"/>
                                <a:ext cx="2259013" cy="628006"/>
                                <a:chOff x="0" y="87448"/>
                                <a:chExt cx="2539060" cy="705859"/>
                              </a:xfrm>
                            </wpg:grpSpPr>
                            <wps:wsp>
                              <wps:cNvPr id="1466084951" name="任意多边形: 形状 1466084951">
                                <a:extLst>
                                  <a:ext uri="{FF2B5EF4-FFF2-40B4-BE49-F238E27FC236}">
                                    <a16:creationId xmlns:a16="http://schemas.microsoft.com/office/drawing/2014/main" id="{4E8C905E-20BB-73A1-DD01-2A88F10F6ABD}"/>
                                  </a:ext>
                                </a:extLst>
                              </wps:cNvPr>
                              <wps:cNvSpPr/>
                              <wps:spPr>
                                <a:xfrm>
                                  <a:off x="0" y="634113"/>
                                  <a:ext cx="147576" cy="159194"/>
                                </a:xfrm>
                                <a:custGeom>
                                  <a:avLst/>
                                  <a:gdLst>
                                    <a:gd name="csX0" fmla="*/ 0 w 107763"/>
                                    <a:gd name="csY0" fmla="*/ 0 h 107763"/>
                                    <a:gd name="csX1" fmla="*/ 107763 w 107763"/>
                                    <a:gd name="csY1" fmla="*/ 107763 h 107763"/>
                                  </a:gdLst>
                                  <a:ahLst/>
                                  <a:cxnLst>
                                    <a:cxn ang="0">
                                      <a:pos x="csX0" y="csY0"/>
                                    </a:cxn>
                                    <a:cxn ang="0">
                                      <a:pos x="csX1" y="csY1"/>
                                    </a:cxn>
                                  </a:cxnLst>
                                  <a:rect l="l" t="t" r="r" b="b"/>
                                  <a:pathLst>
                                    <a:path w="107763" h="107763">
                                      <a:moveTo>
                                        <a:pt x="0" y="0"/>
                                      </a:moveTo>
                                      <a:lnTo>
                                        <a:pt x="107763" y="107763"/>
                                      </a:lnTo>
                                    </a:path>
                                  </a:pathLst>
                                </a:custGeom>
                                <a:ln w="6350" cap="rnd">
                                  <a:solidFill>
                                    <a:schemeClr val="tx1"/>
                                  </a:solidFill>
                                  <a:prstDash val="solid"/>
                                  <a:miter/>
                                </a:ln>
                              </wps:spPr>
                              <wps:bodyPr/>
                            </wps:wsp>
                            <wps:wsp>
                              <wps:cNvPr id="509356037" name="任意多边形: 形状 509356037">
                                <a:extLst>
                                  <a:ext uri="{FF2B5EF4-FFF2-40B4-BE49-F238E27FC236}">
                                    <a16:creationId xmlns:a16="http://schemas.microsoft.com/office/drawing/2014/main" id="{9C8304BD-A96B-E18F-137F-71AEC54B4ACF}"/>
                                  </a:ext>
                                </a:extLst>
                              </wps:cNvPr>
                              <wps:cNvSpPr/>
                              <wps:spPr>
                                <a:xfrm>
                                  <a:off x="78491" y="648062"/>
                                  <a:ext cx="104324" cy="111094"/>
                                </a:xfrm>
                                <a:custGeom>
                                  <a:avLst/>
                                  <a:gdLst>
                                    <a:gd name="csX0" fmla="*/ 0 w 104324"/>
                                    <a:gd name="csY0" fmla="*/ 0 h 111094"/>
                                    <a:gd name="csX1" fmla="*/ 104325 w 104324"/>
                                    <a:gd name="csY1" fmla="*/ 111095 h 111094"/>
                                  </a:gdLst>
                                  <a:ahLst/>
                                  <a:cxnLst>
                                    <a:cxn ang="0">
                                      <a:pos x="csX0" y="csY0"/>
                                    </a:cxn>
                                    <a:cxn ang="0">
                                      <a:pos x="csX1" y="csY1"/>
                                    </a:cxn>
                                  </a:cxnLst>
                                  <a:rect l="l" t="t" r="r" b="b"/>
                                  <a:pathLst>
                                    <a:path w="104324" h="111094">
                                      <a:moveTo>
                                        <a:pt x="0" y="0"/>
                                      </a:moveTo>
                                      <a:lnTo>
                                        <a:pt x="104325" y="111095"/>
                                      </a:lnTo>
                                    </a:path>
                                  </a:pathLst>
                                </a:custGeom>
                                <a:ln w="6350" cap="rnd">
                                  <a:solidFill>
                                    <a:schemeClr val="tx1"/>
                                  </a:solidFill>
                                  <a:prstDash val="solid"/>
                                  <a:miter/>
                                </a:ln>
                              </wps:spPr>
                              <wps:bodyPr/>
                            </wps:wsp>
                            <wps:wsp>
                              <wps:cNvPr id="158882798" name="任意多边形: 形状 158882798">
                                <a:extLst>
                                  <a:ext uri="{FF2B5EF4-FFF2-40B4-BE49-F238E27FC236}">
                                    <a16:creationId xmlns:a16="http://schemas.microsoft.com/office/drawing/2014/main" id="{72939EA1-F9E8-87B7-CC0A-22B20AF8D141}"/>
                                  </a:ext>
                                </a:extLst>
                              </wps:cNvPr>
                              <wps:cNvSpPr/>
                              <wps:spPr>
                                <a:xfrm>
                                  <a:off x="118328" y="611813"/>
                                  <a:ext cx="100783" cy="114316"/>
                                </a:xfrm>
                                <a:custGeom>
                                  <a:avLst/>
                                  <a:gdLst>
                                    <a:gd name="csX0" fmla="*/ 0 w 100783"/>
                                    <a:gd name="csY0" fmla="*/ 0 h 114316"/>
                                    <a:gd name="csX1" fmla="*/ 100784 w 100783"/>
                                    <a:gd name="csY1" fmla="*/ 114317 h 114316"/>
                                  </a:gdLst>
                                  <a:ahLst/>
                                  <a:cxnLst>
                                    <a:cxn ang="0">
                                      <a:pos x="csX0" y="csY0"/>
                                    </a:cxn>
                                    <a:cxn ang="0">
                                      <a:pos x="csX1" y="csY1"/>
                                    </a:cxn>
                                  </a:cxnLst>
                                  <a:rect l="l" t="t" r="r" b="b"/>
                                  <a:pathLst>
                                    <a:path w="100783" h="114316">
                                      <a:moveTo>
                                        <a:pt x="0" y="0"/>
                                      </a:moveTo>
                                      <a:lnTo>
                                        <a:pt x="100784" y="114317"/>
                                      </a:lnTo>
                                    </a:path>
                                  </a:pathLst>
                                </a:custGeom>
                                <a:ln w="6350" cap="rnd">
                                  <a:solidFill>
                                    <a:schemeClr val="tx1"/>
                                  </a:solidFill>
                                  <a:prstDash val="solid"/>
                                  <a:miter/>
                                </a:ln>
                              </wps:spPr>
                              <wps:bodyPr/>
                            </wps:wsp>
                            <wps:wsp>
                              <wps:cNvPr id="2120537389" name="任意多边形: 形状 2120537389">
                                <a:extLst>
                                  <a:ext uri="{FF2B5EF4-FFF2-40B4-BE49-F238E27FC236}">
                                    <a16:creationId xmlns:a16="http://schemas.microsoft.com/office/drawing/2014/main" id="{7B5DCB88-F6C1-A9E3-C1A6-1396461FF7F5}"/>
                                  </a:ext>
                                </a:extLst>
                              </wps:cNvPr>
                              <wps:cNvSpPr/>
                              <wps:spPr>
                                <a:xfrm>
                                  <a:off x="159284" y="576834"/>
                                  <a:ext cx="97143" cy="117426"/>
                                </a:xfrm>
                                <a:custGeom>
                                  <a:avLst/>
                                  <a:gdLst>
                                    <a:gd name="csX0" fmla="*/ 0 w 97143"/>
                                    <a:gd name="csY0" fmla="*/ 0 h 117426"/>
                                    <a:gd name="csX1" fmla="*/ 97143 w 97143"/>
                                    <a:gd name="csY1" fmla="*/ 117426 h 117426"/>
                                  </a:gdLst>
                                  <a:ahLst/>
                                  <a:cxnLst>
                                    <a:cxn ang="0">
                                      <a:pos x="csX0" y="csY0"/>
                                    </a:cxn>
                                    <a:cxn ang="0">
                                      <a:pos x="csX1" y="csY1"/>
                                    </a:cxn>
                                  </a:cxnLst>
                                  <a:rect l="l" t="t" r="r" b="b"/>
                                  <a:pathLst>
                                    <a:path w="97143" h="117426">
                                      <a:moveTo>
                                        <a:pt x="0" y="0"/>
                                      </a:moveTo>
                                      <a:lnTo>
                                        <a:pt x="97143" y="117426"/>
                                      </a:lnTo>
                                    </a:path>
                                  </a:pathLst>
                                </a:custGeom>
                                <a:ln w="6350" cap="rnd">
                                  <a:solidFill>
                                    <a:schemeClr val="tx1"/>
                                  </a:solidFill>
                                  <a:prstDash val="solid"/>
                                  <a:miter/>
                                </a:ln>
                              </wps:spPr>
                              <wps:bodyPr/>
                            </wps:wsp>
                            <wps:wsp>
                              <wps:cNvPr id="1671452398" name="任意多边形: 形状 1671452398">
                                <a:extLst>
                                  <a:ext uri="{FF2B5EF4-FFF2-40B4-BE49-F238E27FC236}">
                                    <a16:creationId xmlns:a16="http://schemas.microsoft.com/office/drawing/2014/main" id="{3097363D-0886-71D5-A164-3AB7E7ED3351}"/>
                                  </a:ext>
                                </a:extLst>
                              </wps:cNvPr>
                              <wps:cNvSpPr/>
                              <wps:spPr>
                                <a:xfrm>
                                  <a:off x="201318" y="543158"/>
                                  <a:ext cx="93407" cy="120419"/>
                                </a:xfrm>
                                <a:custGeom>
                                  <a:avLst/>
                                  <a:gdLst>
                                    <a:gd name="csX0" fmla="*/ 0 w 93407"/>
                                    <a:gd name="csY0" fmla="*/ 0 h 120419"/>
                                    <a:gd name="csX1" fmla="*/ 93407 w 93407"/>
                                    <a:gd name="csY1" fmla="*/ 120420 h 120419"/>
                                  </a:gdLst>
                                  <a:ahLst/>
                                  <a:cxnLst>
                                    <a:cxn ang="0">
                                      <a:pos x="csX0" y="csY0"/>
                                    </a:cxn>
                                    <a:cxn ang="0">
                                      <a:pos x="csX1" y="csY1"/>
                                    </a:cxn>
                                  </a:cxnLst>
                                  <a:rect l="l" t="t" r="r" b="b"/>
                                  <a:pathLst>
                                    <a:path w="93407" h="120419">
                                      <a:moveTo>
                                        <a:pt x="0" y="0"/>
                                      </a:moveTo>
                                      <a:lnTo>
                                        <a:pt x="93407" y="120420"/>
                                      </a:lnTo>
                                    </a:path>
                                  </a:pathLst>
                                </a:custGeom>
                                <a:ln w="6350" cap="rnd">
                                  <a:solidFill>
                                    <a:schemeClr val="tx1"/>
                                  </a:solidFill>
                                  <a:prstDash val="solid"/>
                                  <a:miter/>
                                </a:ln>
                              </wps:spPr>
                              <wps:bodyPr/>
                            </wps:wsp>
                            <wps:wsp>
                              <wps:cNvPr id="825755025" name="任意多边形: 形状 825755025">
                                <a:extLst>
                                  <a:ext uri="{FF2B5EF4-FFF2-40B4-BE49-F238E27FC236}">
                                    <a16:creationId xmlns:a16="http://schemas.microsoft.com/office/drawing/2014/main" id="{73C64459-8C95-128E-FAF4-D2E0E330E67A}"/>
                                  </a:ext>
                                </a:extLst>
                              </wps:cNvPr>
                              <wps:cNvSpPr/>
                              <wps:spPr>
                                <a:xfrm>
                                  <a:off x="219111" y="479850"/>
                                  <a:ext cx="114857" cy="154264"/>
                                </a:xfrm>
                                <a:custGeom>
                                  <a:avLst/>
                                  <a:gdLst>
                                    <a:gd name="csX0" fmla="*/ 0 w 89578"/>
                                    <a:gd name="csY0" fmla="*/ 0 h 123294"/>
                                    <a:gd name="csX1" fmla="*/ 89578 w 89578"/>
                                    <a:gd name="csY1" fmla="*/ 123294 h 123294"/>
                                  </a:gdLst>
                                  <a:ahLst/>
                                  <a:cxnLst>
                                    <a:cxn ang="0">
                                      <a:pos x="csX0" y="csY0"/>
                                    </a:cxn>
                                    <a:cxn ang="0">
                                      <a:pos x="csX1" y="csY1"/>
                                    </a:cxn>
                                  </a:cxnLst>
                                  <a:rect l="l" t="t" r="r" b="b"/>
                                  <a:pathLst>
                                    <a:path w="89578" h="123294">
                                      <a:moveTo>
                                        <a:pt x="0" y="0"/>
                                      </a:moveTo>
                                      <a:lnTo>
                                        <a:pt x="89578" y="123294"/>
                                      </a:lnTo>
                                    </a:path>
                                  </a:pathLst>
                                </a:custGeom>
                                <a:ln w="6350" cap="rnd">
                                  <a:solidFill>
                                    <a:schemeClr val="tx1"/>
                                  </a:solidFill>
                                  <a:prstDash val="solid"/>
                                  <a:miter/>
                                </a:ln>
                              </wps:spPr>
                              <wps:bodyPr/>
                            </wps:wsp>
                            <wps:wsp>
                              <wps:cNvPr id="2031316250" name="任意多边形: 形状 2031316250">
                                <a:extLst>
                                  <a:ext uri="{FF2B5EF4-FFF2-40B4-BE49-F238E27FC236}">
                                    <a16:creationId xmlns:a16="http://schemas.microsoft.com/office/drawing/2014/main" id="{D9DE7A30-E65D-33EC-8835-AEACE841D79B}"/>
                                  </a:ext>
                                </a:extLst>
                              </wps:cNvPr>
                              <wps:cNvSpPr/>
                              <wps:spPr>
                                <a:xfrm>
                                  <a:off x="288456" y="479849"/>
                                  <a:ext cx="85661" cy="126047"/>
                                </a:xfrm>
                                <a:custGeom>
                                  <a:avLst/>
                                  <a:gdLst>
                                    <a:gd name="csX0" fmla="*/ 0 w 85661"/>
                                    <a:gd name="csY0" fmla="*/ 0 h 126047"/>
                                    <a:gd name="csX1" fmla="*/ 85662 w 85661"/>
                                    <a:gd name="csY1" fmla="*/ 126047 h 126047"/>
                                  </a:gdLst>
                                  <a:ahLst/>
                                  <a:cxnLst>
                                    <a:cxn ang="0">
                                      <a:pos x="csX0" y="csY0"/>
                                    </a:cxn>
                                    <a:cxn ang="0">
                                      <a:pos x="csX1" y="csY1"/>
                                    </a:cxn>
                                  </a:cxnLst>
                                  <a:rect l="l" t="t" r="r" b="b"/>
                                  <a:pathLst>
                                    <a:path w="85661" h="126047">
                                      <a:moveTo>
                                        <a:pt x="0" y="0"/>
                                      </a:moveTo>
                                      <a:lnTo>
                                        <a:pt x="85662" y="126047"/>
                                      </a:lnTo>
                                    </a:path>
                                  </a:pathLst>
                                </a:custGeom>
                                <a:ln w="6350" cap="rnd">
                                  <a:solidFill>
                                    <a:schemeClr val="tx1"/>
                                  </a:solidFill>
                                  <a:prstDash val="solid"/>
                                  <a:miter/>
                                </a:ln>
                              </wps:spPr>
                              <wps:bodyPr/>
                            </wps:wsp>
                            <wps:wsp>
                              <wps:cNvPr id="1769949780" name="任意多边形: 形状 1769949780">
                                <a:extLst>
                                  <a:ext uri="{FF2B5EF4-FFF2-40B4-BE49-F238E27FC236}">
                                    <a16:creationId xmlns:a16="http://schemas.microsoft.com/office/drawing/2014/main" id="{EA8B2D05-9B8B-BDA9-31B4-BA8E06DDDF16}"/>
                                  </a:ext>
                                </a:extLst>
                              </wps:cNvPr>
                              <wps:cNvSpPr/>
                              <wps:spPr>
                                <a:xfrm>
                                  <a:off x="333472" y="450278"/>
                                  <a:ext cx="81660" cy="128675"/>
                                </a:xfrm>
                                <a:custGeom>
                                  <a:avLst/>
                                  <a:gdLst>
                                    <a:gd name="csX0" fmla="*/ 0 w 81660"/>
                                    <a:gd name="csY0" fmla="*/ 0 h 128675"/>
                                    <a:gd name="csX1" fmla="*/ 81660 w 81660"/>
                                    <a:gd name="csY1" fmla="*/ 128676 h 128675"/>
                                  </a:gdLst>
                                  <a:ahLst/>
                                  <a:cxnLst>
                                    <a:cxn ang="0">
                                      <a:pos x="csX0" y="csY0"/>
                                    </a:cxn>
                                    <a:cxn ang="0">
                                      <a:pos x="csX1" y="csY1"/>
                                    </a:cxn>
                                  </a:cxnLst>
                                  <a:rect l="l" t="t" r="r" b="b"/>
                                  <a:pathLst>
                                    <a:path w="81660" h="128675">
                                      <a:moveTo>
                                        <a:pt x="0" y="0"/>
                                      </a:moveTo>
                                      <a:lnTo>
                                        <a:pt x="81660" y="128676"/>
                                      </a:lnTo>
                                    </a:path>
                                  </a:pathLst>
                                </a:custGeom>
                                <a:ln w="6350" cap="rnd">
                                  <a:solidFill>
                                    <a:schemeClr val="tx1"/>
                                  </a:solidFill>
                                  <a:prstDash val="solid"/>
                                  <a:miter/>
                                </a:ln>
                              </wps:spPr>
                              <wps:bodyPr/>
                            </wps:wsp>
                            <wps:wsp>
                              <wps:cNvPr id="1473283913" name="任意多边形: 形状 1473283913">
                                <a:extLst>
                                  <a:ext uri="{FF2B5EF4-FFF2-40B4-BE49-F238E27FC236}">
                                    <a16:creationId xmlns:a16="http://schemas.microsoft.com/office/drawing/2014/main" id="{810D6DC8-638F-AD55-9421-06F9DE9182A3}"/>
                                  </a:ext>
                                </a:extLst>
                              </wps:cNvPr>
                              <wps:cNvSpPr/>
                              <wps:spPr>
                                <a:xfrm>
                                  <a:off x="379396" y="422136"/>
                                  <a:ext cx="77577" cy="131177"/>
                                </a:xfrm>
                                <a:custGeom>
                                  <a:avLst/>
                                  <a:gdLst>
                                    <a:gd name="csX0" fmla="*/ 0 w 77577"/>
                                    <a:gd name="csY0" fmla="*/ 0 h 131177"/>
                                    <a:gd name="csX1" fmla="*/ 77578 w 77577"/>
                                    <a:gd name="csY1" fmla="*/ 131177 h 131177"/>
                                  </a:gdLst>
                                  <a:ahLst/>
                                  <a:cxnLst>
                                    <a:cxn ang="0">
                                      <a:pos x="csX0" y="csY0"/>
                                    </a:cxn>
                                    <a:cxn ang="0">
                                      <a:pos x="csX1" y="csY1"/>
                                    </a:cxn>
                                  </a:cxnLst>
                                  <a:rect l="l" t="t" r="r" b="b"/>
                                  <a:pathLst>
                                    <a:path w="77577" h="131177">
                                      <a:moveTo>
                                        <a:pt x="0" y="0"/>
                                      </a:moveTo>
                                      <a:lnTo>
                                        <a:pt x="77578" y="131177"/>
                                      </a:lnTo>
                                    </a:path>
                                  </a:pathLst>
                                </a:custGeom>
                                <a:ln w="6350" cap="rnd">
                                  <a:solidFill>
                                    <a:schemeClr val="tx1"/>
                                  </a:solidFill>
                                  <a:prstDash val="solid"/>
                                  <a:miter/>
                                </a:ln>
                              </wps:spPr>
                              <wps:bodyPr/>
                            </wps:wsp>
                            <wps:wsp>
                              <wps:cNvPr id="756168677" name="任意多边形: 形状 756168677">
                                <a:extLst>
                                  <a:ext uri="{FF2B5EF4-FFF2-40B4-BE49-F238E27FC236}">
                                    <a16:creationId xmlns:a16="http://schemas.microsoft.com/office/drawing/2014/main" id="{DC88AE6E-78EA-E4AF-313D-F03DAC83D8F4}"/>
                                  </a:ext>
                                </a:extLst>
                              </wps:cNvPr>
                              <wps:cNvSpPr/>
                              <wps:spPr>
                                <a:xfrm>
                                  <a:off x="426181" y="395451"/>
                                  <a:ext cx="73419" cy="133549"/>
                                </a:xfrm>
                                <a:custGeom>
                                  <a:avLst/>
                                  <a:gdLst>
                                    <a:gd name="csX0" fmla="*/ 0 w 73419"/>
                                    <a:gd name="csY0" fmla="*/ 0 h 133549"/>
                                    <a:gd name="csX1" fmla="*/ 73419 w 73419"/>
                                    <a:gd name="csY1" fmla="*/ 133549 h 133549"/>
                                  </a:gdLst>
                                  <a:ahLst/>
                                  <a:cxnLst>
                                    <a:cxn ang="0">
                                      <a:pos x="csX0" y="csY0"/>
                                    </a:cxn>
                                    <a:cxn ang="0">
                                      <a:pos x="csX1" y="csY1"/>
                                    </a:cxn>
                                  </a:cxnLst>
                                  <a:rect l="l" t="t" r="r" b="b"/>
                                  <a:pathLst>
                                    <a:path w="73419" h="133549">
                                      <a:moveTo>
                                        <a:pt x="0" y="0"/>
                                      </a:moveTo>
                                      <a:lnTo>
                                        <a:pt x="73419" y="133549"/>
                                      </a:lnTo>
                                    </a:path>
                                  </a:pathLst>
                                </a:custGeom>
                                <a:ln w="6350" cap="rnd">
                                  <a:solidFill>
                                    <a:schemeClr val="tx1"/>
                                  </a:solidFill>
                                  <a:prstDash val="solid"/>
                                  <a:miter/>
                                </a:ln>
                              </wps:spPr>
                              <wps:bodyPr/>
                            </wps:wsp>
                            <wps:wsp>
                              <wps:cNvPr id="1912023970" name="任意多边形: 形状 1912023970">
                                <a:extLst>
                                  <a:ext uri="{FF2B5EF4-FFF2-40B4-BE49-F238E27FC236}">
                                    <a16:creationId xmlns:a16="http://schemas.microsoft.com/office/drawing/2014/main" id="{98495D8D-A477-D69A-E766-C1DC9C16DEAD}"/>
                                  </a:ext>
                                </a:extLst>
                              </wps:cNvPr>
                              <wps:cNvSpPr/>
                              <wps:spPr>
                                <a:xfrm>
                                  <a:off x="436539" y="276830"/>
                                  <a:ext cx="106430" cy="229207"/>
                                </a:xfrm>
                                <a:custGeom>
                                  <a:avLst/>
                                  <a:gdLst>
                                    <a:gd name="csX0" fmla="*/ 0 w 69188"/>
                                    <a:gd name="csY0" fmla="*/ 0 h 135789"/>
                                    <a:gd name="csX1" fmla="*/ 69188 w 69188"/>
                                    <a:gd name="csY1" fmla="*/ 135789 h 135789"/>
                                  </a:gdLst>
                                  <a:ahLst/>
                                  <a:cxnLst>
                                    <a:cxn ang="0">
                                      <a:pos x="csX0" y="csY0"/>
                                    </a:cxn>
                                    <a:cxn ang="0">
                                      <a:pos x="csX1" y="csY1"/>
                                    </a:cxn>
                                  </a:cxnLst>
                                  <a:rect l="l" t="t" r="r" b="b"/>
                                  <a:pathLst>
                                    <a:path w="69188" h="135789">
                                      <a:moveTo>
                                        <a:pt x="0" y="0"/>
                                      </a:moveTo>
                                      <a:lnTo>
                                        <a:pt x="69188" y="135789"/>
                                      </a:lnTo>
                                    </a:path>
                                  </a:pathLst>
                                </a:custGeom>
                                <a:ln w="6350" cap="rnd">
                                  <a:solidFill>
                                    <a:schemeClr val="tx1"/>
                                  </a:solidFill>
                                  <a:prstDash val="solid"/>
                                  <a:miter/>
                                </a:ln>
                              </wps:spPr>
                              <wps:bodyPr/>
                            </wps:wsp>
                            <wps:wsp>
                              <wps:cNvPr id="947809208" name="任意多边形: 形状 947809208">
                                <a:extLst>
                                  <a:ext uri="{FF2B5EF4-FFF2-40B4-BE49-F238E27FC236}">
                                    <a16:creationId xmlns:a16="http://schemas.microsoft.com/office/drawing/2014/main" id="{761BC76D-23EC-174B-3CB7-102511C6A892}"/>
                                  </a:ext>
                                </a:extLst>
                              </wps:cNvPr>
                              <wps:cNvSpPr/>
                              <wps:spPr>
                                <a:xfrm>
                                  <a:off x="522149" y="346553"/>
                                  <a:ext cx="64888" cy="137895"/>
                                </a:xfrm>
                                <a:custGeom>
                                  <a:avLst/>
                                  <a:gdLst>
                                    <a:gd name="csX0" fmla="*/ 0 w 64888"/>
                                    <a:gd name="csY0" fmla="*/ 0 h 137895"/>
                                    <a:gd name="csX1" fmla="*/ 64889 w 64888"/>
                                    <a:gd name="csY1" fmla="*/ 137896 h 137895"/>
                                  </a:gdLst>
                                  <a:ahLst/>
                                  <a:cxnLst>
                                    <a:cxn ang="0">
                                      <a:pos x="csX0" y="csY0"/>
                                    </a:cxn>
                                    <a:cxn ang="0">
                                      <a:pos x="csX1" y="csY1"/>
                                    </a:cxn>
                                  </a:cxnLst>
                                  <a:rect l="l" t="t" r="r" b="b"/>
                                  <a:pathLst>
                                    <a:path w="64888" h="137895">
                                      <a:moveTo>
                                        <a:pt x="0" y="0"/>
                                      </a:moveTo>
                                      <a:lnTo>
                                        <a:pt x="64889" y="137896"/>
                                      </a:lnTo>
                                    </a:path>
                                  </a:pathLst>
                                </a:custGeom>
                                <a:ln w="6350" cap="rnd">
                                  <a:solidFill>
                                    <a:schemeClr val="tx1"/>
                                  </a:solidFill>
                                  <a:prstDash val="solid"/>
                                  <a:miter/>
                                </a:ln>
                              </wps:spPr>
                              <wps:bodyPr/>
                            </wps:wsp>
                            <wps:wsp>
                              <wps:cNvPr id="1744879402" name="任意多边形: 形状 1744879402">
                                <a:extLst>
                                  <a:ext uri="{FF2B5EF4-FFF2-40B4-BE49-F238E27FC236}">
                                    <a16:creationId xmlns:a16="http://schemas.microsoft.com/office/drawing/2014/main" id="{CF9926D1-1BB6-742D-2B01-4E0CF4573689}"/>
                                  </a:ext>
                                </a:extLst>
                              </wps:cNvPr>
                              <wps:cNvSpPr/>
                              <wps:spPr>
                                <a:xfrm>
                                  <a:off x="571237" y="324388"/>
                                  <a:ext cx="60525" cy="139865"/>
                                </a:xfrm>
                                <a:custGeom>
                                  <a:avLst/>
                                  <a:gdLst>
                                    <a:gd name="csX0" fmla="*/ 0 w 60525"/>
                                    <a:gd name="csY0" fmla="*/ 0 h 139865"/>
                                    <a:gd name="csX1" fmla="*/ 60525 w 60525"/>
                                    <a:gd name="csY1" fmla="*/ 139866 h 139865"/>
                                  </a:gdLst>
                                  <a:ahLst/>
                                  <a:cxnLst>
                                    <a:cxn ang="0">
                                      <a:pos x="csX0" y="csY0"/>
                                    </a:cxn>
                                    <a:cxn ang="0">
                                      <a:pos x="csX1" y="csY1"/>
                                    </a:cxn>
                                  </a:cxnLst>
                                  <a:rect l="l" t="t" r="r" b="b"/>
                                  <a:pathLst>
                                    <a:path w="60525" h="139865">
                                      <a:moveTo>
                                        <a:pt x="0" y="0"/>
                                      </a:moveTo>
                                      <a:lnTo>
                                        <a:pt x="60525" y="139866"/>
                                      </a:lnTo>
                                    </a:path>
                                  </a:pathLst>
                                </a:custGeom>
                                <a:ln w="6350" cap="rnd">
                                  <a:solidFill>
                                    <a:schemeClr val="tx1"/>
                                  </a:solidFill>
                                  <a:prstDash val="solid"/>
                                  <a:miter/>
                                </a:ln>
                              </wps:spPr>
                              <wps:bodyPr/>
                            </wps:wsp>
                            <wps:wsp>
                              <wps:cNvPr id="1573976028" name="任意多边形: 形状 1573976028">
                                <a:extLst>
                                  <a:ext uri="{FF2B5EF4-FFF2-40B4-BE49-F238E27FC236}">
                                    <a16:creationId xmlns:a16="http://schemas.microsoft.com/office/drawing/2014/main" id="{54714A8E-2692-6D1E-4F2C-71A5D8D9F88D}"/>
                                  </a:ext>
                                </a:extLst>
                              </wps:cNvPr>
                              <wps:cNvSpPr/>
                              <wps:spPr>
                                <a:xfrm>
                                  <a:off x="620998" y="303777"/>
                                  <a:ext cx="56102" cy="141697"/>
                                </a:xfrm>
                                <a:custGeom>
                                  <a:avLst/>
                                  <a:gdLst>
                                    <a:gd name="csX0" fmla="*/ 0 w 56102"/>
                                    <a:gd name="csY0" fmla="*/ 0 h 141697"/>
                                    <a:gd name="csX1" fmla="*/ 56102 w 56102"/>
                                    <a:gd name="csY1" fmla="*/ 141698 h 141697"/>
                                  </a:gdLst>
                                  <a:ahLst/>
                                  <a:cxnLst>
                                    <a:cxn ang="0">
                                      <a:pos x="csX0" y="csY0"/>
                                    </a:cxn>
                                    <a:cxn ang="0">
                                      <a:pos x="csX1" y="csY1"/>
                                    </a:cxn>
                                  </a:cxnLst>
                                  <a:rect l="l" t="t" r="r" b="b"/>
                                  <a:pathLst>
                                    <a:path w="56102" h="141697">
                                      <a:moveTo>
                                        <a:pt x="0" y="0"/>
                                      </a:moveTo>
                                      <a:lnTo>
                                        <a:pt x="56102" y="141698"/>
                                      </a:lnTo>
                                    </a:path>
                                  </a:pathLst>
                                </a:custGeom>
                                <a:ln w="6350" cap="rnd">
                                  <a:solidFill>
                                    <a:schemeClr val="tx1"/>
                                  </a:solidFill>
                                  <a:prstDash val="solid"/>
                                  <a:miter/>
                                </a:ln>
                              </wps:spPr>
                              <wps:bodyPr/>
                            </wps:wsp>
                            <wps:wsp>
                              <wps:cNvPr id="1735696083" name="任意多边形: 形状 1735696083">
                                <a:extLst>
                                  <a:ext uri="{FF2B5EF4-FFF2-40B4-BE49-F238E27FC236}">
                                    <a16:creationId xmlns:a16="http://schemas.microsoft.com/office/drawing/2014/main" id="{EA1D7ED1-6F30-4170-96E8-DAF40EAD79A8}"/>
                                  </a:ext>
                                </a:extLst>
                              </wps:cNvPr>
                              <wps:cNvSpPr/>
                              <wps:spPr>
                                <a:xfrm>
                                  <a:off x="671381" y="284738"/>
                                  <a:ext cx="51623" cy="143390"/>
                                </a:xfrm>
                                <a:custGeom>
                                  <a:avLst/>
                                  <a:gdLst>
                                    <a:gd name="csX0" fmla="*/ 0 w 51623"/>
                                    <a:gd name="csY0" fmla="*/ 0 h 143390"/>
                                    <a:gd name="csX1" fmla="*/ 51624 w 51623"/>
                                    <a:gd name="csY1" fmla="*/ 143390 h 143390"/>
                                  </a:gdLst>
                                  <a:ahLst/>
                                  <a:cxnLst>
                                    <a:cxn ang="0">
                                      <a:pos x="csX0" y="csY0"/>
                                    </a:cxn>
                                    <a:cxn ang="0">
                                      <a:pos x="csX1" y="csY1"/>
                                    </a:cxn>
                                  </a:cxnLst>
                                  <a:rect l="l" t="t" r="r" b="b"/>
                                  <a:pathLst>
                                    <a:path w="51623" h="143390">
                                      <a:moveTo>
                                        <a:pt x="0" y="0"/>
                                      </a:moveTo>
                                      <a:lnTo>
                                        <a:pt x="51624" y="143390"/>
                                      </a:lnTo>
                                    </a:path>
                                  </a:pathLst>
                                </a:custGeom>
                                <a:ln w="6350" cap="rnd">
                                  <a:solidFill>
                                    <a:schemeClr val="tx1"/>
                                  </a:solidFill>
                                  <a:prstDash val="solid"/>
                                  <a:miter/>
                                </a:ln>
                              </wps:spPr>
                              <wps:bodyPr/>
                            </wps:wsp>
                            <wps:wsp>
                              <wps:cNvPr id="200981802" name="任意多边形: 形状 200981802">
                                <a:extLst>
                                  <a:ext uri="{FF2B5EF4-FFF2-40B4-BE49-F238E27FC236}">
                                    <a16:creationId xmlns:a16="http://schemas.microsoft.com/office/drawing/2014/main" id="{A6EFD316-5B55-735C-0FF0-B493B43ED889}"/>
                                  </a:ext>
                                </a:extLst>
                              </wps:cNvPr>
                              <wps:cNvSpPr/>
                              <wps:spPr>
                                <a:xfrm>
                                  <a:off x="709791" y="224669"/>
                                  <a:ext cx="59641" cy="187564"/>
                                </a:xfrm>
                                <a:custGeom>
                                  <a:avLst/>
                                  <a:gdLst>
                                    <a:gd name="csX0" fmla="*/ 0 w 47094"/>
                                    <a:gd name="csY0" fmla="*/ 0 h 144941"/>
                                    <a:gd name="csX1" fmla="*/ 47094 w 47094"/>
                                    <a:gd name="csY1" fmla="*/ 144941 h 144941"/>
                                  </a:gdLst>
                                  <a:ahLst/>
                                  <a:cxnLst>
                                    <a:cxn ang="0">
                                      <a:pos x="csX0" y="csY0"/>
                                    </a:cxn>
                                    <a:cxn ang="0">
                                      <a:pos x="csX1" y="csY1"/>
                                    </a:cxn>
                                  </a:cxnLst>
                                  <a:rect l="l" t="t" r="r" b="b"/>
                                  <a:pathLst>
                                    <a:path w="47094" h="144941">
                                      <a:moveTo>
                                        <a:pt x="0" y="0"/>
                                      </a:moveTo>
                                      <a:lnTo>
                                        <a:pt x="47094" y="144941"/>
                                      </a:lnTo>
                                    </a:path>
                                  </a:pathLst>
                                </a:custGeom>
                                <a:ln w="6350" cap="rnd">
                                  <a:solidFill>
                                    <a:schemeClr val="tx1"/>
                                  </a:solidFill>
                                  <a:prstDash val="solid"/>
                                  <a:miter/>
                                </a:ln>
                              </wps:spPr>
                              <wps:bodyPr/>
                            </wps:wsp>
                            <wps:wsp>
                              <wps:cNvPr id="1559494577" name="任意多边形: 形状 1559494577">
                                <a:extLst>
                                  <a:ext uri="{FF2B5EF4-FFF2-40B4-BE49-F238E27FC236}">
                                    <a16:creationId xmlns:a16="http://schemas.microsoft.com/office/drawing/2014/main" id="{48EDC843-A8ED-DBBA-4B01-4D15251FD273}"/>
                                  </a:ext>
                                </a:extLst>
                              </wps:cNvPr>
                              <wps:cNvSpPr/>
                              <wps:spPr>
                                <a:xfrm>
                                  <a:off x="773817" y="251455"/>
                                  <a:ext cx="42518" cy="146348"/>
                                </a:xfrm>
                                <a:custGeom>
                                  <a:avLst/>
                                  <a:gdLst>
                                    <a:gd name="csX0" fmla="*/ 0 w 42518"/>
                                    <a:gd name="csY0" fmla="*/ 0 h 146348"/>
                                    <a:gd name="csX1" fmla="*/ 42518 w 42518"/>
                                    <a:gd name="csY1" fmla="*/ 146349 h 146348"/>
                                  </a:gdLst>
                                  <a:ahLst/>
                                  <a:cxnLst>
                                    <a:cxn ang="0">
                                      <a:pos x="csX0" y="csY0"/>
                                    </a:cxn>
                                    <a:cxn ang="0">
                                      <a:pos x="csX1" y="csY1"/>
                                    </a:cxn>
                                  </a:cxnLst>
                                  <a:rect l="l" t="t" r="r" b="b"/>
                                  <a:pathLst>
                                    <a:path w="42518" h="146348">
                                      <a:moveTo>
                                        <a:pt x="0" y="0"/>
                                      </a:moveTo>
                                      <a:lnTo>
                                        <a:pt x="42518" y="146349"/>
                                      </a:lnTo>
                                    </a:path>
                                  </a:pathLst>
                                </a:custGeom>
                                <a:ln w="6350" cap="rnd">
                                  <a:solidFill>
                                    <a:schemeClr val="tx1"/>
                                  </a:solidFill>
                                  <a:prstDash val="solid"/>
                                  <a:miter/>
                                </a:ln>
                              </wps:spPr>
                              <wps:bodyPr/>
                            </wps:wsp>
                            <wps:wsp>
                              <wps:cNvPr id="1482533842" name="任意多边形: 形状 1482533842">
                                <a:extLst>
                                  <a:ext uri="{FF2B5EF4-FFF2-40B4-BE49-F238E27FC236}">
                                    <a16:creationId xmlns:a16="http://schemas.microsoft.com/office/drawing/2014/main" id="{A8A2CD34-E417-6C09-5F30-95AEB1ACDE0E}"/>
                                  </a:ext>
                                </a:extLst>
                              </wps:cNvPr>
                              <wps:cNvSpPr/>
                              <wps:spPr>
                                <a:xfrm>
                                  <a:off x="825769" y="237243"/>
                                  <a:ext cx="37900" cy="147612"/>
                                </a:xfrm>
                                <a:custGeom>
                                  <a:avLst/>
                                  <a:gdLst>
                                    <a:gd name="csX0" fmla="*/ 0 w 37900"/>
                                    <a:gd name="csY0" fmla="*/ 0 h 147612"/>
                                    <a:gd name="csX1" fmla="*/ 37900 w 37900"/>
                                    <a:gd name="csY1" fmla="*/ 147612 h 147612"/>
                                  </a:gdLst>
                                  <a:ahLst/>
                                  <a:cxnLst>
                                    <a:cxn ang="0">
                                      <a:pos x="csX0" y="csY0"/>
                                    </a:cxn>
                                    <a:cxn ang="0">
                                      <a:pos x="csX1" y="csY1"/>
                                    </a:cxn>
                                  </a:cxnLst>
                                  <a:rect l="l" t="t" r="r" b="b"/>
                                  <a:pathLst>
                                    <a:path w="37900" h="147612">
                                      <a:moveTo>
                                        <a:pt x="0" y="0"/>
                                      </a:moveTo>
                                      <a:lnTo>
                                        <a:pt x="37900" y="147612"/>
                                      </a:lnTo>
                                    </a:path>
                                  </a:pathLst>
                                </a:custGeom>
                                <a:ln w="6350" cap="rnd">
                                  <a:solidFill>
                                    <a:schemeClr val="tx1"/>
                                  </a:solidFill>
                                  <a:prstDash val="solid"/>
                                  <a:miter/>
                                </a:ln>
                              </wps:spPr>
                              <wps:bodyPr/>
                            </wps:wsp>
                            <wps:wsp>
                              <wps:cNvPr id="1605426600" name="任意多边形: 形状 1605426600">
                                <a:extLst>
                                  <a:ext uri="{FF2B5EF4-FFF2-40B4-BE49-F238E27FC236}">
                                    <a16:creationId xmlns:a16="http://schemas.microsoft.com/office/drawing/2014/main" id="{727AA9E9-2B19-5028-5F5E-E7F809243332}"/>
                                  </a:ext>
                                </a:extLst>
                              </wps:cNvPr>
                              <wps:cNvSpPr/>
                              <wps:spPr>
                                <a:xfrm>
                                  <a:off x="878141" y="224669"/>
                                  <a:ext cx="33245" cy="148729"/>
                                </a:xfrm>
                                <a:custGeom>
                                  <a:avLst/>
                                  <a:gdLst>
                                    <a:gd name="csX0" fmla="*/ 0 w 33245"/>
                                    <a:gd name="csY0" fmla="*/ 0 h 148729"/>
                                    <a:gd name="csX1" fmla="*/ 33245 w 33245"/>
                                    <a:gd name="csY1" fmla="*/ 148730 h 148729"/>
                                  </a:gdLst>
                                  <a:ahLst/>
                                  <a:cxnLst>
                                    <a:cxn ang="0">
                                      <a:pos x="csX0" y="csY0"/>
                                    </a:cxn>
                                    <a:cxn ang="0">
                                      <a:pos x="csX1" y="csY1"/>
                                    </a:cxn>
                                  </a:cxnLst>
                                  <a:rect l="l" t="t" r="r" b="b"/>
                                  <a:pathLst>
                                    <a:path w="33245" h="148729">
                                      <a:moveTo>
                                        <a:pt x="0" y="0"/>
                                      </a:moveTo>
                                      <a:lnTo>
                                        <a:pt x="33245" y="148730"/>
                                      </a:lnTo>
                                    </a:path>
                                  </a:pathLst>
                                </a:custGeom>
                                <a:ln w="6350" cap="rnd">
                                  <a:solidFill>
                                    <a:schemeClr val="tx1"/>
                                  </a:solidFill>
                                  <a:prstDash val="solid"/>
                                  <a:miter/>
                                </a:ln>
                              </wps:spPr>
                              <wps:bodyPr/>
                            </wps:wsp>
                            <wps:wsp>
                              <wps:cNvPr id="384164696" name="任意多边形: 形状 384164696">
                                <a:extLst>
                                  <a:ext uri="{FF2B5EF4-FFF2-40B4-BE49-F238E27FC236}">
                                    <a16:creationId xmlns:a16="http://schemas.microsoft.com/office/drawing/2014/main" id="{2F999D54-209A-2EEF-6D37-B03DEB82E501}"/>
                                  </a:ext>
                                </a:extLst>
                              </wps:cNvPr>
                              <wps:cNvSpPr/>
                              <wps:spPr>
                                <a:xfrm>
                                  <a:off x="930882" y="213747"/>
                                  <a:ext cx="28556" cy="149700"/>
                                </a:xfrm>
                                <a:custGeom>
                                  <a:avLst/>
                                  <a:gdLst>
                                    <a:gd name="csX0" fmla="*/ 0 w 28556"/>
                                    <a:gd name="csY0" fmla="*/ 0 h 149700"/>
                                    <a:gd name="csX1" fmla="*/ 28557 w 28556"/>
                                    <a:gd name="csY1" fmla="*/ 149701 h 149700"/>
                                  </a:gdLst>
                                  <a:ahLst/>
                                  <a:cxnLst>
                                    <a:cxn ang="0">
                                      <a:pos x="csX0" y="csY0"/>
                                    </a:cxn>
                                    <a:cxn ang="0">
                                      <a:pos x="csX1" y="csY1"/>
                                    </a:cxn>
                                  </a:cxnLst>
                                  <a:rect l="l" t="t" r="r" b="b"/>
                                  <a:pathLst>
                                    <a:path w="28556" h="149700">
                                      <a:moveTo>
                                        <a:pt x="0" y="0"/>
                                      </a:moveTo>
                                      <a:lnTo>
                                        <a:pt x="28557" y="149701"/>
                                      </a:lnTo>
                                    </a:path>
                                  </a:pathLst>
                                </a:custGeom>
                                <a:ln w="6350" cap="rnd">
                                  <a:solidFill>
                                    <a:schemeClr val="tx1"/>
                                  </a:solidFill>
                                  <a:prstDash val="solid"/>
                                  <a:miter/>
                                </a:ln>
                              </wps:spPr>
                              <wps:bodyPr/>
                            </wps:wsp>
                            <wps:wsp>
                              <wps:cNvPr id="201636119" name="任意多边形: 形状 201636119">
                                <a:extLst>
                                  <a:ext uri="{FF2B5EF4-FFF2-40B4-BE49-F238E27FC236}">
                                    <a16:creationId xmlns:a16="http://schemas.microsoft.com/office/drawing/2014/main" id="{3059FABC-B3B9-DB88-7C84-A3D6485361B5}"/>
                                  </a:ext>
                                </a:extLst>
                              </wps:cNvPr>
                              <wps:cNvSpPr/>
                              <wps:spPr>
                                <a:xfrm>
                                  <a:off x="956395" y="87448"/>
                                  <a:ext cx="51387" cy="267562"/>
                                </a:xfrm>
                                <a:custGeom>
                                  <a:avLst/>
                                  <a:gdLst>
                                    <a:gd name="csX0" fmla="*/ 0 w 23840"/>
                                    <a:gd name="csY0" fmla="*/ 0 h 150523"/>
                                    <a:gd name="csX1" fmla="*/ 23841 w 23840"/>
                                    <a:gd name="csY1" fmla="*/ 150524 h 150523"/>
                                  </a:gdLst>
                                  <a:ahLst/>
                                  <a:cxnLst>
                                    <a:cxn ang="0">
                                      <a:pos x="csX0" y="csY0"/>
                                    </a:cxn>
                                    <a:cxn ang="0">
                                      <a:pos x="csX1" y="csY1"/>
                                    </a:cxn>
                                  </a:cxnLst>
                                  <a:rect l="l" t="t" r="r" b="b"/>
                                  <a:pathLst>
                                    <a:path w="23840" h="150523">
                                      <a:moveTo>
                                        <a:pt x="0" y="0"/>
                                      </a:moveTo>
                                      <a:lnTo>
                                        <a:pt x="23841" y="150524"/>
                                      </a:lnTo>
                                    </a:path>
                                  </a:pathLst>
                                </a:custGeom>
                                <a:ln w="6350" cap="rnd">
                                  <a:solidFill>
                                    <a:schemeClr val="tx1"/>
                                  </a:solidFill>
                                  <a:prstDash val="solid"/>
                                  <a:miter/>
                                </a:ln>
                              </wps:spPr>
                              <wps:bodyPr/>
                            </wps:wsp>
                            <wps:wsp>
                              <wps:cNvPr id="680926169" name="任意多边形: 形状 680926169">
                                <a:extLst>
                                  <a:ext uri="{FF2B5EF4-FFF2-40B4-BE49-F238E27FC236}">
                                    <a16:creationId xmlns:a16="http://schemas.microsoft.com/office/drawing/2014/main" id="{57AED331-0398-A952-3C91-E34BB49B5737}"/>
                                  </a:ext>
                                </a:extLst>
                              </wps:cNvPr>
                              <wps:cNvSpPr/>
                              <wps:spPr>
                                <a:xfrm>
                                  <a:off x="1037264" y="196898"/>
                                  <a:ext cx="19100" cy="151198"/>
                                </a:xfrm>
                                <a:custGeom>
                                  <a:avLst/>
                                  <a:gdLst>
                                    <a:gd name="csX0" fmla="*/ 0 w 19100"/>
                                    <a:gd name="csY0" fmla="*/ 0 h 151198"/>
                                    <a:gd name="csX1" fmla="*/ 19101 w 19100"/>
                                    <a:gd name="csY1" fmla="*/ 151198 h 151198"/>
                                  </a:gdLst>
                                  <a:ahLst/>
                                  <a:cxnLst>
                                    <a:cxn ang="0">
                                      <a:pos x="csX0" y="csY0"/>
                                    </a:cxn>
                                    <a:cxn ang="0">
                                      <a:pos x="csX1" y="csY1"/>
                                    </a:cxn>
                                  </a:cxnLst>
                                  <a:rect l="l" t="t" r="r" b="b"/>
                                  <a:pathLst>
                                    <a:path w="19100" h="151198">
                                      <a:moveTo>
                                        <a:pt x="0" y="0"/>
                                      </a:moveTo>
                                      <a:lnTo>
                                        <a:pt x="19101" y="151198"/>
                                      </a:lnTo>
                                    </a:path>
                                  </a:pathLst>
                                </a:custGeom>
                                <a:ln w="6350" cap="rnd">
                                  <a:solidFill>
                                    <a:schemeClr val="tx1"/>
                                  </a:solidFill>
                                  <a:prstDash val="solid"/>
                                  <a:miter/>
                                </a:ln>
                              </wps:spPr>
                              <wps:bodyPr/>
                            </wps:wsp>
                            <wps:wsp>
                              <wps:cNvPr id="2031042349" name="任意多边形: 形状 2031042349">
                                <a:extLst>
                                  <a:ext uri="{FF2B5EF4-FFF2-40B4-BE49-F238E27FC236}">
                                    <a16:creationId xmlns:a16="http://schemas.microsoft.com/office/drawing/2014/main" id="{702D951B-AFA9-EE2D-3BF0-DB26706BE823}"/>
                                  </a:ext>
                                </a:extLst>
                              </wps:cNvPr>
                              <wps:cNvSpPr/>
                              <wps:spPr>
                                <a:xfrm>
                                  <a:off x="1090799" y="190988"/>
                                  <a:ext cx="14342" cy="151723"/>
                                </a:xfrm>
                                <a:custGeom>
                                  <a:avLst/>
                                  <a:gdLst>
                                    <a:gd name="csX0" fmla="*/ 0 w 14342"/>
                                    <a:gd name="csY0" fmla="*/ 0 h 151723"/>
                                    <a:gd name="csX1" fmla="*/ 14342 w 14342"/>
                                    <a:gd name="csY1" fmla="*/ 151724 h 151723"/>
                                  </a:gdLst>
                                  <a:ahLst/>
                                  <a:cxnLst>
                                    <a:cxn ang="0">
                                      <a:pos x="csX0" y="csY0"/>
                                    </a:cxn>
                                    <a:cxn ang="0">
                                      <a:pos x="csX1" y="csY1"/>
                                    </a:cxn>
                                  </a:cxnLst>
                                  <a:rect l="l" t="t" r="r" b="b"/>
                                  <a:pathLst>
                                    <a:path w="14342" h="151723">
                                      <a:moveTo>
                                        <a:pt x="0" y="0"/>
                                      </a:moveTo>
                                      <a:lnTo>
                                        <a:pt x="14342" y="151724"/>
                                      </a:lnTo>
                                    </a:path>
                                  </a:pathLst>
                                </a:custGeom>
                                <a:ln w="6350" cap="rnd">
                                  <a:solidFill>
                                    <a:schemeClr val="tx1"/>
                                  </a:solidFill>
                                  <a:prstDash val="solid"/>
                                  <a:miter/>
                                </a:ln>
                              </wps:spPr>
                              <wps:bodyPr/>
                            </wps:wsp>
                            <wps:wsp>
                              <wps:cNvPr id="1768952207" name="任意多边形: 形状 1768952207">
                                <a:extLst>
                                  <a:ext uri="{FF2B5EF4-FFF2-40B4-BE49-F238E27FC236}">
                                    <a16:creationId xmlns:a16="http://schemas.microsoft.com/office/drawing/2014/main" id="{5F652656-694F-AE76-55E9-98EB4F6EF4FD}"/>
                                  </a:ext>
                                </a:extLst>
                              </wps:cNvPr>
                              <wps:cNvSpPr/>
                              <wps:spPr>
                                <a:xfrm>
                                  <a:off x="1144493" y="186762"/>
                                  <a:ext cx="9569" cy="152099"/>
                                </a:xfrm>
                                <a:custGeom>
                                  <a:avLst/>
                                  <a:gdLst>
                                    <a:gd name="csX0" fmla="*/ 0 w 9569"/>
                                    <a:gd name="csY0" fmla="*/ 0 h 152099"/>
                                    <a:gd name="csX1" fmla="*/ 9569 w 9569"/>
                                    <a:gd name="csY1" fmla="*/ 152099 h 152099"/>
                                  </a:gdLst>
                                  <a:ahLst/>
                                  <a:cxnLst>
                                    <a:cxn ang="0">
                                      <a:pos x="csX0" y="csY0"/>
                                    </a:cxn>
                                    <a:cxn ang="0">
                                      <a:pos x="csX1" y="csY1"/>
                                    </a:cxn>
                                  </a:cxnLst>
                                  <a:rect l="l" t="t" r="r" b="b"/>
                                  <a:pathLst>
                                    <a:path w="9569" h="152099">
                                      <a:moveTo>
                                        <a:pt x="0" y="0"/>
                                      </a:moveTo>
                                      <a:lnTo>
                                        <a:pt x="9569" y="152099"/>
                                      </a:lnTo>
                                    </a:path>
                                  </a:pathLst>
                                </a:custGeom>
                                <a:ln w="6350" cap="rnd">
                                  <a:solidFill>
                                    <a:schemeClr val="tx1"/>
                                  </a:solidFill>
                                  <a:prstDash val="solid"/>
                                  <a:miter/>
                                </a:ln>
                              </wps:spPr>
                              <wps:bodyPr/>
                            </wps:wsp>
                            <wps:wsp>
                              <wps:cNvPr id="564162858" name="任意多边形: 形状 564162858">
                                <a:extLst>
                                  <a:ext uri="{FF2B5EF4-FFF2-40B4-BE49-F238E27FC236}">
                                    <a16:creationId xmlns:a16="http://schemas.microsoft.com/office/drawing/2014/main" id="{6A64B750-048D-8A9D-A7F5-11E3626553F1}"/>
                                  </a:ext>
                                </a:extLst>
                              </wps:cNvPr>
                              <wps:cNvSpPr/>
                              <wps:spPr>
                                <a:xfrm>
                                  <a:off x="1198294" y="184225"/>
                                  <a:ext cx="4786" cy="152324"/>
                                </a:xfrm>
                                <a:custGeom>
                                  <a:avLst/>
                                  <a:gdLst>
                                    <a:gd name="csX0" fmla="*/ 0 w 4786"/>
                                    <a:gd name="csY0" fmla="*/ 0 h 152324"/>
                                    <a:gd name="csX1" fmla="*/ 4787 w 4786"/>
                                    <a:gd name="csY1" fmla="*/ 152325 h 152324"/>
                                  </a:gdLst>
                                  <a:ahLst/>
                                  <a:cxnLst>
                                    <a:cxn ang="0">
                                      <a:pos x="csX0" y="csY0"/>
                                    </a:cxn>
                                    <a:cxn ang="0">
                                      <a:pos x="csX1" y="csY1"/>
                                    </a:cxn>
                                  </a:cxnLst>
                                  <a:rect l="l" t="t" r="r" b="b"/>
                                  <a:pathLst>
                                    <a:path w="4786" h="152324">
                                      <a:moveTo>
                                        <a:pt x="0" y="0"/>
                                      </a:moveTo>
                                      <a:lnTo>
                                        <a:pt x="4787" y="152325"/>
                                      </a:lnTo>
                                    </a:path>
                                  </a:pathLst>
                                </a:custGeom>
                                <a:ln w="6350" cap="rnd">
                                  <a:solidFill>
                                    <a:schemeClr val="tx1"/>
                                  </a:solidFill>
                                  <a:prstDash val="solid"/>
                                  <a:miter/>
                                </a:ln>
                              </wps:spPr>
                              <wps:bodyPr/>
                            </wps:wsp>
                            <wps:wsp>
                              <wps:cNvPr id="911555047" name="任意多边形: 形状 911555047">
                                <a:extLst>
                                  <a:ext uri="{FF2B5EF4-FFF2-40B4-BE49-F238E27FC236}">
                                    <a16:creationId xmlns:a16="http://schemas.microsoft.com/office/drawing/2014/main" id="{4EBD82C9-CD4C-C109-485B-AD547A1E5CCB}"/>
                                  </a:ext>
                                </a:extLst>
                              </wps:cNvPr>
                              <wps:cNvSpPr/>
                              <wps:spPr>
                                <a:xfrm>
                                  <a:off x="1301214" y="184225"/>
                                  <a:ext cx="4786" cy="152324"/>
                                </a:xfrm>
                                <a:custGeom>
                                  <a:avLst/>
                                  <a:gdLst>
                                    <a:gd name="csX0" fmla="*/ 4787 w 4786"/>
                                    <a:gd name="csY0" fmla="*/ 0 h 152324"/>
                                    <a:gd name="csX1" fmla="*/ 0 w 4786"/>
                                    <a:gd name="csY1" fmla="*/ 152325 h 152324"/>
                                  </a:gdLst>
                                  <a:ahLst/>
                                  <a:cxnLst>
                                    <a:cxn ang="0">
                                      <a:pos x="csX0" y="csY0"/>
                                    </a:cxn>
                                    <a:cxn ang="0">
                                      <a:pos x="csX1" y="csY1"/>
                                    </a:cxn>
                                  </a:cxnLst>
                                  <a:rect l="l" t="t" r="r" b="b"/>
                                  <a:pathLst>
                                    <a:path w="4786" h="152324">
                                      <a:moveTo>
                                        <a:pt x="4787" y="0"/>
                                      </a:moveTo>
                                      <a:lnTo>
                                        <a:pt x="0" y="152325"/>
                                      </a:lnTo>
                                    </a:path>
                                  </a:pathLst>
                                </a:custGeom>
                                <a:ln w="6350" cap="rnd">
                                  <a:solidFill>
                                    <a:schemeClr val="tx1"/>
                                  </a:solidFill>
                                  <a:prstDash val="solid"/>
                                  <a:miter/>
                                </a:ln>
                              </wps:spPr>
                              <wps:bodyPr/>
                            </wps:wsp>
                            <wps:wsp>
                              <wps:cNvPr id="174534590" name="任意多边形: 形状 174534590">
                                <a:extLst>
                                  <a:ext uri="{FF2B5EF4-FFF2-40B4-BE49-F238E27FC236}">
                                    <a16:creationId xmlns:a16="http://schemas.microsoft.com/office/drawing/2014/main" id="{9426B754-439B-17A4-F064-AC2F3394850E}"/>
                                  </a:ext>
                                </a:extLst>
                              </wps:cNvPr>
                              <wps:cNvSpPr/>
                              <wps:spPr>
                                <a:xfrm>
                                  <a:off x="1350233" y="186762"/>
                                  <a:ext cx="9569" cy="152099"/>
                                </a:xfrm>
                                <a:custGeom>
                                  <a:avLst/>
                                  <a:gdLst>
                                    <a:gd name="csX0" fmla="*/ 9569 w 9569"/>
                                    <a:gd name="csY0" fmla="*/ 0 h 152099"/>
                                    <a:gd name="csX1" fmla="*/ 0 w 9569"/>
                                    <a:gd name="csY1" fmla="*/ 152099 h 152099"/>
                                  </a:gdLst>
                                  <a:ahLst/>
                                  <a:cxnLst>
                                    <a:cxn ang="0">
                                      <a:pos x="csX0" y="csY0"/>
                                    </a:cxn>
                                    <a:cxn ang="0">
                                      <a:pos x="csX1" y="csY1"/>
                                    </a:cxn>
                                  </a:cxnLst>
                                  <a:rect l="l" t="t" r="r" b="b"/>
                                  <a:pathLst>
                                    <a:path w="9569" h="152099">
                                      <a:moveTo>
                                        <a:pt x="9569" y="0"/>
                                      </a:moveTo>
                                      <a:lnTo>
                                        <a:pt x="0" y="152099"/>
                                      </a:lnTo>
                                    </a:path>
                                  </a:pathLst>
                                </a:custGeom>
                                <a:ln w="6350" cap="rnd">
                                  <a:solidFill>
                                    <a:schemeClr val="tx1"/>
                                  </a:solidFill>
                                  <a:prstDash val="solid"/>
                                  <a:miter/>
                                </a:ln>
                              </wps:spPr>
                              <wps:bodyPr/>
                            </wps:wsp>
                            <wps:wsp>
                              <wps:cNvPr id="1985797098" name="任意多边形: 形状 1985797098">
                                <a:extLst>
                                  <a:ext uri="{FF2B5EF4-FFF2-40B4-BE49-F238E27FC236}">
                                    <a16:creationId xmlns:a16="http://schemas.microsoft.com/office/drawing/2014/main" id="{D6A0D009-7FDB-7626-3560-261C1CF06926}"/>
                                  </a:ext>
                                </a:extLst>
                              </wps:cNvPr>
                              <wps:cNvSpPr/>
                              <wps:spPr>
                                <a:xfrm>
                                  <a:off x="1399154" y="190988"/>
                                  <a:ext cx="14342" cy="151723"/>
                                </a:xfrm>
                                <a:custGeom>
                                  <a:avLst/>
                                  <a:gdLst>
                                    <a:gd name="csX0" fmla="*/ 14342 w 14342"/>
                                    <a:gd name="csY0" fmla="*/ 0 h 151723"/>
                                    <a:gd name="csX1" fmla="*/ 0 w 14342"/>
                                    <a:gd name="csY1" fmla="*/ 151724 h 151723"/>
                                  </a:gdLst>
                                  <a:ahLst/>
                                  <a:cxnLst>
                                    <a:cxn ang="0">
                                      <a:pos x="csX0" y="csY0"/>
                                    </a:cxn>
                                    <a:cxn ang="0">
                                      <a:pos x="csX1" y="csY1"/>
                                    </a:cxn>
                                  </a:cxnLst>
                                  <a:rect l="l" t="t" r="r" b="b"/>
                                  <a:pathLst>
                                    <a:path w="14342" h="151723">
                                      <a:moveTo>
                                        <a:pt x="14342" y="0"/>
                                      </a:moveTo>
                                      <a:lnTo>
                                        <a:pt x="0" y="151724"/>
                                      </a:lnTo>
                                    </a:path>
                                  </a:pathLst>
                                </a:custGeom>
                                <a:ln w="6350" cap="rnd">
                                  <a:solidFill>
                                    <a:schemeClr val="tx1"/>
                                  </a:solidFill>
                                  <a:prstDash val="solid"/>
                                  <a:miter/>
                                </a:ln>
                              </wps:spPr>
                              <wps:bodyPr/>
                            </wps:wsp>
                            <wps:wsp>
                              <wps:cNvPr id="2136376407" name="任意多边形: 形状 2136376407">
                                <a:extLst>
                                  <a:ext uri="{FF2B5EF4-FFF2-40B4-BE49-F238E27FC236}">
                                    <a16:creationId xmlns:a16="http://schemas.microsoft.com/office/drawing/2014/main" id="{A478246C-C431-BC88-472C-FB01AD55DAD3}"/>
                                  </a:ext>
                                </a:extLst>
                              </wps:cNvPr>
                              <wps:cNvSpPr/>
                              <wps:spPr>
                                <a:xfrm>
                                  <a:off x="1447931" y="196898"/>
                                  <a:ext cx="19100" cy="151198"/>
                                </a:xfrm>
                                <a:custGeom>
                                  <a:avLst/>
                                  <a:gdLst>
                                    <a:gd name="csX0" fmla="*/ 19101 w 19100"/>
                                    <a:gd name="csY0" fmla="*/ 0 h 151198"/>
                                    <a:gd name="csX1" fmla="*/ 0 w 19100"/>
                                    <a:gd name="csY1" fmla="*/ 151198 h 151198"/>
                                  </a:gdLst>
                                  <a:ahLst/>
                                  <a:cxnLst>
                                    <a:cxn ang="0">
                                      <a:pos x="csX0" y="csY0"/>
                                    </a:cxn>
                                    <a:cxn ang="0">
                                      <a:pos x="csX1" y="csY1"/>
                                    </a:cxn>
                                  </a:cxnLst>
                                  <a:rect l="l" t="t" r="r" b="b"/>
                                  <a:pathLst>
                                    <a:path w="19100" h="151198">
                                      <a:moveTo>
                                        <a:pt x="19101" y="0"/>
                                      </a:moveTo>
                                      <a:lnTo>
                                        <a:pt x="0" y="151198"/>
                                      </a:lnTo>
                                    </a:path>
                                  </a:pathLst>
                                </a:custGeom>
                                <a:ln w="6350" cap="rnd">
                                  <a:solidFill>
                                    <a:schemeClr val="tx1"/>
                                  </a:solidFill>
                                  <a:prstDash val="solid"/>
                                  <a:miter/>
                                </a:ln>
                              </wps:spPr>
                              <wps:bodyPr/>
                            </wps:wsp>
                            <wps:wsp>
                              <wps:cNvPr id="35869711" name="任意多边形: 形状 35869711">
                                <a:extLst>
                                  <a:ext uri="{FF2B5EF4-FFF2-40B4-BE49-F238E27FC236}">
                                    <a16:creationId xmlns:a16="http://schemas.microsoft.com/office/drawing/2014/main" id="{6242787F-1741-E491-CF89-979DD7FC4C9A}"/>
                                  </a:ext>
                                </a:extLst>
                              </wps:cNvPr>
                              <wps:cNvSpPr/>
                              <wps:spPr>
                                <a:xfrm>
                                  <a:off x="1496515" y="107105"/>
                                  <a:ext cx="51387" cy="247905"/>
                                </a:xfrm>
                                <a:custGeom>
                                  <a:avLst/>
                                  <a:gdLst>
                                    <a:gd name="csX0" fmla="*/ 23841 w 23840"/>
                                    <a:gd name="csY0" fmla="*/ 0 h 150523"/>
                                    <a:gd name="csX1" fmla="*/ 0 w 23840"/>
                                    <a:gd name="csY1" fmla="*/ 150524 h 150523"/>
                                  </a:gdLst>
                                  <a:ahLst/>
                                  <a:cxnLst>
                                    <a:cxn ang="0">
                                      <a:pos x="csX0" y="csY0"/>
                                    </a:cxn>
                                    <a:cxn ang="0">
                                      <a:pos x="csX1" y="csY1"/>
                                    </a:cxn>
                                  </a:cxnLst>
                                  <a:rect l="l" t="t" r="r" b="b"/>
                                  <a:pathLst>
                                    <a:path w="23840" h="150523">
                                      <a:moveTo>
                                        <a:pt x="23841" y="0"/>
                                      </a:moveTo>
                                      <a:lnTo>
                                        <a:pt x="0" y="150524"/>
                                      </a:lnTo>
                                    </a:path>
                                  </a:pathLst>
                                </a:custGeom>
                                <a:ln w="6350" cap="rnd">
                                  <a:solidFill>
                                    <a:schemeClr val="tx1"/>
                                  </a:solidFill>
                                  <a:prstDash val="solid"/>
                                  <a:miter/>
                                </a:ln>
                              </wps:spPr>
                              <wps:bodyPr/>
                            </wps:wsp>
                            <wps:wsp>
                              <wps:cNvPr id="1178618750" name="任意多边形: 形状 1178618750">
                                <a:extLst>
                                  <a:ext uri="{FF2B5EF4-FFF2-40B4-BE49-F238E27FC236}">
                                    <a16:creationId xmlns:a16="http://schemas.microsoft.com/office/drawing/2014/main" id="{B534B17E-4798-3A4A-C1C7-28F986319AA5}"/>
                                  </a:ext>
                                </a:extLst>
                              </wps:cNvPr>
                              <wps:cNvSpPr/>
                              <wps:spPr>
                                <a:xfrm>
                                  <a:off x="1544856" y="213747"/>
                                  <a:ext cx="28556" cy="149700"/>
                                </a:xfrm>
                                <a:custGeom>
                                  <a:avLst/>
                                  <a:gdLst>
                                    <a:gd name="csX0" fmla="*/ 28557 w 28556"/>
                                    <a:gd name="csY0" fmla="*/ 0 h 149700"/>
                                    <a:gd name="csX1" fmla="*/ 0 w 28556"/>
                                    <a:gd name="csY1" fmla="*/ 149701 h 149700"/>
                                  </a:gdLst>
                                  <a:ahLst/>
                                  <a:cxnLst>
                                    <a:cxn ang="0">
                                      <a:pos x="csX0" y="csY0"/>
                                    </a:cxn>
                                    <a:cxn ang="0">
                                      <a:pos x="csX1" y="csY1"/>
                                    </a:cxn>
                                  </a:cxnLst>
                                  <a:rect l="l" t="t" r="r" b="b"/>
                                  <a:pathLst>
                                    <a:path w="28556" h="149700">
                                      <a:moveTo>
                                        <a:pt x="28557" y="0"/>
                                      </a:moveTo>
                                      <a:lnTo>
                                        <a:pt x="0" y="149701"/>
                                      </a:lnTo>
                                    </a:path>
                                  </a:pathLst>
                                </a:custGeom>
                                <a:ln w="6350" cap="rnd">
                                  <a:solidFill>
                                    <a:schemeClr val="tx1"/>
                                  </a:solidFill>
                                  <a:prstDash val="solid"/>
                                  <a:miter/>
                                </a:ln>
                              </wps:spPr>
                              <wps:bodyPr/>
                            </wps:wsp>
                            <wps:wsp>
                              <wps:cNvPr id="1974971489" name="任意多边形: 形状 1974971489">
                                <a:extLst>
                                  <a:ext uri="{FF2B5EF4-FFF2-40B4-BE49-F238E27FC236}">
                                    <a16:creationId xmlns:a16="http://schemas.microsoft.com/office/drawing/2014/main" id="{5F364B23-C414-D0E7-AB7F-D302DDFA7822}"/>
                                  </a:ext>
                                </a:extLst>
                              </wps:cNvPr>
                              <wps:cNvSpPr/>
                              <wps:spPr>
                                <a:xfrm>
                                  <a:off x="1592909" y="224669"/>
                                  <a:ext cx="33245" cy="148729"/>
                                </a:xfrm>
                                <a:custGeom>
                                  <a:avLst/>
                                  <a:gdLst>
                                    <a:gd name="csX0" fmla="*/ 33245 w 33245"/>
                                    <a:gd name="csY0" fmla="*/ 0 h 148729"/>
                                    <a:gd name="csX1" fmla="*/ 0 w 33245"/>
                                    <a:gd name="csY1" fmla="*/ 148730 h 148729"/>
                                  </a:gdLst>
                                  <a:ahLst/>
                                  <a:cxnLst>
                                    <a:cxn ang="0">
                                      <a:pos x="csX0" y="csY0"/>
                                    </a:cxn>
                                    <a:cxn ang="0">
                                      <a:pos x="csX1" y="csY1"/>
                                    </a:cxn>
                                  </a:cxnLst>
                                  <a:rect l="l" t="t" r="r" b="b"/>
                                  <a:pathLst>
                                    <a:path w="33245" h="148729">
                                      <a:moveTo>
                                        <a:pt x="33245" y="0"/>
                                      </a:moveTo>
                                      <a:lnTo>
                                        <a:pt x="0" y="148730"/>
                                      </a:lnTo>
                                    </a:path>
                                  </a:pathLst>
                                </a:custGeom>
                                <a:ln w="6350" cap="rnd">
                                  <a:solidFill>
                                    <a:schemeClr val="tx1"/>
                                  </a:solidFill>
                                  <a:prstDash val="solid"/>
                                  <a:miter/>
                                </a:ln>
                              </wps:spPr>
                              <wps:bodyPr/>
                            </wps:wsp>
                            <wps:wsp>
                              <wps:cNvPr id="1464734120" name="任意多边形: 形状 1464734120">
                                <a:extLst>
                                  <a:ext uri="{FF2B5EF4-FFF2-40B4-BE49-F238E27FC236}">
                                    <a16:creationId xmlns:a16="http://schemas.microsoft.com/office/drawing/2014/main" id="{692BCCA9-6DAC-A40B-4E91-74B2590A5879}"/>
                                  </a:ext>
                                </a:extLst>
                              </wps:cNvPr>
                              <wps:cNvSpPr/>
                              <wps:spPr>
                                <a:xfrm>
                                  <a:off x="1640626" y="237243"/>
                                  <a:ext cx="37900" cy="147612"/>
                                </a:xfrm>
                                <a:custGeom>
                                  <a:avLst/>
                                  <a:gdLst>
                                    <a:gd name="csX0" fmla="*/ 37900 w 37900"/>
                                    <a:gd name="csY0" fmla="*/ 0 h 147612"/>
                                    <a:gd name="csX1" fmla="*/ 0 w 37900"/>
                                    <a:gd name="csY1" fmla="*/ 147612 h 147612"/>
                                  </a:gdLst>
                                  <a:ahLst/>
                                  <a:cxnLst>
                                    <a:cxn ang="0">
                                      <a:pos x="csX0" y="csY0"/>
                                    </a:cxn>
                                    <a:cxn ang="0">
                                      <a:pos x="csX1" y="csY1"/>
                                    </a:cxn>
                                  </a:cxnLst>
                                  <a:rect l="l" t="t" r="r" b="b"/>
                                  <a:pathLst>
                                    <a:path w="37900" h="147612">
                                      <a:moveTo>
                                        <a:pt x="37900" y="0"/>
                                      </a:moveTo>
                                      <a:lnTo>
                                        <a:pt x="0" y="147612"/>
                                      </a:lnTo>
                                    </a:path>
                                  </a:pathLst>
                                </a:custGeom>
                                <a:ln w="6350" cap="rnd">
                                  <a:solidFill>
                                    <a:schemeClr val="tx1"/>
                                  </a:solidFill>
                                  <a:prstDash val="solid"/>
                                  <a:miter/>
                                </a:ln>
                              </wps:spPr>
                              <wps:bodyPr/>
                            </wps:wsp>
                            <wps:wsp>
                              <wps:cNvPr id="1869993136" name="任意多边形: 形状 1869993136">
                                <a:extLst>
                                  <a:ext uri="{FF2B5EF4-FFF2-40B4-BE49-F238E27FC236}">
                                    <a16:creationId xmlns:a16="http://schemas.microsoft.com/office/drawing/2014/main" id="{8FFB6E04-FAE4-C75A-38D4-AA008322B07E}"/>
                                  </a:ext>
                                </a:extLst>
                              </wps:cNvPr>
                              <wps:cNvSpPr/>
                              <wps:spPr>
                                <a:xfrm>
                                  <a:off x="1687960" y="251455"/>
                                  <a:ext cx="42518" cy="146348"/>
                                </a:xfrm>
                                <a:custGeom>
                                  <a:avLst/>
                                  <a:gdLst>
                                    <a:gd name="csX0" fmla="*/ 42518 w 42518"/>
                                    <a:gd name="csY0" fmla="*/ 0 h 146348"/>
                                    <a:gd name="csX1" fmla="*/ 0 w 42518"/>
                                    <a:gd name="csY1" fmla="*/ 146349 h 146348"/>
                                  </a:gdLst>
                                  <a:ahLst/>
                                  <a:cxnLst>
                                    <a:cxn ang="0">
                                      <a:pos x="csX0" y="csY0"/>
                                    </a:cxn>
                                    <a:cxn ang="0">
                                      <a:pos x="csX1" y="csY1"/>
                                    </a:cxn>
                                  </a:cxnLst>
                                  <a:rect l="l" t="t" r="r" b="b"/>
                                  <a:pathLst>
                                    <a:path w="42518" h="146348">
                                      <a:moveTo>
                                        <a:pt x="42518" y="0"/>
                                      </a:moveTo>
                                      <a:lnTo>
                                        <a:pt x="0" y="146349"/>
                                      </a:lnTo>
                                    </a:path>
                                  </a:pathLst>
                                </a:custGeom>
                                <a:ln w="6350" cap="rnd">
                                  <a:solidFill>
                                    <a:schemeClr val="tx1"/>
                                  </a:solidFill>
                                  <a:prstDash val="solid"/>
                                  <a:miter/>
                                </a:ln>
                              </wps:spPr>
                              <wps:bodyPr/>
                            </wps:wsp>
                            <wps:wsp>
                              <wps:cNvPr id="1233724460" name="任意多边形: 形状 1233724460">
                                <a:extLst>
                                  <a:ext uri="{FF2B5EF4-FFF2-40B4-BE49-F238E27FC236}">
                                    <a16:creationId xmlns:a16="http://schemas.microsoft.com/office/drawing/2014/main" id="{05A13488-56FA-FD5F-B01C-D926762301AC}"/>
                                  </a:ext>
                                </a:extLst>
                              </wps:cNvPr>
                              <wps:cNvSpPr/>
                              <wps:spPr>
                                <a:xfrm>
                                  <a:off x="1734862" y="237243"/>
                                  <a:ext cx="63883" cy="174990"/>
                                </a:xfrm>
                                <a:custGeom>
                                  <a:avLst/>
                                  <a:gdLst>
                                    <a:gd name="csX0" fmla="*/ 47094 w 47094"/>
                                    <a:gd name="csY0" fmla="*/ 0 h 144941"/>
                                    <a:gd name="csX1" fmla="*/ 0 w 47094"/>
                                    <a:gd name="csY1" fmla="*/ 144941 h 144941"/>
                                  </a:gdLst>
                                  <a:ahLst/>
                                  <a:cxnLst>
                                    <a:cxn ang="0">
                                      <a:pos x="csX0" y="csY0"/>
                                    </a:cxn>
                                    <a:cxn ang="0">
                                      <a:pos x="csX1" y="csY1"/>
                                    </a:cxn>
                                  </a:cxnLst>
                                  <a:rect l="l" t="t" r="r" b="b"/>
                                  <a:pathLst>
                                    <a:path w="47094" h="144941">
                                      <a:moveTo>
                                        <a:pt x="47094" y="0"/>
                                      </a:moveTo>
                                      <a:lnTo>
                                        <a:pt x="0" y="144941"/>
                                      </a:lnTo>
                                    </a:path>
                                  </a:pathLst>
                                </a:custGeom>
                                <a:ln w="6350" cap="rnd">
                                  <a:solidFill>
                                    <a:schemeClr val="tx1"/>
                                  </a:solidFill>
                                  <a:prstDash val="solid"/>
                                  <a:miter/>
                                </a:ln>
                              </wps:spPr>
                              <wps:bodyPr/>
                            </wps:wsp>
                            <wps:wsp>
                              <wps:cNvPr id="1911459945" name="任意多边形: 形状 1911459945">
                                <a:extLst>
                                  <a:ext uri="{FF2B5EF4-FFF2-40B4-BE49-F238E27FC236}">
                                    <a16:creationId xmlns:a16="http://schemas.microsoft.com/office/drawing/2014/main" id="{7423E51D-E44F-94A4-FCD5-D27F441C330C}"/>
                                  </a:ext>
                                </a:extLst>
                              </wps:cNvPr>
                              <wps:cNvSpPr/>
                              <wps:spPr>
                                <a:xfrm>
                                  <a:off x="1781290" y="284738"/>
                                  <a:ext cx="51623" cy="143390"/>
                                </a:xfrm>
                                <a:custGeom>
                                  <a:avLst/>
                                  <a:gdLst>
                                    <a:gd name="csX0" fmla="*/ 51624 w 51623"/>
                                    <a:gd name="csY0" fmla="*/ 0 h 143390"/>
                                    <a:gd name="csX1" fmla="*/ 0 w 51623"/>
                                    <a:gd name="csY1" fmla="*/ 143390 h 143390"/>
                                  </a:gdLst>
                                  <a:ahLst/>
                                  <a:cxnLst>
                                    <a:cxn ang="0">
                                      <a:pos x="csX0" y="csY0"/>
                                    </a:cxn>
                                    <a:cxn ang="0">
                                      <a:pos x="csX1" y="csY1"/>
                                    </a:cxn>
                                  </a:cxnLst>
                                  <a:rect l="l" t="t" r="r" b="b"/>
                                  <a:pathLst>
                                    <a:path w="51623" h="143390">
                                      <a:moveTo>
                                        <a:pt x="51624" y="0"/>
                                      </a:moveTo>
                                      <a:lnTo>
                                        <a:pt x="0" y="143390"/>
                                      </a:lnTo>
                                    </a:path>
                                  </a:pathLst>
                                </a:custGeom>
                                <a:ln w="6350" cap="rnd">
                                  <a:solidFill>
                                    <a:schemeClr val="tx1"/>
                                  </a:solidFill>
                                  <a:prstDash val="solid"/>
                                  <a:miter/>
                                </a:ln>
                              </wps:spPr>
                              <wps:bodyPr/>
                            </wps:wsp>
                            <wps:wsp>
                              <wps:cNvPr id="1335859624" name="任意多边形: 形状 1335859624">
                                <a:extLst>
                                  <a:ext uri="{FF2B5EF4-FFF2-40B4-BE49-F238E27FC236}">
                                    <a16:creationId xmlns:a16="http://schemas.microsoft.com/office/drawing/2014/main" id="{7CEA7A2A-E4AF-2715-FA79-74EE793448F8}"/>
                                  </a:ext>
                                </a:extLst>
                              </wps:cNvPr>
                              <wps:cNvSpPr/>
                              <wps:spPr>
                                <a:xfrm>
                                  <a:off x="1827195" y="303777"/>
                                  <a:ext cx="56102" cy="141697"/>
                                </a:xfrm>
                                <a:custGeom>
                                  <a:avLst/>
                                  <a:gdLst>
                                    <a:gd name="csX0" fmla="*/ 56102 w 56102"/>
                                    <a:gd name="csY0" fmla="*/ 0 h 141697"/>
                                    <a:gd name="csX1" fmla="*/ 0 w 56102"/>
                                    <a:gd name="csY1" fmla="*/ 141698 h 141697"/>
                                  </a:gdLst>
                                  <a:ahLst/>
                                  <a:cxnLst>
                                    <a:cxn ang="0">
                                      <a:pos x="csX0" y="csY0"/>
                                    </a:cxn>
                                    <a:cxn ang="0">
                                      <a:pos x="csX1" y="csY1"/>
                                    </a:cxn>
                                  </a:cxnLst>
                                  <a:rect l="l" t="t" r="r" b="b"/>
                                  <a:pathLst>
                                    <a:path w="56102" h="141697">
                                      <a:moveTo>
                                        <a:pt x="56102" y="0"/>
                                      </a:moveTo>
                                      <a:lnTo>
                                        <a:pt x="0" y="141698"/>
                                      </a:lnTo>
                                    </a:path>
                                  </a:pathLst>
                                </a:custGeom>
                                <a:ln w="6350" cap="rnd">
                                  <a:solidFill>
                                    <a:schemeClr val="tx1"/>
                                  </a:solidFill>
                                  <a:prstDash val="solid"/>
                                  <a:miter/>
                                </a:ln>
                              </wps:spPr>
                              <wps:bodyPr/>
                            </wps:wsp>
                            <wps:wsp>
                              <wps:cNvPr id="417210802" name="任意多边形: 形状 417210802">
                                <a:extLst>
                                  <a:ext uri="{FF2B5EF4-FFF2-40B4-BE49-F238E27FC236}">
                                    <a16:creationId xmlns:a16="http://schemas.microsoft.com/office/drawing/2014/main" id="{62A3B191-3693-A0D4-03C6-F17DF3318A49}"/>
                                  </a:ext>
                                </a:extLst>
                              </wps:cNvPr>
                              <wps:cNvSpPr/>
                              <wps:spPr>
                                <a:xfrm>
                                  <a:off x="1872532" y="324388"/>
                                  <a:ext cx="60525" cy="139865"/>
                                </a:xfrm>
                                <a:custGeom>
                                  <a:avLst/>
                                  <a:gdLst>
                                    <a:gd name="csX0" fmla="*/ 60525 w 60525"/>
                                    <a:gd name="csY0" fmla="*/ 0 h 139865"/>
                                    <a:gd name="csX1" fmla="*/ 0 w 60525"/>
                                    <a:gd name="csY1" fmla="*/ 139866 h 139865"/>
                                  </a:gdLst>
                                  <a:ahLst/>
                                  <a:cxnLst>
                                    <a:cxn ang="0">
                                      <a:pos x="csX0" y="csY0"/>
                                    </a:cxn>
                                    <a:cxn ang="0">
                                      <a:pos x="csX1" y="csY1"/>
                                    </a:cxn>
                                  </a:cxnLst>
                                  <a:rect l="l" t="t" r="r" b="b"/>
                                  <a:pathLst>
                                    <a:path w="60525" h="139865">
                                      <a:moveTo>
                                        <a:pt x="60525" y="0"/>
                                      </a:moveTo>
                                      <a:lnTo>
                                        <a:pt x="0" y="139866"/>
                                      </a:lnTo>
                                    </a:path>
                                  </a:pathLst>
                                </a:custGeom>
                                <a:ln w="6350" cap="rnd">
                                  <a:solidFill>
                                    <a:schemeClr val="tx1"/>
                                  </a:solidFill>
                                  <a:prstDash val="solid"/>
                                  <a:miter/>
                                </a:ln>
                              </wps:spPr>
                              <wps:bodyPr/>
                            </wps:wsp>
                            <wps:wsp>
                              <wps:cNvPr id="697281220" name="任意多边形: 形状 697281220">
                                <a:extLst>
                                  <a:ext uri="{FF2B5EF4-FFF2-40B4-BE49-F238E27FC236}">
                                    <a16:creationId xmlns:a16="http://schemas.microsoft.com/office/drawing/2014/main" id="{ED2EE690-1CF7-4F19-3101-B310CA8F45FB}"/>
                                  </a:ext>
                                </a:extLst>
                              </wps:cNvPr>
                              <wps:cNvSpPr/>
                              <wps:spPr>
                                <a:xfrm>
                                  <a:off x="1917257" y="346553"/>
                                  <a:ext cx="64888" cy="137895"/>
                                </a:xfrm>
                                <a:custGeom>
                                  <a:avLst/>
                                  <a:gdLst>
                                    <a:gd name="csX0" fmla="*/ 64889 w 64888"/>
                                    <a:gd name="csY0" fmla="*/ 0 h 137895"/>
                                    <a:gd name="csX1" fmla="*/ 0 w 64888"/>
                                    <a:gd name="csY1" fmla="*/ 137896 h 137895"/>
                                  </a:gdLst>
                                  <a:ahLst/>
                                  <a:cxnLst>
                                    <a:cxn ang="0">
                                      <a:pos x="csX0" y="csY0"/>
                                    </a:cxn>
                                    <a:cxn ang="0">
                                      <a:pos x="csX1" y="csY1"/>
                                    </a:cxn>
                                  </a:cxnLst>
                                  <a:rect l="l" t="t" r="r" b="b"/>
                                  <a:pathLst>
                                    <a:path w="64888" h="137895">
                                      <a:moveTo>
                                        <a:pt x="64889" y="0"/>
                                      </a:moveTo>
                                      <a:lnTo>
                                        <a:pt x="0" y="137896"/>
                                      </a:lnTo>
                                    </a:path>
                                  </a:pathLst>
                                </a:custGeom>
                                <a:ln w="6350" cap="rnd">
                                  <a:solidFill>
                                    <a:schemeClr val="tx1"/>
                                  </a:solidFill>
                                  <a:prstDash val="solid"/>
                                  <a:miter/>
                                </a:ln>
                              </wps:spPr>
                              <wps:bodyPr/>
                            </wps:wsp>
                            <wps:wsp>
                              <wps:cNvPr id="411260789" name="任意多边形: 形状 411260789">
                                <a:extLst>
                                  <a:ext uri="{FF2B5EF4-FFF2-40B4-BE49-F238E27FC236}">
                                    <a16:creationId xmlns:a16="http://schemas.microsoft.com/office/drawing/2014/main" id="{7A0E8EB9-DA6C-E39D-3512-3B1B2870B9C2}"/>
                                  </a:ext>
                                </a:extLst>
                              </wps:cNvPr>
                              <wps:cNvSpPr/>
                              <wps:spPr>
                                <a:xfrm>
                                  <a:off x="1961326" y="284739"/>
                                  <a:ext cx="104742" cy="221299"/>
                                </a:xfrm>
                                <a:custGeom>
                                  <a:avLst/>
                                  <a:gdLst>
                                    <a:gd name="csX0" fmla="*/ 69188 w 69188"/>
                                    <a:gd name="csY0" fmla="*/ 0 h 135789"/>
                                    <a:gd name="csX1" fmla="*/ 0 w 69188"/>
                                    <a:gd name="csY1" fmla="*/ 135789 h 135789"/>
                                  </a:gdLst>
                                  <a:ahLst/>
                                  <a:cxnLst>
                                    <a:cxn ang="0">
                                      <a:pos x="csX0" y="csY0"/>
                                    </a:cxn>
                                    <a:cxn ang="0">
                                      <a:pos x="csX1" y="csY1"/>
                                    </a:cxn>
                                  </a:cxnLst>
                                  <a:rect l="l" t="t" r="r" b="b"/>
                                  <a:pathLst>
                                    <a:path w="69188" h="135789">
                                      <a:moveTo>
                                        <a:pt x="69188" y="0"/>
                                      </a:moveTo>
                                      <a:lnTo>
                                        <a:pt x="0" y="135789"/>
                                      </a:lnTo>
                                    </a:path>
                                  </a:pathLst>
                                </a:custGeom>
                                <a:ln w="6350" cap="rnd">
                                  <a:solidFill>
                                    <a:schemeClr val="tx1"/>
                                  </a:solidFill>
                                  <a:prstDash val="solid"/>
                                  <a:miter/>
                                </a:ln>
                              </wps:spPr>
                              <wps:bodyPr/>
                            </wps:wsp>
                            <wps:wsp>
                              <wps:cNvPr id="35247491" name="任意多边形: 形状 35247491">
                                <a:extLst>
                                  <a:ext uri="{FF2B5EF4-FFF2-40B4-BE49-F238E27FC236}">
                                    <a16:creationId xmlns:a16="http://schemas.microsoft.com/office/drawing/2014/main" id="{B95FF49C-2114-0722-9839-F55BEBC45ED8}"/>
                                  </a:ext>
                                </a:extLst>
                              </wps:cNvPr>
                              <wps:cNvSpPr/>
                              <wps:spPr>
                                <a:xfrm>
                                  <a:off x="2004695" y="395451"/>
                                  <a:ext cx="73419" cy="133549"/>
                                </a:xfrm>
                                <a:custGeom>
                                  <a:avLst/>
                                  <a:gdLst>
                                    <a:gd name="csX0" fmla="*/ 73419 w 73419"/>
                                    <a:gd name="csY0" fmla="*/ 0 h 133549"/>
                                    <a:gd name="csX1" fmla="*/ 0 w 73419"/>
                                    <a:gd name="csY1" fmla="*/ 133549 h 133549"/>
                                  </a:gdLst>
                                  <a:ahLst/>
                                  <a:cxnLst>
                                    <a:cxn ang="0">
                                      <a:pos x="csX0" y="csY0"/>
                                    </a:cxn>
                                    <a:cxn ang="0">
                                      <a:pos x="csX1" y="csY1"/>
                                    </a:cxn>
                                  </a:cxnLst>
                                  <a:rect l="l" t="t" r="r" b="b"/>
                                  <a:pathLst>
                                    <a:path w="73419" h="133549">
                                      <a:moveTo>
                                        <a:pt x="73419" y="0"/>
                                      </a:moveTo>
                                      <a:lnTo>
                                        <a:pt x="0" y="133549"/>
                                      </a:lnTo>
                                    </a:path>
                                  </a:pathLst>
                                </a:custGeom>
                                <a:ln w="6350" cap="rnd">
                                  <a:solidFill>
                                    <a:schemeClr val="tx1"/>
                                  </a:solidFill>
                                  <a:prstDash val="solid"/>
                                  <a:miter/>
                                </a:ln>
                              </wps:spPr>
                              <wps:bodyPr/>
                            </wps:wsp>
                            <wps:wsp>
                              <wps:cNvPr id="1659564214" name="任意多边形: 形状 1659564214">
                                <a:extLst>
                                  <a:ext uri="{FF2B5EF4-FFF2-40B4-BE49-F238E27FC236}">
                                    <a16:creationId xmlns:a16="http://schemas.microsoft.com/office/drawing/2014/main" id="{8F1BD1B5-BB5E-B4AB-C085-C30E3C023E24}"/>
                                  </a:ext>
                                </a:extLst>
                              </wps:cNvPr>
                              <wps:cNvSpPr/>
                              <wps:spPr>
                                <a:xfrm>
                                  <a:off x="2047321" y="422136"/>
                                  <a:ext cx="77577" cy="131177"/>
                                </a:xfrm>
                                <a:custGeom>
                                  <a:avLst/>
                                  <a:gdLst>
                                    <a:gd name="csX0" fmla="*/ 77578 w 77577"/>
                                    <a:gd name="csY0" fmla="*/ 0 h 131177"/>
                                    <a:gd name="csX1" fmla="*/ 0 w 77577"/>
                                    <a:gd name="csY1" fmla="*/ 131177 h 131177"/>
                                  </a:gdLst>
                                  <a:ahLst/>
                                  <a:cxnLst>
                                    <a:cxn ang="0">
                                      <a:pos x="csX0" y="csY0"/>
                                    </a:cxn>
                                    <a:cxn ang="0">
                                      <a:pos x="csX1" y="csY1"/>
                                    </a:cxn>
                                  </a:cxnLst>
                                  <a:rect l="l" t="t" r="r" b="b"/>
                                  <a:pathLst>
                                    <a:path w="77577" h="131177">
                                      <a:moveTo>
                                        <a:pt x="77578" y="0"/>
                                      </a:moveTo>
                                      <a:lnTo>
                                        <a:pt x="0" y="131177"/>
                                      </a:lnTo>
                                    </a:path>
                                  </a:pathLst>
                                </a:custGeom>
                                <a:ln w="6350" cap="rnd">
                                  <a:solidFill>
                                    <a:schemeClr val="tx1"/>
                                  </a:solidFill>
                                  <a:prstDash val="solid"/>
                                  <a:miter/>
                                </a:ln>
                              </wps:spPr>
                              <wps:bodyPr/>
                            </wps:wsp>
                            <wps:wsp>
                              <wps:cNvPr id="243623500" name="任意多边形: 形状 243623500">
                                <a:extLst>
                                  <a:ext uri="{FF2B5EF4-FFF2-40B4-BE49-F238E27FC236}">
                                    <a16:creationId xmlns:a16="http://schemas.microsoft.com/office/drawing/2014/main" id="{4F93414C-50CB-AA36-7B4C-83FDEE79C745}"/>
                                  </a:ext>
                                </a:extLst>
                              </wps:cNvPr>
                              <wps:cNvSpPr/>
                              <wps:spPr>
                                <a:xfrm>
                                  <a:off x="2089163" y="450278"/>
                                  <a:ext cx="81660" cy="128675"/>
                                </a:xfrm>
                                <a:custGeom>
                                  <a:avLst/>
                                  <a:gdLst>
                                    <a:gd name="csX0" fmla="*/ 81660 w 81660"/>
                                    <a:gd name="csY0" fmla="*/ 0 h 128675"/>
                                    <a:gd name="csX1" fmla="*/ 0 w 81660"/>
                                    <a:gd name="csY1" fmla="*/ 128676 h 128675"/>
                                  </a:gdLst>
                                  <a:ahLst/>
                                  <a:cxnLst>
                                    <a:cxn ang="0">
                                      <a:pos x="csX0" y="csY0"/>
                                    </a:cxn>
                                    <a:cxn ang="0">
                                      <a:pos x="csX1" y="csY1"/>
                                    </a:cxn>
                                  </a:cxnLst>
                                  <a:rect l="l" t="t" r="r" b="b"/>
                                  <a:pathLst>
                                    <a:path w="81660" h="128675">
                                      <a:moveTo>
                                        <a:pt x="81660" y="0"/>
                                      </a:moveTo>
                                      <a:lnTo>
                                        <a:pt x="0" y="128676"/>
                                      </a:lnTo>
                                    </a:path>
                                  </a:pathLst>
                                </a:custGeom>
                                <a:ln w="6350" cap="rnd">
                                  <a:solidFill>
                                    <a:schemeClr val="tx1"/>
                                  </a:solidFill>
                                  <a:prstDash val="solid"/>
                                  <a:miter/>
                                </a:ln>
                              </wps:spPr>
                              <wps:bodyPr/>
                            </wps:wsp>
                            <wps:wsp>
                              <wps:cNvPr id="1732218314" name="任意多边形: 形状 1732218314">
                                <a:extLst>
                                  <a:ext uri="{FF2B5EF4-FFF2-40B4-BE49-F238E27FC236}">
                                    <a16:creationId xmlns:a16="http://schemas.microsoft.com/office/drawing/2014/main" id="{9BC00A1C-DF2B-220E-F957-E282E7F7CF4F}"/>
                                  </a:ext>
                                </a:extLst>
                              </wps:cNvPr>
                              <wps:cNvSpPr/>
                              <wps:spPr>
                                <a:xfrm>
                                  <a:off x="2130178" y="479849"/>
                                  <a:ext cx="85661" cy="126047"/>
                                </a:xfrm>
                                <a:custGeom>
                                  <a:avLst/>
                                  <a:gdLst>
                                    <a:gd name="csX0" fmla="*/ 85662 w 85661"/>
                                    <a:gd name="csY0" fmla="*/ 0 h 126047"/>
                                    <a:gd name="csX1" fmla="*/ 0 w 85661"/>
                                    <a:gd name="csY1" fmla="*/ 126047 h 126047"/>
                                  </a:gdLst>
                                  <a:ahLst/>
                                  <a:cxnLst>
                                    <a:cxn ang="0">
                                      <a:pos x="csX0" y="csY0"/>
                                    </a:cxn>
                                    <a:cxn ang="0">
                                      <a:pos x="csX1" y="csY1"/>
                                    </a:cxn>
                                  </a:cxnLst>
                                  <a:rect l="l" t="t" r="r" b="b"/>
                                  <a:pathLst>
                                    <a:path w="85661" h="126047">
                                      <a:moveTo>
                                        <a:pt x="85662" y="0"/>
                                      </a:moveTo>
                                      <a:lnTo>
                                        <a:pt x="0" y="126047"/>
                                      </a:lnTo>
                                    </a:path>
                                  </a:pathLst>
                                </a:custGeom>
                                <a:ln w="6350" cap="rnd">
                                  <a:solidFill>
                                    <a:schemeClr val="tx1"/>
                                  </a:solidFill>
                                  <a:prstDash val="solid"/>
                                  <a:miter/>
                                </a:ln>
                              </wps:spPr>
                              <wps:bodyPr/>
                            </wps:wsp>
                            <wps:wsp>
                              <wps:cNvPr id="447341403" name="任意多边形: 形状 447341403">
                                <a:extLst>
                                  <a:ext uri="{FF2B5EF4-FFF2-40B4-BE49-F238E27FC236}">
                                    <a16:creationId xmlns:a16="http://schemas.microsoft.com/office/drawing/2014/main" id="{38D0C578-FBF0-BD8C-E304-97EC0C71816B}"/>
                                  </a:ext>
                                </a:extLst>
                              </wps:cNvPr>
                              <wps:cNvSpPr/>
                              <wps:spPr>
                                <a:xfrm>
                                  <a:off x="2170327" y="479850"/>
                                  <a:ext cx="114856" cy="154265"/>
                                </a:xfrm>
                                <a:custGeom>
                                  <a:avLst/>
                                  <a:gdLst>
                                    <a:gd name="csX0" fmla="*/ 89578 w 89578"/>
                                    <a:gd name="csY0" fmla="*/ 0 h 123294"/>
                                    <a:gd name="csX1" fmla="*/ 0 w 89578"/>
                                    <a:gd name="csY1" fmla="*/ 123294 h 123294"/>
                                  </a:gdLst>
                                  <a:ahLst/>
                                  <a:cxnLst>
                                    <a:cxn ang="0">
                                      <a:pos x="csX0" y="csY0"/>
                                    </a:cxn>
                                    <a:cxn ang="0">
                                      <a:pos x="csX1" y="csY1"/>
                                    </a:cxn>
                                  </a:cxnLst>
                                  <a:rect l="l" t="t" r="r" b="b"/>
                                  <a:pathLst>
                                    <a:path w="89578" h="123294">
                                      <a:moveTo>
                                        <a:pt x="89578" y="0"/>
                                      </a:moveTo>
                                      <a:lnTo>
                                        <a:pt x="0" y="123294"/>
                                      </a:lnTo>
                                    </a:path>
                                  </a:pathLst>
                                </a:custGeom>
                                <a:ln w="6350" cap="rnd">
                                  <a:solidFill>
                                    <a:schemeClr val="tx1"/>
                                  </a:solidFill>
                                  <a:prstDash val="solid"/>
                                  <a:miter/>
                                </a:ln>
                              </wps:spPr>
                              <wps:bodyPr/>
                            </wps:wsp>
                            <wps:wsp>
                              <wps:cNvPr id="1697139270" name="任意多边形: 形状 1697139270">
                                <a:extLst>
                                  <a:ext uri="{FF2B5EF4-FFF2-40B4-BE49-F238E27FC236}">
                                    <a16:creationId xmlns:a16="http://schemas.microsoft.com/office/drawing/2014/main" id="{8DA7A342-3678-DBE2-05ED-F23D43BD95C4}"/>
                                  </a:ext>
                                </a:extLst>
                              </wps:cNvPr>
                              <wps:cNvSpPr/>
                              <wps:spPr>
                                <a:xfrm>
                                  <a:off x="2209570" y="543158"/>
                                  <a:ext cx="93407" cy="120419"/>
                                </a:xfrm>
                                <a:custGeom>
                                  <a:avLst/>
                                  <a:gdLst>
                                    <a:gd name="csX0" fmla="*/ 93407 w 93407"/>
                                    <a:gd name="csY0" fmla="*/ 0 h 120419"/>
                                    <a:gd name="csX1" fmla="*/ 0 w 93407"/>
                                    <a:gd name="csY1" fmla="*/ 120420 h 120419"/>
                                  </a:gdLst>
                                  <a:ahLst/>
                                  <a:cxnLst>
                                    <a:cxn ang="0">
                                      <a:pos x="csX0" y="csY0"/>
                                    </a:cxn>
                                    <a:cxn ang="0">
                                      <a:pos x="csX1" y="csY1"/>
                                    </a:cxn>
                                  </a:cxnLst>
                                  <a:rect l="l" t="t" r="r" b="b"/>
                                  <a:pathLst>
                                    <a:path w="93407" h="120419">
                                      <a:moveTo>
                                        <a:pt x="93407" y="0"/>
                                      </a:moveTo>
                                      <a:lnTo>
                                        <a:pt x="0" y="120420"/>
                                      </a:lnTo>
                                    </a:path>
                                  </a:pathLst>
                                </a:custGeom>
                                <a:ln w="6350" cap="rnd">
                                  <a:solidFill>
                                    <a:schemeClr val="tx1"/>
                                  </a:solidFill>
                                  <a:prstDash val="solid"/>
                                  <a:miter/>
                                </a:ln>
                              </wps:spPr>
                              <wps:bodyPr/>
                            </wps:wsp>
                            <wps:wsp>
                              <wps:cNvPr id="1048606616" name="任意多边形: 形状 1048606616">
                                <a:extLst>
                                  <a:ext uri="{FF2B5EF4-FFF2-40B4-BE49-F238E27FC236}">
                                    <a16:creationId xmlns:a16="http://schemas.microsoft.com/office/drawing/2014/main" id="{9936517A-3736-0688-68B2-27FA970B6A97}"/>
                                  </a:ext>
                                </a:extLst>
                              </wps:cNvPr>
                              <wps:cNvSpPr/>
                              <wps:spPr>
                                <a:xfrm>
                                  <a:off x="2247868" y="576834"/>
                                  <a:ext cx="97143" cy="117426"/>
                                </a:xfrm>
                                <a:custGeom>
                                  <a:avLst/>
                                  <a:gdLst>
                                    <a:gd name="csX0" fmla="*/ 97144 w 97143"/>
                                    <a:gd name="csY0" fmla="*/ 0 h 117426"/>
                                    <a:gd name="csX1" fmla="*/ 0 w 97143"/>
                                    <a:gd name="csY1" fmla="*/ 117426 h 117426"/>
                                  </a:gdLst>
                                  <a:ahLst/>
                                  <a:cxnLst>
                                    <a:cxn ang="0">
                                      <a:pos x="csX0" y="csY0"/>
                                    </a:cxn>
                                    <a:cxn ang="0">
                                      <a:pos x="csX1" y="csY1"/>
                                    </a:cxn>
                                  </a:cxnLst>
                                  <a:rect l="l" t="t" r="r" b="b"/>
                                  <a:pathLst>
                                    <a:path w="97143" h="117426">
                                      <a:moveTo>
                                        <a:pt x="97144" y="0"/>
                                      </a:moveTo>
                                      <a:lnTo>
                                        <a:pt x="0" y="117426"/>
                                      </a:lnTo>
                                    </a:path>
                                  </a:pathLst>
                                </a:custGeom>
                                <a:ln w="6350" cap="rnd">
                                  <a:solidFill>
                                    <a:schemeClr val="tx1"/>
                                  </a:solidFill>
                                  <a:prstDash val="solid"/>
                                  <a:miter/>
                                </a:ln>
                              </wps:spPr>
                              <wps:bodyPr/>
                            </wps:wsp>
                            <wps:wsp>
                              <wps:cNvPr id="119056570" name="任意多边形: 形状 119056570">
                                <a:extLst>
                                  <a:ext uri="{FF2B5EF4-FFF2-40B4-BE49-F238E27FC236}">
                                    <a16:creationId xmlns:a16="http://schemas.microsoft.com/office/drawing/2014/main" id="{20207909-1CCC-8725-4F8C-376BBCFB0F78}"/>
                                  </a:ext>
                                </a:extLst>
                              </wps:cNvPr>
                              <wps:cNvSpPr/>
                              <wps:spPr>
                                <a:xfrm>
                                  <a:off x="2285183" y="611813"/>
                                  <a:ext cx="100783" cy="114316"/>
                                </a:xfrm>
                                <a:custGeom>
                                  <a:avLst/>
                                  <a:gdLst>
                                    <a:gd name="csX0" fmla="*/ 100784 w 100783"/>
                                    <a:gd name="csY0" fmla="*/ 0 h 114316"/>
                                    <a:gd name="csX1" fmla="*/ 0 w 100783"/>
                                    <a:gd name="csY1" fmla="*/ 114317 h 114316"/>
                                  </a:gdLst>
                                  <a:ahLst/>
                                  <a:cxnLst>
                                    <a:cxn ang="0">
                                      <a:pos x="csX0" y="csY0"/>
                                    </a:cxn>
                                    <a:cxn ang="0">
                                      <a:pos x="csX1" y="csY1"/>
                                    </a:cxn>
                                  </a:cxnLst>
                                  <a:rect l="l" t="t" r="r" b="b"/>
                                  <a:pathLst>
                                    <a:path w="100783" h="114316">
                                      <a:moveTo>
                                        <a:pt x="100784" y="0"/>
                                      </a:moveTo>
                                      <a:lnTo>
                                        <a:pt x="0" y="114317"/>
                                      </a:lnTo>
                                    </a:path>
                                  </a:pathLst>
                                </a:custGeom>
                                <a:ln w="6350" cap="rnd">
                                  <a:solidFill>
                                    <a:schemeClr val="tx1"/>
                                  </a:solidFill>
                                  <a:prstDash val="solid"/>
                                  <a:miter/>
                                </a:ln>
                              </wps:spPr>
                              <wps:bodyPr/>
                            </wps:wsp>
                            <wps:wsp>
                              <wps:cNvPr id="721617241" name="任意多边形: 形状 721617241">
                                <a:extLst>
                                  <a:ext uri="{FF2B5EF4-FFF2-40B4-BE49-F238E27FC236}">
                                    <a16:creationId xmlns:a16="http://schemas.microsoft.com/office/drawing/2014/main" id="{FEAA208F-1D60-8A39-A39A-98FA7D665936}"/>
                                  </a:ext>
                                </a:extLst>
                              </wps:cNvPr>
                              <wps:cNvSpPr/>
                              <wps:spPr>
                                <a:xfrm>
                                  <a:off x="2321479" y="648062"/>
                                  <a:ext cx="104324" cy="111094"/>
                                </a:xfrm>
                                <a:custGeom>
                                  <a:avLst/>
                                  <a:gdLst>
                                    <a:gd name="csX0" fmla="*/ 104325 w 104324"/>
                                    <a:gd name="csY0" fmla="*/ 0 h 111094"/>
                                    <a:gd name="csX1" fmla="*/ 0 w 104324"/>
                                    <a:gd name="csY1" fmla="*/ 111095 h 111094"/>
                                  </a:gdLst>
                                  <a:ahLst/>
                                  <a:cxnLst>
                                    <a:cxn ang="0">
                                      <a:pos x="csX0" y="csY0"/>
                                    </a:cxn>
                                    <a:cxn ang="0">
                                      <a:pos x="csX1" y="csY1"/>
                                    </a:cxn>
                                  </a:cxnLst>
                                  <a:rect l="l" t="t" r="r" b="b"/>
                                  <a:pathLst>
                                    <a:path w="104324" h="111094">
                                      <a:moveTo>
                                        <a:pt x="104325" y="0"/>
                                      </a:moveTo>
                                      <a:lnTo>
                                        <a:pt x="0" y="111095"/>
                                      </a:lnTo>
                                    </a:path>
                                  </a:pathLst>
                                </a:custGeom>
                                <a:ln w="6350" cap="rnd">
                                  <a:solidFill>
                                    <a:schemeClr val="tx1"/>
                                  </a:solidFill>
                                  <a:prstDash val="solid"/>
                                  <a:miter/>
                                </a:ln>
                              </wps:spPr>
                              <wps:bodyPr/>
                            </wps:wsp>
                            <wps:wsp>
                              <wps:cNvPr id="1050097149" name="任意多边形: 形状 1050097149">
                                <a:extLst>
                                  <a:ext uri="{FF2B5EF4-FFF2-40B4-BE49-F238E27FC236}">
                                    <a16:creationId xmlns:a16="http://schemas.microsoft.com/office/drawing/2014/main" id="{44547536-5352-5A93-D868-D12A1B9EAFB4}"/>
                                  </a:ext>
                                </a:extLst>
                              </wps:cNvPr>
                              <wps:cNvSpPr/>
                              <wps:spPr>
                                <a:xfrm>
                                  <a:off x="2356719" y="605895"/>
                                  <a:ext cx="182341" cy="187412"/>
                                </a:xfrm>
                                <a:custGeom>
                                  <a:avLst/>
                                  <a:gdLst>
                                    <a:gd name="csX0" fmla="*/ 107763 w 107763"/>
                                    <a:gd name="csY0" fmla="*/ 0 h 107763"/>
                                    <a:gd name="csX1" fmla="*/ 0 w 107763"/>
                                    <a:gd name="csY1" fmla="*/ 107763 h 107763"/>
                                  </a:gdLst>
                                  <a:ahLst/>
                                  <a:cxnLst>
                                    <a:cxn ang="0">
                                      <a:pos x="csX0" y="csY0"/>
                                    </a:cxn>
                                    <a:cxn ang="0">
                                      <a:pos x="csX1" y="csY1"/>
                                    </a:cxn>
                                  </a:cxnLst>
                                  <a:rect l="l" t="t" r="r" b="b"/>
                                  <a:pathLst>
                                    <a:path w="107763" h="107763">
                                      <a:moveTo>
                                        <a:pt x="107763" y="0"/>
                                      </a:moveTo>
                                      <a:lnTo>
                                        <a:pt x="0" y="107763"/>
                                      </a:lnTo>
                                    </a:path>
                                  </a:pathLst>
                                </a:custGeom>
                                <a:ln w="6350" cap="rnd">
                                  <a:solidFill>
                                    <a:schemeClr val="tx1"/>
                                  </a:solidFill>
                                  <a:prstDash val="solid"/>
                                  <a:miter/>
                                </a:ln>
                              </wps:spPr>
                              <wps:bodyPr/>
                            </wps:wsp>
                          </wpg:grpSp>
                          <wps:wsp>
                            <wps:cNvPr id="1127136697" name="直接连接符 1127136697">
                              <a:extLst>
                                <a:ext uri="{FF2B5EF4-FFF2-40B4-BE49-F238E27FC236}">
                                  <a16:creationId xmlns:a16="http://schemas.microsoft.com/office/drawing/2014/main" id="{50BC29F6-14A8-5D91-37AC-2F7BDC6DD46A}"/>
                                </a:ext>
                              </a:extLst>
                            </wps:cNvPr>
                            <wps:cNvCnPr/>
                            <wps:spPr>
                              <a:xfrm>
                                <a:off x="1114022" y="0"/>
                                <a:ext cx="0" cy="112676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34663026" name="弧形 332">
                            <a:extLst>
                              <a:ext uri="{FF2B5EF4-FFF2-40B4-BE49-F238E27FC236}">
                                <a16:creationId xmlns:a16="http://schemas.microsoft.com/office/drawing/2014/main" id="{715739B5-C844-E7C1-2EE6-59939BBEFFCC}"/>
                              </a:ext>
                            </a:extLst>
                          </wps:cNvPr>
                          <wps:cNvSpPr/>
                          <wps:spPr>
                            <a:xfrm>
                              <a:off x="130959" y="317507"/>
                              <a:ext cx="1969234" cy="403160"/>
                            </a:xfrm>
                            <a:custGeom>
                              <a:avLst/>
                              <a:gdLst>
                                <a:gd name="csX0" fmla="*/ 427323 w 2819223"/>
                                <a:gd name="csY0" fmla="*/ 398615 h 2819223"/>
                                <a:gd name="csX1" fmla="*/ 2396558 w 2819223"/>
                                <a:gd name="csY1" fmla="*/ 403162 h 2819223"/>
                                <a:gd name="csX2" fmla="*/ 1409612 w 2819223"/>
                                <a:gd name="csY2" fmla="*/ 1409612 h 2819223"/>
                                <a:gd name="csX3" fmla="*/ 427323 w 2819223"/>
                                <a:gd name="csY3" fmla="*/ 398615 h 2819223"/>
                                <a:gd name="csX0" fmla="*/ 427323 w 2819223"/>
                                <a:gd name="csY0" fmla="*/ 398615 h 2819223"/>
                                <a:gd name="csX1" fmla="*/ 2396558 w 2819223"/>
                                <a:gd name="csY1" fmla="*/ 403162 h 2819223"/>
                                <a:gd name="csX0" fmla="*/ 0 w 1969235"/>
                                <a:gd name="csY0" fmla="*/ 398615 h 403162"/>
                                <a:gd name="csX1" fmla="*/ 1969235 w 1969235"/>
                                <a:gd name="csY1" fmla="*/ 403162 h 403162"/>
                                <a:gd name="csX2" fmla="*/ 0 w 1969235"/>
                                <a:gd name="csY2" fmla="*/ 398615 h 403162"/>
                                <a:gd name="csX0" fmla="*/ 0 w 1969235"/>
                                <a:gd name="csY0" fmla="*/ 398615 h 403162"/>
                                <a:gd name="csX1" fmla="*/ 1969235 w 1969235"/>
                                <a:gd name="csY1" fmla="*/ 403162 h 403162"/>
                              </a:gdLst>
                              <a:ahLst/>
                              <a:cxnLst>
                                <a:cxn ang="0">
                                  <a:pos x="csX0" y="csY0"/>
                                </a:cxn>
                                <a:cxn ang="0">
                                  <a:pos x="csX1" y="csY1"/>
                                </a:cxn>
                              </a:cxnLst>
                              <a:rect l="l" t="t" r="r" b="b"/>
                              <a:pathLst>
                                <a:path w="1969235" h="403162" stroke="0" extrusionOk="0">
                                  <a:moveTo>
                                    <a:pt x="0" y="398615"/>
                                  </a:moveTo>
                                  <a:cubicBezTo>
                                    <a:pt x="548833" y="-134633"/>
                                    <a:pt x="1422870" y="-132615"/>
                                    <a:pt x="1969235" y="403162"/>
                                  </a:cubicBezTo>
                                  <a:lnTo>
                                    <a:pt x="0" y="398615"/>
                                  </a:lnTo>
                                  <a:close/>
                                </a:path>
                                <a:path w="1969235" h="403162" fill="none">
                                  <a:moveTo>
                                    <a:pt x="0" y="398615"/>
                                  </a:moveTo>
                                  <a:cubicBezTo>
                                    <a:pt x="548833" y="-134633"/>
                                    <a:pt x="1422870" y="-132615"/>
                                    <a:pt x="1969235" y="403162"/>
                                  </a:cubicBez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358327785" name="组合 602"/>
                        <wpg:cNvGrpSpPr/>
                        <wpg:grpSpPr>
                          <a:xfrm>
                            <a:off x="0" y="0"/>
                            <a:ext cx="1614938" cy="1002252"/>
                            <a:chOff x="-1422858" y="53644"/>
                            <a:chExt cx="1614938" cy="1002252"/>
                          </a:xfrm>
                        </wpg:grpSpPr>
                        <wps:wsp>
                          <wps:cNvPr id="1332400560" name="文本框 2"/>
                          <wps:cNvSpPr txBox="1">
                            <a:spLocks noChangeArrowheads="1"/>
                          </wps:cNvSpPr>
                          <wps:spPr bwMode="auto">
                            <a:xfrm>
                              <a:off x="-743906" y="540995"/>
                              <a:ext cx="253609" cy="207644"/>
                            </a:xfrm>
                            <a:prstGeom prst="rect">
                              <a:avLst/>
                            </a:prstGeom>
                            <a:noFill/>
                            <a:ln w="9525">
                              <a:noFill/>
                              <a:miter lim="800000"/>
                              <a:headEnd/>
                              <a:tailEnd/>
                            </a:ln>
                          </wps:spPr>
                          <wps:txbx>
                            <w:txbxContent>
                              <w:p w14:paraId="617229C8" w14:textId="77777777" w:rsidR="00477D65" w:rsidRPr="00541E23" w:rsidRDefault="00477D65" w:rsidP="00477D65">
                                <w:pPr>
                                  <w:rPr>
                                    <w:sz w:val="18"/>
                                    <w:szCs w:val="18"/>
                                  </w:rPr>
                                </w:pPr>
                                <w:r>
                                  <w:rPr>
                                    <w:rFonts w:hint="eastAsia"/>
                                    <w:sz w:val="18"/>
                                    <w:szCs w:val="18"/>
                                  </w:rPr>
                                  <w:t>mV</w:t>
                                </w:r>
                              </w:p>
                            </w:txbxContent>
                          </wps:txbx>
                          <wps:bodyPr rot="0" vert="horz" wrap="none" lIns="36000" tIns="0" rIns="36000" bIns="0" anchor="t" anchorCtr="0">
                            <a:spAutoFit/>
                          </wps:bodyPr>
                        </wps:wsp>
                        <wps:wsp>
                          <wps:cNvPr id="1012114702" name="文本框 2"/>
                          <wps:cNvSpPr txBox="1">
                            <a:spLocks noChangeArrowheads="1"/>
                          </wps:cNvSpPr>
                          <wps:spPr bwMode="auto">
                            <a:xfrm>
                              <a:off x="-791157" y="848252"/>
                              <a:ext cx="282184" cy="207644"/>
                            </a:xfrm>
                            <a:prstGeom prst="rect">
                              <a:avLst/>
                            </a:prstGeom>
                            <a:noFill/>
                            <a:ln w="9525">
                              <a:noFill/>
                              <a:miter lim="800000"/>
                              <a:headEnd/>
                              <a:tailEnd/>
                            </a:ln>
                          </wps:spPr>
                          <wps:txbx>
                            <w:txbxContent>
                              <w:p w14:paraId="73B9B518" w14:textId="77777777" w:rsidR="00477D65" w:rsidRPr="00541E23" w:rsidRDefault="00477D65" w:rsidP="00477D65">
                                <w:pPr>
                                  <w:rPr>
                                    <w:sz w:val="18"/>
                                    <w:szCs w:val="18"/>
                                  </w:rPr>
                                </w:pPr>
                                <w:r>
                                  <w:rPr>
                                    <w:rFonts w:hint="eastAsia"/>
                                    <w:sz w:val="18"/>
                                    <w:szCs w:val="18"/>
                                  </w:rPr>
                                  <w:t>图</w:t>
                                </w:r>
                                <w:r>
                                  <w:rPr>
                                    <w:rFonts w:hint="eastAsia"/>
                                    <w:sz w:val="18"/>
                                    <w:szCs w:val="18"/>
                                  </w:rPr>
                                  <w:t>3</w:t>
                                </w:r>
                              </w:p>
                            </w:txbxContent>
                          </wps:txbx>
                          <wps:bodyPr rot="0" vert="horz" wrap="none" lIns="36000" tIns="0" rIns="36000" bIns="0" anchor="t" anchorCtr="0">
                            <a:spAutoFit/>
                          </wps:bodyPr>
                        </wps:wsp>
                        <wps:wsp>
                          <wps:cNvPr id="395544981" name="文本框 2"/>
                          <wps:cNvSpPr txBox="1">
                            <a:spLocks noChangeArrowheads="1"/>
                          </wps:cNvSpPr>
                          <wps:spPr bwMode="auto">
                            <a:xfrm rot="2700000">
                              <a:off x="-38547" y="334653"/>
                              <a:ext cx="253609" cy="207644"/>
                            </a:xfrm>
                            <a:prstGeom prst="rect">
                              <a:avLst/>
                            </a:prstGeom>
                            <a:noFill/>
                            <a:ln w="9525">
                              <a:noFill/>
                              <a:miter lim="800000"/>
                              <a:headEnd/>
                              <a:tailEnd/>
                            </a:ln>
                          </wps:spPr>
                          <wps:txbx>
                            <w:txbxContent>
                              <w:p w14:paraId="366558F3" w14:textId="77777777" w:rsidR="00477D65" w:rsidRPr="00541E23" w:rsidRDefault="00477D65" w:rsidP="00477D65">
                                <w:pPr>
                                  <w:rPr>
                                    <w:sz w:val="18"/>
                                    <w:szCs w:val="18"/>
                                  </w:rPr>
                                </w:pPr>
                                <w:r>
                                  <w:rPr>
                                    <w:rFonts w:hint="eastAsia"/>
                                    <w:sz w:val="18"/>
                                    <w:szCs w:val="18"/>
                                  </w:rPr>
                                  <w:t>100</w:t>
                                </w:r>
                              </w:p>
                            </w:txbxContent>
                          </wps:txbx>
                          <wps:bodyPr rot="0" vert="horz" wrap="none" lIns="36000" tIns="0" rIns="36000" bIns="0" anchor="t" anchorCtr="0">
                            <a:spAutoFit/>
                          </wps:bodyPr>
                        </wps:wsp>
                        <wps:wsp>
                          <wps:cNvPr id="1590220965" name="文本框 2"/>
                          <wps:cNvSpPr txBox="1">
                            <a:spLocks noChangeArrowheads="1"/>
                          </wps:cNvSpPr>
                          <wps:spPr bwMode="auto">
                            <a:xfrm rot="18900000" flipH="1">
                              <a:off x="-1422858" y="348956"/>
                              <a:ext cx="139700" cy="209550"/>
                            </a:xfrm>
                            <a:prstGeom prst="rect">
                              <a:avLst/>
                            </a:prstGeom>
                            <a:noFill/>
                            <a:ln w="9525">
                              <a:noFill/>
                              <a:miter lim="800000"/>
                              <a:headEnd/>
                              <a:tailEnd/>
                            </a:ln>
                          </wps:spPr>
                          <wps:txbx>
                            <w:txbxContent>
                              <w:p w14:paraId="6912263C" w14:textId="77777777" w:rsidR="00477D65" w:rsidRPr="00541E23" w:rsidRDefault="00477D65" w:rsidP="00477D65">
                                <w:pPr>
                                  <w:rPr>
                                    <w:sz w:val="18"/>
                                    <w:szCs w:val="18"/>
                                  </w:rPr>
                                </w:pPr>
                                <w:r>
                                  <w:rPr>
                                    <w:rFonts w:hint="eastAsia"/>
                                    <w:sz w:val="18"/>
                                    <w:szCs w:val="18"/>
                                  </w:rPr>
                                  <w:t>0</w:t>
                                </w:r>
                              </w:p>
                            </w:txbxContent>
                          </wps:txbx>
                          <wps:bodyPr rot="0" vert="horz" wrap="none" lIns="36000" tIns="0" rIns="36000" bIns="0" anchor="t" anchorCtr="0">
                            <a:spAutoFit/>
                          </wps:bodyPr>
                        </wps:wsp>
                        <wps:wsp>
                          <wps:cNvPr id="1399973098" name="文本框 2"/>
                          <wps:cNvSpPr txBox="1">
                            <a:spLocks noChangeArrowheads="1"/>
                          </wps:cNvSpPr>
                          <wps:spPr bwMode="auto">
                            <a:xfrm rot="1620000">
                              <a:off x="-284772" y="157961"/>
                              <a:ext cx="196459" cy="207644"/>
                            </a:xfrm>
                            <a:prstGeom prst="rect">
                              <a:avLst/>
                            </a:prstGeom>
                            <a:noFill/>
                            <a:ln w="9525">
                              <a:noFill/>
                              <a:miter lim="800000"/>
                              <a:headEnd/>
                              <a:tailEnd/>
                            </a:ln>
                          </wps:spPr>
                          <wps:txbx>
                            <w:txbxContent>
                              <w:p w14:paraId="7851C255" w14:textId="77777777" w:rsidR="00477D65" w:rsidRPr="00541E23" w:rsidRDefault="00477D65" w:rsidP="00477D65">
                                <w:pPr>
                                  <w:rPr>
                                    <w:sz w:val="18"/>
                                    <w:szCs w:val="18"/>
                                  </w:rPr>
                                </w:pPr>
                                <w:r>
                                  <w:rPr>
                                    <w:rFonts w:hint="eastAsia"/>
                                    <w:sz w:val="18"/>
                                    <w:szCs w:val="18"/>
                                  </w:rPr>
                                  <w:t>80</w:t>
                                </w:r>
                              </w:p>
                            </w:txbxContent>
                          </wps:txbx>
                          <wps:bodyPr rot="0" vert="horz" wrap="none" lIns="36000" tIns="0" rIns="36000" bIns="0" anchor="t" anchorCtr="0">
                            <a:spAutoFit/>
                          </wps:bodyPr>
                        </wps:wsp>
                        <wps:wsp>
                          <wps:cNvPr id="1823069270" name="文本框 2"/>
                          <wps:cNvSpPr txBox="1">
                            <a:spLocks noChangeArrowheads="1"/>
                          </wps:cNvSpPr>
                          <wps:spPr bwMode="auto">
                            <a:xfrm rot="19980000" flipH="1">
                              <a:off x="-1198579" y="163150"/>
                              <a:ext cx="196850" cy="209550"/>
                            </a:xfrm>
                            <a:prstGeom prst="rect">
                              <a:avLst/>
                            </a:prstGeom>
                            <a:noFill/>
                            <a:ln w="9525">
                              <a:noFill/>
                              <a:miter lim="800000"/>
                              <a:headEnd/>
                              <a:tailEnd/>
                            </a:ln>
                          </wps:spPr>
                          <wps:txbx>
                            <w:txbxContent>
                              <w:p w14:paraId="73991E5A" w14:textId="77777777" w:rsidR="00477D65" w:rsidRPr="00541E23" w:rsidRDefault="00477D65" w:rsidP="00477D65">
                                <w:pPr>
                                  <w:rPr>
                                    <w:sz w:val="18"/>
                                    <w:szCs w:val="18"/>
                                  </w:rPr>
                                </w:pPr>
                                <w:r>
                                  <w:rPr>
                                    <w:rFonts w:hint="eastAsia"/>
                                    <w:sz w:val="18"/>
                                    <w:szCs w:val="18"/>
                                  </w:rPr>
                                  <w:t>20</w:t>
                                </w:r>
                              </w:p>
                            </w:txbxContent>
                          </wps:txbx>
                          <wps:bodyPr rot="0" vert="horz" wrap="none" lIns="36000" tIns="0" rIns="36000" bIns="0" anchor="t" anchorCtr="0">
                            <a:spAutoFit/>
                          </wps:bodyPr>
                        </wps:wsp>
                        <wps:wsp>
                          <wps:cNvPr id="1424160259" name="文本框 2"/>
                          <wps:cNvSpPr txBox="1">
                            <a:spLocks noChangeArrowheads="1"/>
                          </wps:cNvSpPr>
                          <wps:spPr bwMode="auto">
                            <a:xfrm rot="540000">
                              <a:off x="-582765" y="53644"/>
                              <a:ext cx="196459" cy="207644"/>
                            </a:xfrm>
                            <a:prstGeom prst="rect">
                              <a:avLst/>
                            </a:prstGeom>
                            <a:noFill/>
                            <a:ln w="9525">
                              <a:noFill/>
                              <a:miter lim="800000"/>
                              <a:headEnd/>
                              <a:tailEnd/>
                            </a:ln>
                          </wps:spPr>
                          <wps:txbx>
                            <w:txbxContent>
                              <w:p w14:paraId="542E5D0D" w14:textId="77777777" w:rsidR="00477D65" w:rsidRPr="00541E23" w:rsidRDefault="00477D65" w:rsidP="00477D65">
                                <w:pPr>
                                  <w:rPr>
                                    <w:sz w:val="18"/>
                                    <w:szCs w:val="18"/>
                                  </w:rPr>
                                </w:pPr>
                                <w:r>
                                  <w:rPr>
                                    <w:rFonts w:hint="eastAsia"/>
                                    <w:sz w:val="18"/>
                                    <w:szCs w:val="18"/>
                                  </w:rPr>
                                  <w:t>60</w:t>
                                </w:r>
                              </w:p>
                            </w:txbxContent>
                          </wps:txbx>
                          <wps:bodyPr rot="0" vert="horz" wrap="none" lIns="36000" tIns="0" rIns="36000" bIns="0" anchor="t" anchorCtr="0">
                            <a:spAutoFit/>
                          </wps:bodyPr>
                        </wps:wsp>
                        <wps:wsp>
                          <wps:cNvPr id="917402439" name="文本框 2"/>
                          <wps:cNvSpPr txBox="1">
                            <a:spLocks noChangeArrowheads="1"/>
                          </wps:cNvSpPr>
                          <wps:spPr bwMode="auto">
                            <a:xfrm rot="21060000" flipH="1">
                              <a:off x="-909450" y="56233"/>
                              <a:ext cx="196459" cy="207644"/>
                            </a:xfrm>
                            <a:prstGeom prst="rect">
                              <a:avLst/>
                            </a:prstGeom>
                            <a:noFill/>
                            <a:ln w="9525">
                              <a:noFill/>
                              <a:miter lim="800000"/>
                              <a:headEnd/>
                              <a:tailEnd/>
                            </a:ln>
                          </wps:spPr>
                          <wps:txbx>
                            <w:txbxContent>
                              <w:p w14:paraId="11B4AD64" w14:textId="77777777" w:rsidR="00477D65" w:rsidRPr="00541E23" w:rsidRDefault="00477D65" w:rsidP="00477D65">
                                <w:pPr>
                                  <w:rPr>
                                    <w:sz w:val="18"/>
                                    <w:szCs w:val="18"/>
                                  </w:rPr>
                                </w:pPr>
                                <w:r>
                                  <w:rPr>
                                    <w:rFonts w:hint="eastAsia"/>
                                    <w:sz w:val="18"/>
                                    <w:szCs w:val="18"/>
                                  </w:rPr>
                                  <w:t>40</w:t>
                                </w:r>
                              </w:p>
                            </w:txbxContent>
                          </wps:txbx>
                          <wps:bodyPr rot="0" vert="horz" wrap="none" lIns="36000" tIns="0" rIns="36000" bIns="0" anchor="t" anchorCtr="0">
                            <a:spAutoFit/>
                          </wps:bodyPr>
                        </wps:wsp>
                      </wpg:grpSp>
                    </wpg:wgp>
                  </a:graphicData>
                </a:graphic>
              </wp:inline>
            </w:drawing>
          </mc:Choice>
          <mc:Fallback>
            <w:pict>
              <v:group w14:anchorId="70F0D42A" id="组合 603" o:spid="_x0000_s1430" style="width:127.15pt;height:78.9pt;mso-position-horizontal-relative:char;mso-position-vertical-relative:line" coordsize="16149,10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">
                <v:group id="组合 333" o:spid="_x0000_s1431" style="position:absolute;left:1301;top:1174;width:13273;height:6604" coordsize="22590,11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">
                  <v:group id="组合 244330361" o:spid="_x0000_s1432" style="position:absolute;width:22590;height:11267" coordsize="22590,11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">
                    <v:group id="组合 1067803889" o:spid="_x0000_s1433" style="position:absolute;top:874;width:22590;height:6280" coordorigin=",874" coordsize="25390,7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">
                      <v:shape id="任意多边形: 形状 1466084951" o:spid="_x0000_s1434" style="position:absolute;top:6341;width:1475;height:1592;visibility:visible;mso-wrap-style:square;v-text-anchor:top" coordsize="107763,107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" path="m,l107763,107763e" filled="f" strokecolor="black [3213]" strokeweight=".5pt">
                        <v:stroke joinstyle="miter" endcap="round"/>
                        <v:path arrowok="t" o:connecttype="custom" o:connectlocs="0,0;147576,159194" o:connectangles="0,0"/>
                      </v:shape>
                      <v:shape id="任意多边形: 形状 509356037" o:spid="_x0000_s1435" style="position:absolute;left:784;top:6480;width:1044;height:1111;visibility:visible;mso-wrap-style:square;v-text-anchor:top" coordsize="104324,111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" path="m,l104325,111095e" filled="f" strokecolor="black [3213]" strokeweight=".5pt">
                        <v:stroke joinstyle="miter" endcap="round"/>
                        <v:path arrowok="t" o:connecttype="custom" o:connectlocs="0,0;104325,111095" o:connectangles="0,0"/>
                      </v:shape>
                      <v:shape id="任意多边形: 形状 158882798" o:spid="_x0000_s1436" style="position:absolute;left:1183;top:6118;width:1008;height:1143;visibility:visible;mso-wrap-style:square;v-text-anchor:top" coordsize="100783,114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" path="m,l100784,114317e" filled="f" strokecolor="black [3213]" strokeweight=".5pt">
                        <v:stroke joinstyle="miter" endcap="round"/>
                        <v:path arrowok="t" o:connecttype="custom" o:connectlocs="0,0;100784,114317" o:connectangles="0,0"/>
                      </v:shape>
                      <v:shape id="任意多边形: 形状 2120537389" o:spid="_x0000_s1437" style="position:absolute;left:1592;top:5768;width:972;height:1174;visibility:visible;mso-wrap-style:square;v-text-anchor:top" coordsize="97143,117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" path="m,l97143,117426e" filled="f" strokecolor="black [3213]" strokeweight=".5pt">
                        <v:stroke joinstyle="miter" endcap="round"/>
                        <v:path arrowok="t" o:connecttype="custom" o:connectlocs="0,0;97143,117426" o:connectangles="0,0"/>
                      </v:shape>
                      <v:shape id="任意多边形: 形状 1671452398" o:spid="_x0000_s1438" style="position:absolute;left:2013;top:5431;width:934;height:1204;visibility:visible;mso-wrap-style:square;v-text-anchor:top" coordsize="93407,120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" path="m,l93407,120420e" filled="f" strokecolor="black [3213]" strokeweight=".5pt">
                        <v:stroke joinstyle="miter" endcap="round"/>
                        <v:path arrowok="t" o:connecttype="custom" o:connectlocs="0,0;93407,120420" o:connectangles="0,0"/>
                      </v:shape>
                      <v:shape id="任意多边形: 形状 825755025" o:spid="_x0000_s1439" style="position:absolute;left:2191;top:4798;width:1148;height:1543;visibility:visible;mso-wrap-style:square;v-text-anchor:top" coordsize="89578,123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" path="m,l89578,123294e" filled="f" strokecolor="black [3213]" strokeweight=".5pt">
                        <v:stroke joinstyle="miter" endcap="round"/>
                        <v:path arrowok="t" o:connecttype="custom" o:connectlocs="0,0;114857,154264" o:connectangles="0,0"/>
                      </v:shape>
                      <v:shape id="任意多边形: 形状 2031316250" o:spid="_x0000_s1440" style="position:absolute;left:2884;top:4798;width:857;height:1260;visibility:visible;mso-wrap-style:square;v-text-anchor:top" coordsize="85661,126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" path="m,l85662,126047e" filled="f" strokecolor="black [3213]" strokeweight=".5pt">
                        <v:stroke joinstyle="miter" endcap="round"/>
                        <v:path arrowok="t" o:connecttype="custom" o:connectlocs="0,0;85662,126047" o:connectangles="0,0"/>
                      </v:shape>
                      <v:shape id="任意多边形: 形状 1769949780" o:spid="_x0000_s1441" style="position:absolute;left:3334;top:4502;width:817;height:1287;visibility:visible;mso-wrap-style:square;v-text-anchor:top" coordsize="81660,128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" path="m,l81660,128676e" filled="f" strokecolor="black [3213]" strokeweight=".5pt">
                        <v:stroke joinstyle="miter" endcap="round"/>
                        <v:path arrowok="t" o:connecttype="custom" o:connectlocs="0,0;81660,128676" o:connectangles="0,0"/>
                      </v:shape>
                      <v:shape id="任意多边形: 形状 1473283913" o:spid="_x0000_s1442" style="position:absolute;left:3793;top:4221;width:776;height:1312;visibility:visible;mso-wrap-style:square;v-text-anchor:top" coordsize="77577,131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" path="m,l77578,131177e" filled="f" strokecolor="black [3213]" strokeweight=".5pt">
                        <v:stroke joinstyle="miter" endcap="round"/>
                        <v:path arrowok="t" o:connecttype="custom" o:connectlocs="0,0;77578,131177" o:connectangles="0,0"/>
                      </v:shape>
                      <v:shape id="任意多边形: 形状 756168677" o:spid="_x0000_s1443" style="position:absolute;left:4261;top:3954;width:735;height:1336;visibility:visible;mso-wrap-style:square;v-text-anchor:top" coordsize="73419,133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" path="m,l73419,133549e" filled="f" strokecolor="black [3213]" strokeweight=".5pt">
                        <v:stroke joinstyle="miter" endcap="round"/>
                        <v:path arrowok="t" o:connecttype="custom" o:connectlocs="0,0;73419,133549" o:connectangles="0,0"/>
                      </v:shape>
                      <v:shape id="任意多边形: 形状 1912023970" o:spid="_x0000_s1444" style="position:absolute;left:4365;top:2768;width:1064;height:2292;visibility:visible;mso-wrap-style:square;v-text-anchor:top" coordsize="69188,135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" path="m,l69188,135789e" filled="f" strokecolor="black [3213]" strokeweight=".5pt">
                        <v:stroke joinstyle="miter" endcap="round"/>
                        <v:path arrowok="t" o:connecttype="custom" o:connectlocs="0,0;106430,229207" o:connectangles="0,0"/>
                      </v:shape>
                      <v:shape id="任意多边形: 形状 947809208" o:spid="_x0000_s1445" style="position:absolute;left:5221;top:3465;width:649;height:1379;visibility:visible;mso-wrap-style:square;v-text-anchor:top" coordsize="64888,137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" path="m,l64889,137896e" filled="f" strokecolor="black [3213]" strokeweight=".5pt">
                        <v:stroke joinstyle="miter" endcap="round"/>
                        <v:path arrowok="t" o:connecttype="custom" o:connectlocs="0,0;64889,137896" o:connectangles="0,0"/>
                      </v:shape>
                      <v:shape id="任意多边形: 形状 1744879402" o:spid="_x0000_s1446" style="position:absolute;left:5712;top:3243;width:605;height:1399;visibility:visible;mso-wrap-style:square;v-text-anchor:top" coordsize="60525,139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" path="m,l60525,139866e" filled="f" strokecolor="black [3213]" strokeweight=".5pt">
                        <v:stroke joinstyle="miter" endcap="round"/>
                        <v:path arrowok="t" o:connecttype="custom" o:connectlocs="0,0;60525,139866" o:connectangles="0,0"/>
                      </v:shape>
                      <v:shape id="任意多边形: 形状 1573976028" o:spid="_x0000_s1447" style="position:absolute;left:6209;top:3037;width:562;height:1417;visibility:visible;mso-wrap-style:square;v-text-anchor:top" coordsize="56102,141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" path="m,l56102,141698e" filled="f" strokecolor="black [3213]" strokeweight=".5pt">
                        <v:stroke joinstyle="miter" endcap="round"/>
                        <v:path arrowok="t" o:connecttype="custom" o:connectlocs="0,0;56102,141698" o:connectangles="0,0"/>
                      </v:shape>
                      <v:shape id="任意多边形: 形状 1735696083" o:spid="_x0000_s1448" style="position:absolute;left:6713;top:2847;width:517;height:1434;visibility:visible;mso-wrap-style:square;v-text-anchor:top" coordsize="51623,143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" path="m,l51624,143390e" filled="f" strokecolor="black [3213]" strokeweight=".5pt">
                        <v:stroke joinstyle="miter" endcap="round"/>
                        <v:path arrowok="t" o:connecttype="custom" o:connectlocs="0,0;51624,143390" o:connectangles="0,0"/>
                      </v:shape>
                      <v:shape id="任意多边形: 形状 200981802" o:spid="_x0000_s1449" style="position:absolute;left:7097;top:2246;width:597;height:1876;visibility:visible;mso-wrap-style:square;v-text-anchor:top" coordsize="47094,144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" path="m,l47094,144941e" filled="f" strokecolor="black [3213]" strokeweight=".5pt">
                        <v:stroke joinstyle="miter" endcap="round"/>
                        <v:path arrowok="t" o:connecttype="custom" o:connectlocs="0,0;59641,187564" o:connectangles="0,0"/>
                      </v:shape>
                      <v:shape id="任意多边形: 形状 1559494577" o:spid="_x0000_s1450" style="position:absolute;left:7738;top:2514;width:425;height:1464;visibility:visible;mso-wrap-style:square;v-text-anchor:top" coordsize="42518,14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" path="m,l42518,146349e" filled="f" strokecolor="black [3213]" strokeweight=".5pt">
                        <v:stroke joinstyle="miter" endcap="round"/>
                        <v:path arrowok="t" o:connecttype="custom" o:connectlocs="0,0;42518,146349" o:connectangles="0,0"/>
                      </v:shape>
                      <v:shape id="任意多边形: 形状 1482533842" o:spid="_x0000_s1451" style="position:absolute;left:8257;top:2372;width:379;height:1476;visibility:visible;mso-wrap-style:square;v-text-anchor:top" coordsize="37900,147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" path="m,l37900,147612e" filled="f" strokecolor="black [3213]" strokeweight=".5pt">
                        <v:stroke joinstyle="miter" endcap="round"/>
                        <v:path arrowok="t" o:connecttype="custom" o:connectlocs="0,0;37900,147612" o:connectangles="0,0"/>
                      </v:shape>
                      <v:shape id="任意多边形: 形状 1605426600" o:spid="_x0000_s1452" style="position:absolute;left:8781;top:2246;width:332;height:1487;visibility:visible;mso-wrap-style:square;v-text-anchor:top" coordsize="33245,148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" path="m,l33245,148730e" filled="f" strokecolor="black [3213]" strokeweight=".5pt">
                        <v:stroke joinstyle="miter" endcap="round"/>
                        <v:path arrowok="t" o:connecttype="custom" o:connectlocs="0,0;33245,148730" o:connectangles="0,0"/>
                      </v:shape>
                      <v:shape id="任意多边形: 形状 384164696" o:spid="_x0000_s1453" style="position:absolute;left:9308;top:2137;width:286;height:1497;visibility:visible;mso-wrap-style:square;v-text-anchor:top" coordsize="28556,149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" path="m,l28557,149701e" filled="f" strokecolor="black [3213]" strokeweight=".5pt">
                        <v:stroke joinstyle="miter" endcap="round"/>
                        <v:path arrowok="t" o:connecttype="custom" o:connectlocs="0,0;28557,149701" o:connectangles="0,0"/>
                      </v:shape>
                      <v:shape id="任意多边形: 形状 201636119" o:spid="_x0000_s1454" style="position:absolute;left:9563;top:874;width:514;height:2676;visibility:visible;mso-wrap-style:square;v-text-anchor:top" coordsize="23840,150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" path="m,l23841,150524e" filled="f" strokecolor="black [3213]" strokeweight=".5pt">
                        <v:stroke joinstyle="miter" endcap="round"/>
                        <v:path arrowok="t" o:connecttype="custom" o:connectlocs="0,0;51389,267564" o:connectangles="0,0"/>
                      </v:shape>
                      <v:shape id="任意多边形: 形状 680926169" o:spid="_x0000_s1455" style="position:absolute;left:10372;top:1968;width:191;height:1512;visibility:visible;mso-wrap-style:square;v-text-anchor:top" coordsize="19100,151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" path="m,l19101,151198e" filled="f" strokecolor="black [3213]" strokeweight=".5pt">
                        <v:stroke joinstyle="miter" endcap="round"/>
                        <v:path arrowok="t" o:connecttype="custom" o:connectlocs="0,0;19101,151198" o:connectangles="0,0"/>
                      </v:shape>
                      <v:shape id="任意多边形: 形状 2031042349" o:spid="_x0000_s1456" style="position:absolute;left:10907;top:1909;width:144;height:1518;visibility:visible;mso-wrap-style:square;v-text-anchor:top" coordsize="14342,151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" path="m,l14342,151724e" filled="f" strokecolor="black [3213]" strokeweight=".5pt">
                        <v:stroke joinstyle="miter" endcap="round"/>
                        <v:path arrowok="t" o:connecttype="custom" o:connectlocs="0,0;14342,151724" o:connectangles="0,0"/>
                      </v:shape>
                      <v:shape id="任意多边形: 形状 1768952207" o:spid="_x0000_s1457" style="position:absolute;left:11444;top:1867;width:96;height:1521;visibility:visible;mso-wrap-style:square;v-text-anchor:top" coordsize="9569,152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" path="m,l9569,152099e" filled="f" strokecolor="black [3213]" strokeweight=".5pt">
                        <v:stroke joinstyle="miter" endcap="round"/>
                        <v:path arrowok="t" o:connecttype="custom" o:connectlocs="0,0;9569,152099" o:connectangles="0,0"/>
                      </v:shape>
                      <v:shape id="任意多边形: 形状 564162858" o:spid="_x0000_s1458" style="position:absolute;left:11982;top:1842;width:48;height:1523;visibility:visible;mso-wrap-style:square;v-text-anchor:top" coordsize="4786,152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" path="m,l4787,152325e" filled="f" strokecolor="black [3213]" strokeweight=".5pt">
                        <v:stroke joinstyle="miter" endcap="round"/>
                        <v:path arrowok="t" o:connecttype="custom" o:connectlocs="0,0;4787,152325" o:connectangles="0,0"/>
                      </v:shape>
                      <v:shape id="任意多边形: 形状 911555047" o:spid="_x0000_s1459" style="position:absolute;left:13012;top:1842;width:48;height:1523;visibility:visible;mso-wrap-style:square;v-text-anchor:top" coordsize="4786,152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" path="m4787,l,152325e" filled="f" strokecolor="black [3213]" strokeweight=".5pt">
                        <v:stroke joinstyle="miter" endcap="round"/>
                        <v:path arrowok="t" o:connecttype="custom" o:connectlocs="4787,0;0,152325" o:connectangles="0,0"/>
                      </v:shape>
                      <v:shape id="任意多边形: 形状 174534590" o:spid="_x0000_s1460" style="position:absolute;left:13502;top:1867;width:96;height:1521;visibility:visible;mso-wrap-style:square;v-text-anchor:top" coordsize="9569,152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" path="m9569,l,152099e" filled="f" strokecolor="black [3213]" strokeweight=".5pt">
                        <v:stroke joinstyle="miter" endcap="round"/>
                        <v:path arrowok="t" o:connecttype="custom" o:connectlocs="9569,0;0,152099" o:connectangles="0,0"/>
                      </v:shape>
                      <v:shape id="任意多边形: 形状 1985797098" o:spid="_x0000_s1461" style="position:absolute;left:13991;top:1909;width:143;height:1518;visibility:visible;mso-wrap-style:square;v-text-anchor:top" coordsize="14342,151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" path="m14342,l,151724e" filled="f" strokecolor="black [3213]" strokeweight=".5pt">
                        <v:stroke joinstyle="miter" endcap="round"/>
                        <v:path arrowok="t" o:connecttype="custom" o:connectlocs="14342,0;0,151724" o:connectangles="0,0"/>
                      </v:shape>
                      <v:shape id="任意多边形: 形状 2136376407" o:spid="_x0000_s1462" style="position:absolute;left:14479;top:1968;width:191;height:1512;visibility:visible;mso-wrap-style:square;v-text-anchor:top" coordsize="19100,151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" path="m19101,l,151198e" filled="f" strokecolor="black [3213]" strokeweight=".5pt">
                        <v:stroke joinstyle="miter" endcap="round"/>
                        <v:path arrowok="t" o:connecttype="custom" o:connectlocs="19101,0;0,151198" o:connectangles="0,0"/>
                      </v:shape>
                      <v:shape id="任意多边形: 形状 35869711" o:spid="_x0000_s1463" style="position:absolute;left:14965;top:1071;width:514;height:2479;visibility:visible;mso-wrap-style:square;v-text-anchor:top" coordsize="23840,150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" path="m23841,l,150524e" filled="f" strokecolor="black [3213]" strokeweight=".5pt">
                        <v:stroke joinstyle="miter" endcap="round"/>
                        <v:path arrowok="t" o:connecttype="custom" o:connectlocs="51389,0;0,247907" o:connectangles="0,0"/>
                      </v:shape>
                      <v:shape id="任意多边形: 形状 1178618750" o:spid="_x0000_s1464" style="position:absolute;left:15448;top:2137;width:286;height:1497;visibility:visible;mso-wrap-style:square;v-text-anchor:top" coordsize="28556,149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" path="m28557,l,149701e" filled="f" strokecolor="black [3213]" strokeweight=".5pt">
                        <v:stroke joinstyle="miter" endcap="round"/>
                        <v:path arrowok="t" o:connecttype="custom" o:connectlocs="28557,0;0,149701" o:connectangles="0,0"/>
                      </v:shape>
                      <v:shape id="任意多边形: 形状 1974971489" o:spid="_x0000_s1465" style="position:absolute;left:15929;top:2246;width:332;height:1487;visibility:visible;mso-wrap-style:square;v-text-anchor:top" coordsize="33245,148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" path="m33245,l,148730e" filled="f" strokecolor="black [3213]" strokeweight=".5pt">
                        <v:stroke joinstyle="miter" endcap="round"/>
                        <v:path arrowok="t" o:connecttype="custom" o:connectlocs="33245,0;0,148730" o:connectangles="0,0"/>
                      </v:shape>
                      <v:shape id="任意多边形: 形状 1464734120" o:spid="_x0000_s1466" style="position:absolute;left:16406;top:2372;width:379;height:1476;visibility:visible;mso-wrap-style:square;v-text-anchor:top" coordsize="37900,147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" path="m37900,l,147612e" filled="f" strokecolor="black [3213]" strokeweight=".5pt">
                        <v:stroke joinstyle="miter" endcap="round"/>
                        <v:path arrowok="t" o:connecttype="custom" o:connectlocs="37900,0;0,147612" o:connectangles="0,0"/>
                      </v:shape>
                      <v:shape id="任意多边形: 形状 1869993136" o:spid="_x0000_s1467" style="position:absolute;left:16879;top:2514;width:425;height:1464;visibility:visible;mso-wrap-style:square;v-text-anchor:top" coordsize="42518,14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" path="m42518,l,146349e" filled="f" strokecolor="black [3213]" strokeweight=".5pt">
                        <v:stroke joinstyle="miter" endcap="round"/>
                        <v:path arrowok="t" o:connecttype="custom" o:connectlocs="42518,0;0,146349" o:connectangles="0,0"/>
                      </v:shape>
                      <v:shape id="任意多边形: 形状 1233724460" o:spid="_x0000_s1468" style="position:absolute;left:17348;top:2372;width:639;height:1750;visibility:visible;mso-wrap-style:square;v-text-anchor:top" coordsize="47094,144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" path="m47094,l,144941e" filled="f" strokecolor="black [3213]" strokeweight=".5pt">
                        <v:stroke joinstyle="miter" endcap="round"/>
                        <v:path arrowok="t" o:connecttype="custom" o:connectlocs="63883,0;0,174990" o:connectangles="0,0"/>
                      </v:shape>
                      <v:shape id="任意多边形: 形状 1911459945" o:spid="_x0000_s1469" style="position:absolute;left:17812;top:2847;width:517;height:1434;visibility:visible;mso-wrap-style:square;v-text-anchor:top" coordsize="51623,143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" path="m51624,l,143390e" filled="f" strokecolor="black [3213]" strokeweight=".5pt">
                        <v:stroke joinstyle="miter" endcap="round"/>
                        <v:path arrowok="t" o:connecttype="custom" o:connectlocs="51624,0;0,143390" o:connectangles="0,0"/>
                      </v:shape>
                      <v:shape id="任意多边形: 形状 1335859624" o:spid="_x0000_s1470" style="position:absolute;left:18271;top:3037;width:561;height:1417;visibility:visible;mso-wrap-style:square;v-text-anchor:top" coordsize="56102,141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" path="m56102,l,141698e" filled="f" strokecolor="black [3213]" strokeweight=".5pt">
                        <v:stroke joinstyle="miter" endcap="round"/>
                        <v:path arrowok="t" o:connecttype="custom" o:connectlocs="56102,0;0,141698" o:connectangles="0,0"/>
                      </v:shape>
                      <v:shape id="任意多边形: 形状 417210802" o:spid="_x0000_s1471" style="position:absolute;left:18725;top:3243;width:605;height:1399;visibility:visible;mso-wrap-style:square;v-text-anchor:top" coordsize="60525,139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" path="m60525,l,139866e" filled="f" strokecolor="black [3213]" strokeweight=".5pt">
                        <v:stroke joinstyle="miter" endcap="round"/>
                        <v:path arrowok="t" o:connecttype="custom" o:connectlocs="60525,0;0,139866" o:connectangles="0,0"/>
                      </v:shape>
                      <v:shape id="任意多边形: 形状 697281220" o:spid="_x0000_s1472" style="position:absolute;left:19172;top:3465;width:649;height:1379;visibility:visible;mso-wrap-style:square;v-text-anchor:top" coordsize="64888,137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" path="m64889,l,137896e" filled="f" strokecolor="black [3213]" strokeweight=".5pt">
                        <v:stroke joinstyle="miter" endcap="round"/>
                        <v:path arrowok="t" o:connecttype="custom" o:connectlocs="64889,0;0,137896" o:connectangles="0,0"/>
                      </v:shape>
                      <v:shape id="任意多边形: 形状 411260789" o:spid="_x0000_s1473" style="position:absolute;left:19613;top:2847;width:1047;height:2213;visibility:visible;mso-wrap-style:square;v-text-anchor:top" coordsize="69188,135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" path="m69188,l,135789e" filled="f" strokecolor="black [3213]" strokeweight=".5pt">
                        <v:stroke joinstyle="miter" endcap="round"/>
                        <v:path arrowok="t" o:connecttype="custom" o:connectlocs="104742,0;0,221299" o:connectangles="0,0"/>
                      </v:shape>
                      <v:shape id="任意多边形: 形状 35247491" o:spid="_x0000_s1474" style="position:absolute;left:20046;top:3954;width:735;height:1336;visibility:visible;mso-wrap-style:square;v-text-anchor:top" coordsize="73419,133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" path="m73419,l,133549e" filled="f" strokecolor="black [3213]" strokeweight=".5pt">
                        <v:stroke joinstyle="miter" endcap="round"/>
                        <v:path arrowok="t" o:connecttype="custom" o:connectlocs="73419,0;0,133549" o:connectangles="0,0"/>
                      </v:shape>
                      <v:shape id="任意多边形: 形状 1659564214" o:spid="_x0000_s1475" style="position:absolute;left:20473;top:4221;width:775;height:1312;visibility:visible;mso-wrap-style:square;v-text-anchor:top" coordsize="77577,131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" path="m77578,l,131177e" filled="f" strokecolor="black [3213]" strokeweight=".5pt">
                        <v:stroke joinstyle="miter" endcap="round"/>
                        <v:path arrowok="t" o:connecttype="custom" o:connectlocs="77578,0;0,131177" o:connectangles="0,0"/>
                      </v:shape>
                      <v:shape id="任意多边形: 形状 243623500" o:spid="_x0000_s1476" style="position:absolute;left:20891;top:4502;width:817;height:1287;visibility:visible;mso-wrap-style:square;v-text-anchor:top" coordsize="81660,128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" path="m81660,l,128676e" filled="f" strokecolor="black [3213]" strokeweight=".5pt">
                        <v:stroke joinstyle="miter" endcap="round"/>
                        <v:path arrowok="t" o:connecttype="custom" o:connectlocs="81660,0;0,128676" o:connectangles="0,0"/>
                      </v:shape>
                      <v:shape id="任意多边形: 形状 1732218314" o:spid="_x0000_s1477" style="position:absolute;left:21301;top:4798;width:857;height:1260;visibility:visible;mso-wrap-style:square;v-text-anchor:top" coordsize="85661,126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" path="m85662,l,126047e" filled="f" strokecolor="black [3213]" strokeweight=".5pt">
                        <v:stroke joinstyle="miter" endcap="round"/>
                        <v:path arrowok="t" o:connecttype="custom" o:connectlocs="85662,0;0,126047" o:connectangles="0,0"/>
                      </v:shape>
                      <v:shape id="任意多边形: 形状 447341403" o:spid="_x0000_s1478" style="position:absolute;left:21703;top:4798;width:1148;height:1543;visibility:visible;mso-wrap-style:square;v-text-anchor:top" coordsize="89578,123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" path="m89578,l,123294e" filled="f" strokecolor="black [3213]" strokeweight=".5pt">
                        <v:stroke joinstyle="miter" endcap="round"/>
                        <v:path arrowok="t" o:connecttype="custom" o:connectlocs="114856,0;0,154265" o:connectangles="0,0"/>
                      </v:shape>
                      <v:shape id="任意多边形: 形状 1697139270" o:spid="_x0000_s1479" style="position:absolute;left:22095;top:5431;width:934;height:1204;visibility:visible;mso-wrap-style:square;v-text-anchor:top" coordsize="93407,120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" path="m93407,l,120420e" filled="f" strokecolor="black [3213]" strokeweight=".5pt">
                        <v:stroke joinstyle="miter" endcap="round"/>
                        <v:path arrowok="t" o:connecttype="custom" o:connectlocs="93407,0;0,120420" o:connectangles="0,0"/>
                      </v:shape>
                      <v:shape id="任意多边形: 形状 1048606616" o:spid="_x0000_s1480" style="position:absolute;left:22478;top:5768;width:972;height:1174;visibility:visible;mso-wrap-style:square;v-text-anchor:top" coordsize="97143,117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" path="m97144,l,117426e" filled="f" strokecolor="black [3213]" strokeweight=".5pt">
                        <v:stroke joinstyle="miter" endcap="round"/>
                        <v:path arrowok="t" o:connecttype="custom" o:connectlocs="97144,0;0,117426" o:connectangles="0,0"/>
                      </v:shape>
                      <v:shape id="任意多边形: 形状 119056570" o:spid="_x0000_s1481" style="position:absolute;left:22851;top:6118;width:1008;height:1143;visibility:visible;mso-wrap-style:square;v-text-anchor:top" coordsize="100783,114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" path="m100784,l,114317e" filled="f" strokecolor="black [3213]" strokeweight=".5pt">
                        <v:stroke joinstyle="miter" endcap="round"/>
                        <v:path arrowok="t" o:connecttype="custom" o:connectlocs="100784,0;0,114317" o:connectangles="0,0"/>
                      </v:shape>
                      <v:shape id="任意多边形: 形状 721617241" o:spid="_x0000_s1482" style="position:absolute;left:23214;top:6480;width:1044;height:1111;visibility:visible;mso-wrap-style:square;v-text-anchor:top" coordsize="104324,111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" path="m104325,l,111095e" filled="f" strokecolor="black [3213]" strokeweight=".5pt">
                        <v:stroke joinstyle="miter" endcap="round"/>
                        <v:path arrowok="t" o:connecttype="custom" o:connectlocs="104325,0;0,111095" o:connectangles="0,0"/>
                      </v:shape>
                      <v:shape id="任意多边形: 形状 1050097149" o:spid="_x0000_s1483" style="position:absolute;left:23567;top:6058;width:1823;height:1875;visibility:visible;mso-wrap-style:square;v-text-anchor:top" coordsize="107763,107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" path="m107763,l,107763e" filled="f" strokecolor="black [3213]" strokeweight=".5pt">
                        <v:stroke joinstyle="miter" endcap="round"/>
                        <v:path arrowok="t" o:connecttype="custom" o:connectlocs="182341,0;0,187412" o:connectangles="0,0"/>
                      </v:shape>
                    </v:group>
                    <v:line id="直接连接符 1127136697" o:spid="_x0000_s1484" style="position:absolute;visibility:visible;mso-wrap-style:square" from="11140,0" to="11140,1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" strokecolor="black [3213]" strokeweight=".5pt">
                      <v:stroke joinstyle="miter"/>
                    </v:line>
                  </v:group>
                  <v:shape id="弧形 332" o:spid="_x0000_s1485" style="position:absolute;left:1309;top:3175;width:19692;height:4031;visibility:visible;mso-wrap-style:square;v-text-anchor:middle" coordsize="1969235,403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" path="m,398615nsc548833,-134633,1422870,-132615,1969235,403162l,398615xem,398615nfc548833,-134633,1422870,-132615,1969235,403162e" filled="f" strokecolor="black [3213]" strokeweight=".5pt">
                    <v:stroke joinstyle="miter"/>
                    <v:path arrowok="t" o:connecttype="custom" o:connectlocs="0,398613;1969234,403160" o:connectangles="0,0"/>
                  </v:shape>
                </v:group>
                <v:group id="组合 602" o:spid="_x0000_s1486" style="position:absolute;width:16149;height:10022" coordorigin="-14228,536" coordsize="16149,10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">
                  <v:shape id="_x0000_s1487" type="#_x0000_t202" style="position:absolute;left:-7439;top:5409;width:253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" filled="f" stroked="f">
                    <v:textbox style="mso-fit-shape-to-text:t" inset="1mm,0,1mm,0">
                      <w:txbxContent>
                        <w:p w14:paraId="617229C8" w14:textId="77777777" w:rsidR="00477D65" w:rsidRPr="00541E23" w:rsidRDefault="00477D65" w:rsidP="00477D65">
                          <w:pPr>
                            <w:rPr>
                              <w:sz w:val="18"/>
                              <w:szCs w:val="18"/>
                            </w:rPr>
                          </w:pPr>
                          <w:r>
                            <w:rPr>
                              <w:rFonts w:hint="eastAsia"/>
                              <w:sz w:val="18"/>
                              <w:szCs w:val="18"/>
                            </w:rPr>
                            <w:t>mV</w:t>
                          </w:r>
                        </w:p>
                      </w:txbxContent>
                    </v:textbox>
                  </v:shape>
                  <v:shape id="_x0000_s1488" type="#_x0000_t202" style="position:absolute;left:-7911;top:8482;width:282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" filled="f" stroked="f">
                    <v:textbox style="mso-fit-shape-to-text:t" inset="1mm,0,1mm,0">
                      <w:txbxContent>
                        <w:p w14:paraId="73B9B518" w14:textId="77777777" w:rsidR="00477D65" w:rsidRPr="00541E23" w:rsidRDefault="00477D65" w:rsidP="00477D65">
                          <w:pPr>
                            <w:rPr>
                              <w:sz w:val="18"/>
                              <w:szCs w:val="18"/>
                            </w:rPr>
                          </w:pPr>
                          <w:r>
                            <w:rPr>
                              <w:rFonts w:hint="eastAsia"/>
                              <w:sz w:val="18"/>
                              <w:szCs w:val="18"/>
                            </w:rPr>
                            <w:t>图</w:t>
                          </w:r>
                          <w:r>
                            <w:rPr>
                              <w:rFonts w:hint="eastAsia"/>
                              <w:sz w:val="18"/>
                              <w:szCs w:val="18"/>
                            </w:rPr>
                            <w:t>3</w:t>
                          </w:r>
                        </w:p>
                      </w:txbxContent>
                    </v:textbox>
                  </v:shape>
                  <v:shape id="_x0000_s1489" type="#_x0000_t202" style="position:absolute;left:-385;top:3346;width:2536;height:2075;rotation: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" filled="f" stroked="f">
                    <v:textbox style="mso-fit-shape-to-text:t" inset="1mm,0,1mm,0">
                      <w:txbxContent>
                        <w:p w14:paraId="366558F3" w14:textId="77777777" w:rsidR="00477D65" w:rsidRPr="00541E23" w:rsidRDefault="00477D65" w:rsidP="00477D65">
                          <w:pPr>
                            <w:rPr>
                              <w:sz w:val="18"/>
                              <w:szCs w:val="18"/>
                            </w:rPr>
                          </w:pPr>
                          <w:r>
                            <w:rPr>
                              <w:rFonts w:hint="eastAsia"/>
                              <w:sz w:val="18"/>
                              <w:szCs w:val="18"/>
                            </w:rPr>
                            <w:t>100</w:t>
                          </w:r>
                        </w:p>
                      </w:txbxContent>
                    </v:textbox>
                  </v:shape>
                  <v:shape id="_x0000_s1490" type="#_x0000_t202" style="position:absolute;left:-14228;top:3489;width:1397;height:2095;rotation:45;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" filled="f" stroked="f">
                    <v:textbox style="mso-fit-shape-to-text:t" inset="1mm,0,1mm,0">
                      <w:txbxContent>
                        <w:p w14:paraId="6912263C" w14:textId="77777777" w:rsidR="00477D65" w:rsidRPr="00541E23" w:rsidRDefault="00477D65" w:rsidP="00477D65">
                          <w:pPr>
                            <w:rPr>
                              <w:sz w:val="18"/>
                              <w:szCs w:val="18"/>
                            </w:rPr>
                          </w:pPr>
                          <w:r>
                            <w:rPr>
                              <w:rFonts w:hint="eastAsia"/>
                              <w:sz w:val="18"/>
                              <w:szCs w:val="18"/>
                            </w:rPr>
                            <w:t>0</w:t>
                          </w:r>
                        </w:p>
                      </w:txbxContent>
                    </v:textbox>
                  </v:shape>
                  <v:shape id="_x0000_s1491" type="#_x0000_t202" style="position:absolute;left:-2847;top:1579;width:1964;height:2077;rotation: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" filled="f" stroked="f">
                    <v:textbox style="mso-fit-shape-to-text:t" inset="1mm,0,1mm,0">
                      <w:txbxContent>
                        <w:p w14:paraId="7851C255" w14:textId="77777777" w:rsidR="00477D65" w:rsidRPr="00541E23" w:rsidRDefault="00477D65" w:rsidP="00477D65">
                          <w:pPr>
                            <w:rPr>
                              <w:sz w:val="18"/>
                              <w:szCs w:val="18"/>
                            </w:rPr>
                          </w:pPr>
                          <w:r>
                            <w:rPr>
                              <w:rFonts w:hint="eastAsia"/>
                              <w:sz w:val="18"/>
                              <w:szCs w:val="18"/>
                            </w:rPr>
                            <w:t>80</w:t>
                          </w:r>
                        </w:p>
                      </w:txbxContent>
                    </v:textbox>
                  </v:shape>
                  <v:shape id="_x0000_s1492" type="#_x0000_t202" style="position:absolute;left:-11985;top:1631;width:1968;height:2096;rotation:27;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" filled="f" stroked="f">
                    <v:textbox style="mso-fit-shape-to-text:t" inset="1mm,0,1mm,0">
                      <w:txbxContent>
                        <w:p w14:paraId="73991E5A" w14:textId="77777777" w:rsidR="00477D65" w:rsidRPr="00541E23" w:rsidRDefault="00477D65" w:rsidP="00477D65">
                          <w:pPr>
                            <w:rPr>
                              <w:sz w:val="18"/>
                              <w:szCs w:val="18"/>
                            </w:rPr>
                          </w:pPr>
                          <w:r>
                            <w:rPr>
                              <w:rFonts w:hint="eastAsia"/>
                              <w:sz w:val="18"/>
                              <w:szCs w:val="18"/>
                            </w:rPr>
                            <w:t>20</w:t>
                          </w:r>
                        </w:p>
                      </w:txbxContent>
                    </v:textbox>
                  </v:shape>
                  <v:shape id="_x0000_s1493" type="#_x0000_t202" style="position:absolute;left:-5827;top:536;width:1964;height:2076;rotation: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" filled="f" stroked="f">
                    <v:textbox style="mso-fit-shape-to-text:t" inset="1mm,0,1mm,0">
                      <w:txbxContent>
                        <w:p w14:paraId="542E5D0D" w14:textId="77777777" w:rsidR="00477D65" w:rsidRPr="00541E23" w:rsidRDefault="00477D65" w:rsidP="00477D65">
                          <w:pPr>
                            <w:rPr>
                              <w:sz w:val="18"/>
                              <w:szCs w:val="18"/>
                            </w:rPr>
                          </w:pPr>
                          <w:r>
                            <w:rPr>
                              <w:rFonts w:hint="eastAsia"/>
                              <w:sz w:val="18"/>
                              <w:szCs w:val="18"/>
                            </w:rPr>
                            <w:t>60</w:t>
                          </w:r>
                        </w:p>
                      </w:txbxContent>
                    </v:textbox>
                  </v:shape>
                  <v:shape id="_x0000_s1494" type="#_x0000_t202" style="position:absolute;left:-9094;top:562;width:1965;height:2076;rotation:9;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" filled="f" stroked="f">
                    <v:textbox style="mso-fit-shape-to-text:t" inset="1mm,0,1mm,0">
                      <w:txbxContent>
                        <w:p w14:paraId="11B4AD64" w14:textId="77777777" w:rsidR="00477D65" w:rsidRPr="00541E23" w:rsidRDefault="00477D65" w:rsidP="00477D65">
                          <w:pPr>
                            <w:rPr>
                              <w:sz w:val="18"/>
                              <w:szCs w:val="18"/>
                            </w:rPr>
                          </w:pPr>
                          <w:r>
                            <w:rPr>
                              <w:rFonts w:hint="eastAsia"/>
                              <w:sz w:val="18"/>
                              <w:szCs w:val="18"/>
                            </w:rPr>
                            <w:t>40</w:t>
                          </w:r>
                        </w:p>
                      </w:txbxContent>
                    </v:textbox>
                  </v:shape>
                </v:group>
                <w10:anchorlock/>
              </v:group>
            </w:pict>
          </mc:Fallback>
        </mc:AlternateContent>
      </w:r>
    </w:p>
    <w:p w14:paraId="37D4EC55" w14:textId="0FC1C26E" w:rsidR="00E80134" w:rsidRPr="00F743F8" w:rsidRDefault="00000000" w:rsidP="003F6C0C">
      <w:pPr>
        <w:ind w:firstLine="420"/>
        <w:rPr>
          <w:rFonts w:cs="Times New Roman"/>
        </w:rPr>
      </w:pPr>
      <w:r w:rsidRPr="00F743F8">
        <w:rPr>
          <w:rFonts w:cs="Times New Roman"/>
        </w:rPr>
        <w:t>（</w:t>
      </w:r>
      <w:r w:rsidRPr="00F743F8">
        <w:rPr>
          <w:rFonts w:eastAsia="Times New Roman" w:cs="Times New Roman"/>
        </w:rPr>
        <w:t>3</w:t>
      </w:r>
      <w:r w:rsidRPr="00F743F8">
        <w:rPr>
          <w:rFonts w:cs="Times New Roman"/>
        </w:rPr>
        <w:t>）旋转螺旋测微器的旋钮，使霍尔元件沿</w:t>
      </w:r>
      <w:r w:rsidR="003F6C0C" w:rsidRPr="00F743F8">
        <w:rPr>
          <w:rFonts w:cs="Times New Roman"/>
          <w:i/>
          <w:iCs/>
        </w:rPr>
        <w:t>z</w:t>
      </w:r>
      <w:r w:rsidRPr="00F743F8">
        <w:rPr>
          <w:rFonts w:cs="Times New Roman"/>
        </w:rPr>
        <w:t>轴移动至霍尔电压为</w:t>
      </w:r>
      <w:r w:rsidRPr="00F743F8">
        <w:rPr>
          <w:rFonts w:eastAsia="Times New Roman" w:cs="Times New Roman"/>
        </w:rPr>
        <w:t>0</w:t>
      </w:r>
      <w:r w:rsidRPr="00F743F8">
        <w:rPr>
          <w:rFonts w:cs="Times New Roman"/>
        </w:rPr>
        <w:t>处，该处磁感应强度为</w:t>
      </w:r>
      <w:r w:rsidRPr="00F743F8">
        <w:rPr>
          <w:rFonts w:eastAsia="Times New Roman" w:cs="Times New Roman"/>
        </w:rPr>
        <w:t>0</w:t>
      </w:r>
      <w:r w:rsidRPr="00F743F8">
        <w:rPr>
          <w:rFonts w:cs="Times New Roman"/>
        </w:rPr>
        <w:t>，此时的螺旋测微器读数如图</w:t>
      </w:r>
      <w:r w:rsidRPr="00F743F8">
        <w:rPr>
          <w:rFonts w:eastAsia="Times New Roman" w:cs="Times New Roman"/>
        </w:rPr>
        <w:t>4</w:t>
      </w:r>
      <w:r w:rsidRPr="00F743F8">
        <w:rPr>
          <w:rFonts w:cs="Times New Roman"/>
        </w:rPr>
        <w:t>所示，该读数为</w:t>
      </w:r>
      <w:r w:rsidRPr="00F743F8">
        <w:rPr>
          <w:rFonts w:cs="Times New Roman"/>
        </w:rPr>
        <w:t>_______</w:t>
      </w:r>
      <w:r w:rsidR="003F6C0C" w:rsidRPr="00F743F8">
        <w:rPr>
          <w:rFonts w:cs="Times New Roman"/>
        </w:rPr>
        <w:t>mm</w:t>
      </w:r>
      <w:r w:rsidRPr="00F743F8">
        <w:rPr>
          <w:rFonts w:cs="Times New Roman"/>
        </w:rPr>
        <w:t>。</w:t>
      </w:r>
    </w:p>
    <w:p w14:paraId="7E7B406F" w14:textId="67531928" w:rsidR="00E80134" w:rsidRDefault="004D5363" w:rsidP="003F6C0C">
      <w:pPr>
        <w:ind w:firstLine="420"/>
        <w:rPr>
          <w:rFonts w:cs="Times New Roman"/>
        </w:rPr>
      </w:pPr>
      <w:r>
        <w:rPr>
          <w:rFonts w:cs="Times New Roman"/>
          <w:noProof/>
        </w:rPr>
        <mc:AlternateContent>
          <mc:Choice Requires="wpg">
            <w:drawing>
              <wp:anchor distT="0" distB="0" distL="114300" distR="114300" simplePos="0" relativeHeight="251735040" behindDoc="0" locked="0" layoutInCell="1" allowOverlap="1" wp14:anchorId="102AEC36" wp14:editId="3A4AC101">
                <wp:simplePos x="0" y="0"/>
                <wp:positionH relativeFrom="column">
                  <wp:posOffset>2090382</wp:posOffset>
                </wp:positionH>
                <wp:positionV relativeFrom="paragraph">
                  <wp:posOffset>239134</wp:posOffset>
                </wp:positionV>
                <wp:extent cx="2599145" cy="2636457"/>
                <wp:effectExtent l="0" t="0" r="0" b="12065"/>
                <wp:wrapNone/>
                <wp:docPr id="343576769" name="组合 151"/>
                <wp:cNvGraphicFramePr/>
                <a:graphic xmlns:a="http://schemas.openxmlformats.org/drawingml/2006/main">
                  <a:graphicData uri="http://schemas.microsoft.com/office/word/2010/wordprocessingGroup">
                    <wpg:wgp>
                      <wpg:cNvGrpSpPr/>
                      <wpg:grpSpPr>
                        <a:xfrm>
                          <a:off x="0" y="0"/>
                          <a:ext cx="2599145" cy="2636457"/>
                          <a:chOff x="0" y="0"/>
                          <a:chExt cx="2599145" cy="2636457"/>
                        </a:xfrm>
                      </wpg:grpSpPr>
                      <wpg:grpSp>
                        <wpg:cNvPr id="1244798307" name="组合 150"/>
                        <wpg:cNvGrpSpPr/>
                        <wpg:grpSpPr>
                          <a:xfrm>
                            <a:off x="0" y="0"/>
                            <a:ext cx="2599145" cy="2636457"/>
                            <a:chOff x="124165" y="-73674"/>
                            <a:chExt cx="2599346" cy="2636856"/>
                          </a:xfrm>
                        </wpg:grpSpPr>
                        <wpg:grpSp>
                          <wpg:cNvPr id="539787532" name="组合 149"/>
                          <wpg:cNvGrpSpPr/>
                          <wpg:grpSpPr>
                            <a:xfrm>
                              <a:off x="124165" y="-73674"/>
                              <a:ext cx="2599346" cy="2636856"/>
                              <a:chOff x="124165" y="-324480"/>
                              <a:chExt cx="2599346" cy="2636856"/>
                            </a:xfrm>
                          </wpg:grpSpPr>
                          <wps:wsp>
                            <wps:cNvPr id="1078763398" name="文本框 2"/>
                            <wps:cNvSpPr txBox="1">
                              <a:spLocks noChangeArrowheads="1"/>
                            </wps:cNvSpPr>
                            <wps:spPr bwMode="auto">
                              <a:xfrm>
                                <a:off x="124387" y="-115304"/>
                                <a:ext cx="196459" cy="207644"/>
                              </a:xfrm>
                              <a:prstGeom prst="rect">
                                <a:avLst/>
                              </a:prstGeom>
                              <a:noFill/>
                              <a:ln w="9525">
                                <a:noFill/>
                                <a:miter lim="800000"/>
                                <a:headEnd/>
                                <a:tailEnd/>
                              </a:ln>
                            </wps:spPr>
                            <wps:txbx>
                              <w:txbxContent>
                                <w:p w14:paraId="204F9B4F" w14:textId="77777777" w:rsidR="004D5363" w:rsidRPr="00541E23" w:rsidRDefault="004D5363" w:rsidP="00541E23">
                                  <w:pPr>
                                    <w:rPr>
                                      <w:sz w:val="18"/>
                                      <w:szCs w:val="18"/>
                                    </w:rPr>
                                  </w:pPr>
                                  <w:r>
                                    <w:rPr>
                                      <w:rFonts w:hint="eastAsia"/>
                                      <w:sz w:val="18"/>
                                      <w:szCs w:val="18"/>
                                    </w:rPr>
                                    <w:t>15</w:t>
                                  </w:r>
                                </w:p>
                              </w:txbxContent>
                            </wps:txbx>
                            <wps:bodyPr rot="0" vert="horz" wrap="none" lIns="36000" tIns="0" rIns="36000" bIns="0" anchor="t" anchorCtr="0">
                              <a:spAutoFit/>
                            </wps:bodyPr>
                          </wps:wsp>
                          <wps:wsp>
                            <wps:cNvPr id="542817594" name="文本框 2"/>
                            <wps:cNvSpPr txBox="1">
                              <a:spLocks noChangeArrowheads="1"/>
                            </wps:cNvSpPr>
                            <wps:spPr bwMode="auto">
                              <a:xfrm>
                                <a:off x="124340" y="264216"/>
                                <a:ext cx="196459" cy="207644"/>
                              </a:xfrm>
                              <a:prstGeom prst="rect">
                                <a:avLst/>
                              </a:prstGeom>
                              <a:noFill/>
                              <a:ln w="9525">
                                <a:noFill/>
                                <a:miter lim="800000"/>
                                <a:headEnd/>
                                <a:tailEnd/>
                              </a:ln>
                            </wps:spPr>
                            <wps:txbx>
                              <w:txbxContent>
                                <w:p w14:paraId="6451B803" w14:textId="77777777" w:rsidR="004D5363" w:rsidRPr="00541E23" w:rsidRDefault="004D5363" w:rsidP="00541E23">
                                  <w:pPr>
                                    <w:rPr>
                                      <w:sz w:val="18"/>
                                      <w:szCs w:val="18"/>
                                    </w:rPr>
                                  </w:pPr>
                                  <w:r>
                                    <w:rPr>
                                      <w:rFonts w:hint="eastAsia"/>
                                      <w:sz w:val="18"/>
                                      <w:szCs w:val="18"/>
                                    </w:rPr>
                                    <w:t>14</w:t>
                                  </w:r>
                                </w:p>
                              </w:txbxContent>
                            </wps:txbx>
                            <wps:bodyPr rot="0" vert="horz" wrap="none" lIns="36000" tIns="0" rIns="36000" bIns="0" anchor="t" anchorCtr="0">
                              <a:spAutoFit/>
                            </wps:bodyPr>
                          </wps:wsp>
                          <wps:wsp>
                            <wps:cNvPr id="140622411" name="文本框 2"/>
                            <wps:cNvSpPr txBox="1">
                              <a:spLocks noChangeArrowheads="1"/>
                            </wps:cNvSpPr>
                            <wps:spPr bwMode="auto">
                              <a:xfrm>
                                <a:off x="124342" y="644437"/>
                                <a:ext cx="196459" cy="207644"/>
                              </a:xfrm>
                              <a:prstGeom prst="rect">
                                <a:avLst/>
                              </a:prstGeom>
                              <a:noFill/>
                              <a:ln w="9525">
                                <a:noFill/>
                                <a:miter lim="800000"/>
                                <a:headEnd/>
                                <a:tailEnd/>
                              </a:ln>
                            </wps:spPr>
                            <wps:txbx>
                              <w:txbxContent>
                                <w:p w14:paraId="4CC9A80B" w14:textId="77777777" w:rsidR="004D5363" w:rsidRPr="00541E23" w:rsidRDefault="004D5363" w:rsidP="00541E23">
                                  <w:pPr>
                                    <w:rPr>
                                      <w:sz w:val="18"/>
                                      <w:szCs w:val="18"/>
                                    </w:rPr>
                                  </w:pPr>
                                  <w:r>
                                    <w:rPr>
                                      <w:rFonts w:hint="eastAsia"/>
                                      <w:sz w:val="18"/>
                                      <w:szCs w:val="18"/>
                                    </w:rPr>
                                    <w:t>13</w:t>
                                  </w:r>
                                </w:p>
                              </w:txbxContent>
                            </wps:txbx>
                            <wps:bodyPr rot="0" vert="horz" wrap="none" lIns="36000" tIns="0" rIns="36000" bIns="0" anchor="t" anchorCtr="0">
                              <a:spAutoFit/>
                            </wps:bodyPr>
                          </wps:wsp>
                          <wps:wsp>
                            <wps:cNvPr id="1133890745" name="文本框 2"/>
                            <wps:cNvSpPr txBox="1">
                              <a:spLocks noChangeArrowheads="1"/>
                            </wps:cNvSpPr>
                            <wps:spPr bwMode="auto">
                              <a:xfrm>
                                <a:off x="124165" y="1021745"/>
                                <a:ext cx="196459" cy="207644"/>
                              </a:xfrm>
                              <a:prstGeom prst="rect">
                                <a:avLst/>
                              </a:prstGeom>
                              <a:noFill/>
                              <a:ln w="9525">
                                <a:noFill/>
                                <a:miter lim="800000"/>
                                <a:headEnd/>
                                <a:tailEnd/>
                              </a:ln>
                            </wps:spPr>
                            <wps:txbx>
                              <w:txbxContent>
                                <w:p w14:paraId="17DC031C" w14:textId="77777777" w:rsidR="004D5363" w:rsidRPr="00541E23" w:rsidRDefault="004D5363" w:rsidP="00541E23">
                                  <w:pPr>
                                    <w:rPr>
                                      <w:sz w:val="18"/>
                                      <w:szCs w:val="18"/>
                                    </w:rPr>
                                  </w:pPr>
                                  <w:r>
                                    <w:rPr>
                                      <w:rFonts w:hint="eastAsia"/>
                                      <w:sz w:val="18"/>
                                      <w:szCs w:val="18"/>
                                    </w:rPr>
                                    <w:t>12</w:t>
                                  </w:r>
                                </w:p>
                              </w:txbxContent>
                            </wps:txbx>
                            <wps:bodyPr rot="0" vert="horz" wrap="none" lIns="36000" tIns="0" rIns="36000" bIns="0" anchor="t" anchorCtr="0">
                              <a:spAutoFit/>
                            </wps:bodyPr>
                          </wps:wsp>
                          <wps:wsp>
                            <wps:cNvPr id="1893535560" name="文本框 2"/>
                            <wps:cNvSpPr txBox="1">
                              <a:spLocks noChangeArrowheads="1"/>
                            </wps:cNvSpPr>
                            <wps:spPr bwMode="auto">
                              <a:xfrm>
                                <a:off x="128792" y="1402157"/>
                                <a:ext cx="192014" cy="207644"/>
                              </a:xfrm>
                              <a:prstGeom prst="rect">
                                <a:avLst/>
                              </a:prstGeom>
                              <a:noFill/>
                              <a:ln w="9525">
                                <a:noFill/>
                                <a:miter lim="800000"/>
                                <a:headEnd/>
                                <a:tailEnd/>
                              </a:ln>
                            </wps:spPr>
                            <wps:txbx>
                              <w:txbxContent>
                                <w:p w14:paraId="5A44B214" w14:textId="77777777" w:rsidR="004D5363" w:rsidRPr="00541E23" w:rsidRDefault="004D5363" w:rsidP="00541E23">
                                  <w:pPr>
                                    <w:rPr>
                                      <w:sz w:val="18"/>
                                      <w:szCs w:val="18"/>
                                    </w:rPr>
                                  </w:pPr>
                                  <w:r>
                                    <w:rPr>
                                      <w:rFonts w:hint="eastAsia"/>
                                      <w:sz w:val="18"/>
                                      <w:szCs w:val="18"/>
                                    </w:rPr>
                                    <w:t>11</w:t>
                                  </w:r>
                                </w:p>
                              </w:txbxContent>
                            </wps:txbx>
                            <wps:bodyPr rot="0" vert="horz" wrap="none" lIns="36000" tIns="0" rIns="36000" bIns="0" anchor="t" anchorCtr="0">
                              <a:spAutoFit/>
                            </wps:bodyPr>
                          </wps:wsp>
                          <wps:wsp>
                            <wps:cNvPr id="2071901724" name="文本框 2"/>
                            <wps:cNvSpPr txBox="1">
                              <a:spLocks noChangeArrowheads="1"/>
                            </wps:cNvSpPr>
                            <wps:spPr bwMode="auto">
                              <a:xfrm>
                                <a:off x="124694" y="1786122"/>
                                <a:ext cx="196459" cy="207644"/>
                              </a:xfrm>
                              <a:prstGeom prst="rect">
                                <a:avLst/>
                              </a:prstGeom>
                              <a:noFill/>
                              <a:ln w="9525">
                                <a:noFill/>
                                <a:miter lim="800000"/>
                                <a:headEnd/>
                                <a:tailEnd/>
                              </a:ln>
                            </wps:spPr>
                            <wps:txbx>
                              <w:txbxContent>
                                <w:p w14:paraId="30036D3D" w14:textId="77777777" w:rsidR="004D5363" w:rsidRPr="00541E23" w:rsidRDefault="004D5363" w:rsidP="00541E23">
                                  <w:pPr>
                                    <w:rPr>
                                      <w:sz w:val="18"/>
                                      <w:szCs w:val="18"/>
                                    </w:rPr>
                                  </w:pPr>
                                  <w:r>
                                    <w:rPr>
                                      <w:rFonts w:hint="eastAsia"/>
                                      <w:sz w:val="18"/>
                                      <w:szCs w:val="18"/>
                                    </w:rPr>
                                    <w:t>10</w:t>
                                  </w:r>
                                </w:p>
                              </w:txbxContent>
                            </wps:txbx>
                            <wps:bodyPr rot="0" vert="horz" wrap="none" lIns="36000" tIns="0" rIns="36000" bIns="0" anchor="t" anchorCtr="0">
                              <a:spAutoFit/>
                            </wps:bodyPr>
                          </wps:wsp>
                          <wps:wsp>
                            <wps:cNvPr id="535714756" name="文本框 2"/>
                            <wps:cNvSpPr txBox="1">
                              <a:spLocks noChangeArrowheads="1"/>
                            </wps:cNvSpPr>
                            <wps:spPr bwMode="auto">
                              <a:xfrm>
                                <a:off x="251759" y="1888699"/>
                                <a:ext cx="139309" cy="207644"/>
                              </a:xfrm>
                              <a:prstGeom prst="rect">
                                <a:avLst/>
                              </a:prstGeom>
                              <a:noFill/>
                              <a:ln w="9525">
                                <a:noFill/>
                                <a:miter lim="800000"/>
                                <a:headEnd/>
                                <a:tailEnd/>
                              </a:ln>
                            </wps:spPr>
                            <wps:txbx>
                              <w:txbxContent>
                                <w:p w14:paraId="42BF6E7C" w14:textId="77777777" w:rsidR="004D5363" w:rsidRPr="00541E23" w:rsidRDefault="004D5363" w:rsidP="00541E23">
                                  <w:pPr>
                                    <w:rPr>
                                      <w:sz w:val="18"/>
                                      <w:szCs w:val="18"/>
                                    </w:rPr>
                                  </w:pPr>
                                  <w:r>
                                    <w:rPr>
                                      <w:rFonts w:hint="eastAsia"/>
                                      <w:sz w:val="18"/>
                                      <w:szCs w:val="18"/>
                                    </w:rPr>
                                    <w:t>0</w:t>
                                  </w:r>
                                </w:p>
                              </w:txbxContent>
                            </wps:txbx>
                            <wps:bodyPr rot="0" vert="horz" wrap="none" lIns="36000" tIns="0" rIns="36000" bIns="0" anchor="t" anchorCtr="0">
                              <a:spAutoFit/>
                            </wps:bodyPr>
                          </wps:wsp>
                          <wps:wsp>
                            <wps:cNvPr id="1439152760" name="文本框 2"/>
                            <wps:cNvSpPr txBox="1">
                              <a:spLocks noChangeArrowheads="1"/>
                            </wps:cNvSpPr>
                            <wps:spPr bwMode="auto">
                              <a:xfrm>
                                <a:off x="602250" y="1888706"/>
                                <a:ext cx="196459" cy="207644"/>
                              </a:xfrm>
                              <a:prstGeom prst="rect">
                                <a:avLst/>
                              </a:prstGeom>
                              <a:noFill/>
                              <a:ln w="9525">
                                <a:noFill/>
                                <a:miter lim="800000"/>
                                <a:headEnd/>
                                <a:tailEnd/>
                              </a:ln>
                            </wps:spPr>
                            <wps:txbx>
                              <w:txbxContent>
                                <w:p w14:paraId="6B85CBC2" w14:textId="77777777" w:rsidR="004D5363" w:rsidRPr="00541E23" w:rsidRDefault="004D5363" w:rsidP="00541E23">
                                  <w:pPr>
                                    <w:rPr>
                                      <w:sz w:val="18"/>
                                      <w:szCs w:val="18"/>
                                    </w:rPr>
                                  </w:pPr>
                                  <w:r>
                                    <w:rPr>
                                      <w:rFonts w:hint="eastAsia"/>
                                      <w:sz w:val="18"/>
                                      <w:szCs w:val="18"/>
                                    </w:rPr>
                                    <w:t>20</w:t>
                                  </w:r>
                                </w:p>
                              </w:txbxContent>
                            </wps:txbx>
                            <wps:bodyPr rot="0" vert="horz" wrap="none" lIns="36000" tIns="0" rIns="36000" bIns="0" anchor="t" anchorCtr="0">
                              <a:spAutoFit/>
                            </wps:bodyPr>
                          </wps:wsp>
                          <wps:wsp>
                            <wps:cNvPr id="1288742468" name="文本框 2"/>
                            <wps:cNvSpPr txBox="1">
                              <a:spLocks noChangeArrowheads="1"/>
                            </wps:cNvSpPr>
                            <wps:spPr bwMode="auto">
                              <a:xfrm>
                                <a:off x="981082" y="1888714"/>
                                <a:ext cx="196459" cy="207644"/>
                              </a:xfrm>
                              <a:prstGeom prst="rect">
                                <a:avLst/>
                              </a:prstGeom>
                              <a:noFill/>
                              <a:ln w="9525">
                                <a:noFill/>
                                <a:miter lim="800000"/>
                                <a:headEnd/>
                                <a:tailEnd/>
                              </a:ln>
                            </wps:spPr>
                            <wps:txbx>
                              <w:txbxContent>
                                <w:p w14:paraId="5F8E1763" w14:textId="77777777" w:rsidR="004D5363" w:rsidRPr="00541E23" w:rsidRDefault="004D5363" w:rsidP="00541E23">
                                  <w:pPr>
                                    <w:rPr>
                                      <w:sz w:val="18"/>
                                      <w:szCs w:val="18"/>
                                    </w:rPr>
                                  </w:pPr>
                                  <w:r>
                                    <w:rPr>
                                      <w:rFonts w:hint="eastAsia"/>
                                      <w:sz w:val="18"/>
                                      <w:szCs w:val="18"/>
                                    </w:rPr>
                                    <w:t>40</w:t>
                                  </w:r>
                                </w:p>
                              </w:txbxContent>
                            </wps:txbx>
                            <wps:bodyPr rot="0" vert="horz" wrap="none" lIns="36000" tIns="0" rIns="36000" bIns="0" anchor="t" anchorCtr="0">
                              <a:spAutoFit/>
                            </wps:bodyPr>
                          </wps:wsp>
                          <wps:wsp>
                            <wps:cNvPr id="2001561469" name="文本框 2"/>
                            <wps:cNvSpPr txBox="1">
                              <a:spLocks noChangeArrowheads="1"/>
                            </wps:cNvSpPr>
                            <wps:spPr bwMode="auto">
                              <a:xfrm>
                                <a:off x="1359936" y="1888823"/>
                                <a:ext cx="196459" cy="207644"/>
                              </a:xfrm>
                              <a:prstGeom prst="rect">
                                <a:avLst/>
                              </a:prstGeom>
                              <a:noFill/>
                              <a:ln w="9525">
                                <a:noFill/>
                                <a:miter lim="800000"/>
                                <a:headEnd/>
                                <a:tailEnd/>
                              </a:ln>
                            </wps:spPr>
                            <wps:txbx>
                              <w:txbxContent>
                                <w:p w14:paraId="2AAA8560" w14:textId="77777777" w:rsidR="004D5363" w:rsidRPr="00541E23" w:rsidRDefault="004D5363" w:rsidP="00541E23">
                                  <w:pPr>
                                    <w:rPr>
                                      <w:sz w:val="18"/>
                                      <w:szCs w:val="18"/>
                                    </w:rPr>
                                  </w:pPr>
                                  <w:r>
                                    <w:rPr>
                                      <w:rFonts w:hint="eastAsia"/>
                                      <w:sz w:val="18"/>
                                      <w:szCs w:val="18"/>
                                    </w:rPr>
                                    <w:t>60</w:t>
                                  </w:r>
                                </w:p>
                              </w:txbxContent>
                            </wps:txbx>
                            <wps:bodyPr rot="0" vert="horz" wrap="none" lIns="36000" tIns="0" rIns="36000" bIns="0" anchor="t" anchorCtr="0">
                              <a:spAutoFit/>
                            </wps:bodyPr>
                          </wps:wsp>
                          <wps:wsp>
                            <wps:cNvPr id="1559088900" name="文本框 2"/>
                            <wps:cNvSpPr txBox="1">
                              <a:spLocks noChangeArrowheads="1"/>
                            </wps:cNvSpPr>
                            <wps:spPr bwMode="auto">
                              <a:xfrm>
                                <a:off x="1742386" y="1888708"/>
                                <a:ext cx="196459" cy="207644"/>
                              </a:xfrm>
                              <a:prstGeom prst="rect">
                                <a:avLst/>
                              </a:prstGeom>
                              <a:noFill/>
                              <a:ln w="9525">
                                <a:noFill/>
                                <a:miter lim="800000"/>
                                <a:headEnd/>
                                <a:tailEnd/>
                              </a:ln>
                            </wps:spPr>
                            <wps:txbx>
                              <w:txbxContent>
                                <w:p w14:paraId="1B25B864" w14:textId="77777777" w:rsidR="004D5363" w:rsidRPr="00541E23" w:rsidRDefault="004D5363" w:rsidP="00541E23">
                                  <w:pPr>
                                    <w:rPr>
                                      <w:sz w:val="18"/>
                                      <w:szCs w:val="18"/>
                                    </w:rPr>
                                  </w:pPr>
                                  <w:r>
                                    <w:rPr>
                                      <w:rFonts w:hint="eastAsia"/>
                                      <w:sz w:val="18"/>
                                      <w:szCs w:val="18"/>
                                    </w:rPr>
                                    <w:t>80</w:t>
                                  </w:r>
                                </w:p>
                              </w:txbxContent>
                            </wps:txbx>
                            <wps:bodyPr rot="0" vert="horz" wrap="none" lIns="36000" tIns="0" rIns="36000" bIns="0" anchor="t" anchorCtr="0">
                              <a:spAutoFit/>
                            </wps:bodyPr>
                          </wps:wsp>
                          <wps:wsp>
                            <wps:cNvPr id="370381570" name="文本框 2"/>
                            <wps:cNvSpPr txBox="1">
                              <a:spLocks noChangeArrowheads="1"/>
                            </wps:cNvSpPr>
                            <wps:spPr bwMode="auto">
                              <a:xfrm>
                                <a:off x="2092892" y="1888672"/>
                                <a:ext cx="253609" cy="207644"/>
                              </a:xfrm>
                              <a:prstGeom prst="rect">
                                <a:avLst/>
                              </a:prstGeom>
                              <a:noFill/>
                              <a:ln w="9525">
                                <a:noFill/>
                                <a:miter lim="800000"/>
                                <a:headEnd/>
                                <a:tailEnd/>
                              </a:ln>
                            </wps:spPr>
                            <wps:txbx>
                              <w:txbxContent>
                                <w:p w14:paraId="051953F0" w14:textId="77777777" w:rsidR="004D5363" w:rsidRPr="00541E23" w:rsidRDefault="004D5363" w:rsidP="00541E23">
                                  <w:pPr>
                                    <w:rPr>
                                      <w:sz w:val="18"/>
                                      <w:szCs w:val="18"/>
                                    </w:rPr>
                                  </w:pPr>
                                  <w:r>
                                    <w:rPr>
                                      <w:rFonts w:hint="eastAsia"/>
                                      <w:sz w:val="18"/>
                                      <w:szCs w:val="18"/>
                                    </w:rPr>
                                    <w:t>100</w:t>
                                  </w:r>
                                </w:p>
                              </w:txbxContent>
                            </wps:txbx>
                            <wps:bodyPr rot="0" vert="horz" wrap="none" lIns="36000" tIns="0" rIns="36000" bIns="0" anchor="t" anchorCtr="0">
                              <a:spAutoFit/>
                            </wps:bodyPr>
                          </wps:wsp>
                          <wps:wsp>
                            <wps:cNvPr id="1781934318" name="文本框 2"/>
                            <wps:cNvSpPr txBox="1">
                              <a:spLocks noChangeArrowheads="1"/>
                            </wps:cNvSpPr>
                            <wps:spPr bwMode="auto">
                              <a:xfrm>
                                <a:off x="2355602" y="1889206"/>
                                <a:ext cx="367909" cy="207644"/>
                              </a:xfrm>
                              <a:prstGeom prst="rect">
                                <a:avLst/>
                              </a:prstGeom>
                              <a:noFill/>
                              <a:ln w="9525">
                                <a:noFill/>
                                <a:miter lim="800000"/>
                                <a:headEnd/>
                                <a:tailEnd/>
                              </a:ln>
                            </wps:spPr>
                            <wps:txbx>
                              <w:txbxContent>
                                <w:p w14:paraId="55E5B0AB" w14:textId="77777777" w:rsidR="004D5363" w:rsidRPr="00541E23" w:rsidRDefault="004D5363" w:rsidP="00541E23">
                                  <w:pPr>
                                    <w:rPr>
                                      <w:sz w:val="18"/>
                                      <w:szCs w:val="18"/>
                                    </w:rPr>
                                  </w:pPr>
                                  <w:r w:rsidRPr="000B11B7">
                                    <w:rPr>
                                      <w:rFonts w:hint="eastAsia"/>
                                      <w:i/>
                                      <w:iCs/>
                                      <w:sz w:val="18"/>
                                      <w:szCs w:val="18"/>
                                    </w:rPr>
                                    <w:t>U</w:t>
                                  </w:r>
                                  <w:r>
                                    <w:rPr>
                                      <w:rFonts w:hint="eastAsia"/>
                                      <w:sz w:val="18"/>
                                      <w:szCs w:val="18"/>
                                    </w:rPr>
                                    <w:t>/mA</w:t>
                                  </w:r>
                                </w:p>
                              </w:txbxContent>
                            </wps:txbx>
                            <wps:bodyPr rot="0" vert="horz" wrap="none" lIns="36000" tIns="0" rIns="36000" bIns="0" anchor="t" anchorCtr="0">
                              <a:spAutoFit/>
                            </wps:bodyPr>
                          </wps:wsp>
                          <wps:wsp>
                            <wps:cNvPr id="400455358" name="文本框 2"/>
                            <wps:cNvSpPr txBox="1">
                              <a:spLocks noChangeArrowheads="1"/>
                            </wps:cNvSpPr>
                            <wps:spPr bwMode="auto">
                              <a:xfrm>
                                <a:off x="340362" y="-324480"/>
                                <a:ext cx="336159" cy="207644"/>
                              </a:xfrm>
                              <a:prstGeom prst="rect">
                                <a:avLst/>
                              </a:prstGeom>
                              <a:noFill/>
                              <a:ln w="9525">
                                <a:noFill/>
                                <a:miter lim="800000"/>
                                <a:headEnd/>
                                <a:tailEnd/>
                              </a:ln>
                            </wps:spPr>
                            <wps:txbx>
                              <w:txbxContent>
                                <w:p w14:paraId="0587F017" w14:textId="77777777" w:rsidR="004D5363" w:rsidRPr="00541E23" w:rsidRDefault="004D5363" w:rsidP="00541E23">
                                  <w:pPr>
                                    <w:rPr>
                                      <w:sz w:val="18"/>
                                      <w:szCs w:val="18"/>
                                    </w:rPr>
                                  </w:pPr>
                                  <w:r>
                                    <w:rPr>
                                      <w:rFonts w:hint="eastAsia"/>
                                      <w:i/>
                                      <w:iCs/>
                                      <w:sz w:val="18"/>
                                      <w:szCs w:val="18"/>
                                    </w:rPr>
                                    <w:t>z</w:t>
                                  </w:r>
                                  <w:r>
                                    <w:rPr>
                                      <w:rFonts w:hint="eastAsia"/>
                                      <w:sz w:val="18"/>
                                      <w:szCs w:val="18"/>
                                    </w:rPr>
                                    <w:t>/mm</w:t>
                                  </w:r>
                                </w:p>
                              </w:txbxContent>
                            </wps:txbx>
                            <wps:bodyPr rot="0" vert="horz" wrap="none" lIns="36000" tIns="0" rIns="36000" bIns="0" anchor="t" anchorCtr="0">
                              <a:spAutoFit/>
                            </wps:bodyPr>
                          </wps:wsp>
                          <wps:wsp>
                            <wps:cNvPr id="482407255" name="文本框 2"/>
                            <wps:cNvSpPr txBox="1">
                              <a:spLocks noChangeArrowheads="1"/>
                            </wps:cNvSpPr>
                            <wps:spPr bwMode="auto">
                              <a:xfrm>
                                <a:off x="1188001" y="2104701"/>
                                <a:ext cx="282206" cy="207675"/>
                              </a:xfrm>
                              <a:prstGeom prst="rect">
                                <a:avLst/>
                              </a:prstGeom>
                              <a:noFill/>
                              <a:ln w="9525">
                                <a:noFill/>
                                <a:miter lim="800000"/>
                                <a:headEnd/>
                                <a:tailEnd/>
                              </a:ln>
                            </wps:spPr>
                            <wps:txbx>
                              <w:txbxContent>
                                <w:p w14:paraId="1A2B95C7" w14:textId="77777777" w:rsidR="004D5363" w:rsidRPr="00541E23" w:rsidRDefault="004D5363" w:rsidP="00541E23">
                                  <w:pPr>
                                    <w:rPr>
                                      <w:sz w:val="18"/>
                                      <w:szCs w:val="18"/>
                                    </w:rPr>
                                  </w:pPr>
                                  <w:r>
                                    <w:rPr>
                                      <w:rFonts w:hint="eastAsia"/>
                                      <w:sz w:val="18"/>
                                      <w:szCs w:val="18"/>
                                    </w:rPr>
                                    <w:t>图</w:t>
                                  </w:r>
                                  <w:r>
                                    <w:rPr>
                                      <w:rFonts w:hint="eastAsia"/>
                                      <w:sz w:val="18"/>
                                      <w:szCs w:val="18"/>
                                    </w:rPr>
                                    <w:t>5</w:t>
                                  </w:r>
                                </w:p>
                              </w:txbxContent>
                            </wps:txbx>
                            <wps:bodyPr rot="0" vert="horz" wrap="none" lIns="36000" tIns="0" rIns="36000" bIns="0" anchor="t" anchorCtr="0">
                              <a:spAutoFit/>
                            </wps:bodyPr>
                          </wps:wsp>
                        </wpg:grpSp>
                        <wpg:grpSp>
                          <wpg:cNvPr id="1882731828" name="组合 844"/>
                          <wpg:cNvGrpSpPr/>
                          <wpg:grpSpPr>
                            <a:xfrm>
                              <a:off x="321396" y="0"/>
                              <a:ext cx="2272756" cy="2137410"/>
                              <a:chOff x="728037" y="567903"/>
                              <a:chExt cx="1616629" cy="1521092"/>
                            </a:xfrm>
                          </wpg:grpSpPr>
                          <wpg:grpSp>
                            <wpg:cNvPr id="1324475104" name="图形 741"/>
                            <wpg:cNvGrpSpPr/>
                            <wpg:grpSpPr>
                              <a:xfrm>
                                <a:off x="728037" y="738922"/>
                                <a:ext cx="1350073" cy="1350073"/>
                                <a:chOff x="728037" y="738922"/>
                                <a:chExt cx="1350073" cy="1350073"/>
                              </a:xfrm>
                              <a:noFill/>
                            </wpg:grpSpPr>
                            <wps:wsp>
                              <wps:cNvPr id="1678153384" name="矩形 1678153384"/>
                              <wps:cNvSpPr/>
                              <wps:spPr>
                                <a:xfrm>
                                  <a:off x="728037" y="738922"/>
                                  <a:ext cx="1349978" cy="1349978"/>
                                </a:xfrm>
                                <a:prstGeom prst="rect">
                                  <a:avLst/>
                                </a:prstGeom>
                                <a:noFill/>
                                <a:ln w="9525" cap="flat">
                                  <a:solidFill>
                                    <a:schemeClr val="tx1"/>
                                  </a:solidFill>
                                  <a:prstDash val="solid"/>
                                  <a:miter/>
                                </a:ln>
                              </wps:spPr>
                              <wps:bodyPr/>
                            </wps:wsp>
                            <wps:wsp>
                              <wps:cNvPr id="149591777" name="任意多边形: 形状 149591777"/>
                              <wps:cNvSpPr/>
                              <wps:spPr>
                                <a:xfrm>
                                  <a:off x="728037" y="2061944"/>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2137625122" name="任意多边形: 形状 2137625122"/>
                              <wps:cNvSpPr/>
                              <wps:spPr>
                                <a:xfrm>
                                  <a:off x="728037" y="2034988"/>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527774698" name="任意多边形: 形状 1527774698"/>
                              <wps:cNvSpPr/>
                              <wps:spPr>
                                <a:xfrm>
                                  <a:off x="728037" y="2007937"/>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2102083267" name="任意多边形: 形状 2102083267"/>
                              <wps:cNvSpPr/>
                              <wps:spPr>
                                <a:xfrm>
                                  <a:off x="728037" y="1980982"/>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756044241" name="任意多边形: 形状 1756044241"/>
                              <wps:cNvSpPr/>
                              <wps:spPr>
                                <a:xfrm>
                                  <a:off x="728037" y="1926975"/>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618051609" name="任意多边形: 形状 1618051609"/>
                              <wps:cNvSpPr/>
                              <wps:spPr>
                                <a:xfrm>
                                  <a:off x="728037" y="1899924"/>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395728622" name="任意多边形: 形状 1395728622"/>
                              <wps:cNvSpPr/>
                              <wps:spPr>
                                <a:xfrm>
                                  <a:off x="728037" y="1872968"/>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749782060" name="任意多边形: 形状 749782060"/>
                              <wps:cNvSpPr/>
                              <wps:spPr>
                                <a:xfrm>
                                  <a:off x="728037" y="1846012"/>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821496714" name="任意多边形: 形状 1821496714"/>
                              <wps:cNvSpPr/>
                              <wps:spPr>
                                <a:xfrm>
                                  <a:off x="728037" y="1818961"/>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9525" cap="flat">
                                  <a:solidFill>
                                    <a:schemeClr val="tx1"/>
                                  </a:solidFill>
                                  <a:prstDash val="solid"/>
                                  <a:miter/>
                                </a:ln>
                              </wps:spPr>
                              <wps:bodyPr/>
                            </wps:wsp>
                            <wps:wsp>
                              <wps:cNvPr id="443330193" name="任意多边形: 形状 443330193"/>
                              <wps:cNvSpPr/>
                              <wps:spPr>
                                <a:xfrm>
                                  <a:off x="728037" y="1792006"/>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2111681839" name="任意多边形: 形状 2111681839"/>
                              <wps:cNvSpPr/>
                              <wps:spPr>
                                <a:xfrm>
                                  <a:off x="728037" y="1764955"/>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57372471" name="任意多边形: 形状 157372471"/>
                              <wps:cNvSpPr/>
                              <wps:spPr>
                                <a:xfrm>
                                  <a:off x="728037" y="1737999"/>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231211694" name="任意多边形: 形状 231211694"/>
                              <wps:cNvSpPr/>
                              <wps:spPr>
                                <a:xfrm>
                                  <a:off x="728037" y="1710948"/>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2096267395" name="任意多边形: 形状 2096267395"/>
                              <wps:cNvSpPr/>
                              <wps:spPr>
                                <a:xfrm>
                                  <a:off x="728037" y="1656941"/>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809242297" name="任意多边形: 形状 809242297"/>
                              <wps:cNvSpPr/>
                              <wps:spPr>
                                <a:xfrm>
                                  <a:off x="728037" y="1629985"/>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162338252" name="任意多边形: 形状 1162338252"/>
                              <wps:cNvSpPr/>
                              <wps:spPr>
                                <a:xfrm>
                                  <a:off x="728037" y="1602934"/>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879086914" name="任意多边形: 形状 879086914"/>
                              <wps:cNvSpPr/>
                              <wps:spPr>
                                <a:xfrm>
                                  <a:off x="728037" y="1575979"/>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2002003199" name="任意多边形: 形状 2002003199"/>
                              <wps:cNvSpPr/>
                              <wps:spPr>
                                <a:xfrm>
                                  <a:off x="728037" y="1521972"/>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2090799261" name="任意多边形: 形状 2090799261"/>
                              <wps:cNvSpPr/>
                              <wps:spPr>
                                <a:xfrm>
                                  <a:off x="728037" y="1495016"/>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617337571" name="任意多边形: 形状 1617337571"/>
                              <wps:cNvSpPr/>
                              <wps:spPr>
                                <a:xfrm>
                                  <a:off x="728037" y="1467965"/>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2072440267" name="任意多边形: 形状 2072440267"/>
                              <wps:cNvSpPr/>
                              <wps:spPr>
                                <a:xfrm>
                                  <a:off x="728037" y="1441009"/>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581893792" name="任意多边形: 形状 581893792"/>
                              <wps:cNvSpPr/>
                              <wps:spPr>
                                <a:xfrm>
                                  <a:off x="728037" y="1387003"/>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322675676" name="任意多边形: 形状 1322675676"/>
                              <wps:cNvSpPr/>
                              <wps:spPr>
                                <a:xfrm>
                                  <a:off x="728037" y="1359952"/>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267399657" name="任意多边形: 形状 1267399657"/>
                              <wps:cNvSpPr/>
                              <wps:spPr>
                                <a:xfrm>
                                  <a:off x="728037" y="1332996"/>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2121996388" name="任意多边形: 形状 2121996388"/>
                              <wps:cNvSpPr/>
                              <wps:spPr>
                                <a:xfrm>
                                  <a:off x="728037" y="1305945"/>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933992003" name="任意多边形: 形状 933992003"/>
                              <wps:cNvSpPr/>
                              <wps:spPr>
                                <a:xfrm>
                                  <a:off x="728037" y="1251938"/>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29844535" name="任意多边形: 形状 129844535"/>
                              <wps:cNvSpPr/>
                              <wps:spPr>
                                <a:xfrm>
                                  <a:off x="728037" y="1224982"/>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646998766" name="任意多边形: 形状 646998766"/>
                              <wps:cNvSpPr/>
                              <wps:spPr>
                                <a:xfrm>
                                  <a:off x="728037" y="1197931"/>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529214073" name="任意多边形: 形状 529214073"/>
                              <wps:cNvSpPr/>
                              <wps:spPr>
                                <a:xfrm>
                                  <a:off x="728037" y="1170976"/>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107466873" name="任意多边形: 形状 1107466873"/>
                              <wps:cNvSpPr/>
                              <wps:spPr>
                                <a:xfrm>
                                  <a:off x="728037" y="1116969"/>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209545533" name="任意多边形: 形状 1209545533"/>
                              <wps:cNvSpPr/>
                              <wps:spPr>
                                <a:xfrm>
                                  <a:off x="728037" y="1090013"/>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778229144" name="任意多边形: 形状 778229144"/>
                              <wps:cNvSpPr/>
                              <wps:spPr>
                                <a:xfrm>
                                  <a:off x="728037" y="1062962"/>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364936433" name="任意多边形: 形状 1364936433"/>
                              <wps:cNvSpPr/>
                              <wps:spPr>
                                <a:xfrm>
                                  <a:off x="728037" y="1036006"/>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223441208" name="任意多边形: 形状 1223441208"/>
                              <wps:cNvSpPr/>
                              <wps:spPr>
                                <a:xfrm>
                                  <a:off x="728037" y="982000"/>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665541710" name="任意多边形: 形状 665541710"/>
                              <wps:cNvSpPr/>
                              <wps:spPr>
                                <a:xfrm>
                                  <a:off x="728037" y="954949"/>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561550851" name="任意多边形: 形状 1561550851"/>
                              <wps:cNvSpPr/>
                              <wps:spPr>
                                <a:xfrm>
                                  <a:off x="728037" y="927993"/>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125266604" name="任意多边形: 形状 1125266604"/>
                              <wps:cNvSpPr/>
                              <wps:spPr>
                                <a:xfrm>
                                  <a:off x="728037" y="900942"/>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113090153" name="任意多边形: 形状 1113090153"/>
                              <wps:cNvSpPr/>
                              <wps:spPr>
                                <a:xfrm>
                                  <a:off x="728037" y="846935"/>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2026983830" name="任意多边形: 形状 2026983830"/>
                              <wps:cNvSpPr/>
                              <wps:spPr>
                                <a:xfrm>
                                  <a:off x="728037" y="819979"/>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553955009" name="任意多边形: 形状 1553955009"/>
                              <wps:cNvSpPr/>
                              <wps:spPr>
                                <a:xfrm>
                                  <a:off x="728037" y="792928"/>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968121745" name="任意多边形: 形状 1968121745"/>
                              <wps:cNvSpPr/>
                              <wps:spPr>
                                <a:xfrm>
                                  <a:off x="728037" y="765973"/>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052745093" name="任意多边形: 形状 1052745093"/>
                              <wps:cNvSpPr/>
                              <wps:spPr>
                                <a:xfrm>
                                  <a:off x="2051059"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337523872" name="任意多边形: 形状 337523872"/>
                              <wps:cNvSpPr/>
                              <wps:spPr>
                                <a:xfrm>
                                  <a:off x="2024103"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731657707" name="任意多边形: 形状 731657707"/>
                              <wps:cNvSpPr/>
                              <wps:spPr>
                                <a:xfrm>
                                  <a:off x="1997052"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69831180" name="任意多边形: 形状 169831180"/>
                              <wps:cNvSpPr/>
                              <wps:spPr>
                                <a:xfrm>
                                  <a:off x="1970097"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217124784" name="任意多边形: 形状 217124784"/>
                              <wps:cNvSpPr/>
                              <wps:spPr>
                                <a:xfrm>
                                  <a:off x="1943046"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9525" cap="flat">
                                  <a:solidFill>
                                    <a:schemeClr val="tx1"/>
                                  </a:solidFill>
                                  <a:prstDash val="solid"/>
                                  <a:miter/>
                                </a:ln>
                              </wps:spPr>
                              <wps:bodyPr/>
                            </wps:wsp>
                            <wps:wsp>
                              <wps:cNvPr id="496874398" name="任意多边形: 形状 496874398"/>
                              <wps:cNvSpPr/>
                              <wps:spPr>
                                <a:xfrm>
                                  <a:off x="1916090"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500692318" name="任意多边形: 形状 1500692318"/>
                              <wps:cNvSpPr/>
                              <wps:spPr>
                                <a:xfrm>
                                  <a:off x="1889039"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422007965" name="任意多边形: 形状 422007965"/>
                              <wps:cNvSpPr/>
                              <wps:spPr>
                                <a:xfrm>
                                  <a:off x="1862083"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950446289" name="任意多边形: 形状 950446289"/>
                              <wps:cNvSpPr/>
                              <wps:spPr>
                                <a:xfrm>
                                  <a:off x="1835127"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847169667" name="任意多边形: 形状 847169667"/>
                              <wps:cNvSpPr/>
                              <wps:spPr>
                                <a:xfrm>
                                  <a:off x="1808076"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9525" cap="flat">
                                  <a:solidFill>
                                    <a:schemeClr val="tx1"/>
                                  </a:solidFill>
                                  <a:prstDash val="solid"/>
                                  <a:miter/>
                                </a:ln>
                              </wps:spPr>
                              <wps:bodyPr/>
                            </wps:wsp>
                            <wps:wsp>
                              <wps:cNvPr id="2114678250" name="任意多边形: 形状 2114678250"/>
                              <wps:cNvSpPr/>
                              <wps:spPr>
                                <a:xfrm>
                                  <a:off x="1781121"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735105479" name="任意多边形: 形状 1735105479"/>
                              <wps:cNvSpPr/>
                              <wps:spPr>
                                <a:xfrm>
                                  <a:off x="1754070"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973252956" name="任意多边形: 形状 973252956"/>
                              <wps:cNvSpPr/>
                              <wps:spPr>
                                <a:xfrm>
                                  <a:off x="1727114"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963583283" name="任意多边形: 形状 1963583283"/>
                              <wps:cNvSpPr/>
                              <wps:spPr>
                                <a:xfrm>
                                  <a:off x="1700063"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837981096" name="任意多边形: 形状 1837981096"/>
                              <wps:cNvSpPr/>
                              <wps:spPr>
                                <a:xfrm>
                                  <a:off x="1673107"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9525" cap="flat">
                                  <a:solidFill>
                                    <a:schemeClr val="tx1"/>
                                  </a:solidFill>
                                  <a:prstDash val="solid"/>
                                  <a:miter/>
                                </a:ln>
                              </wps:spPr>
                              <wps:bodyPr/>
                            </wps:wsp>
                            <wps:wsp>
                              <wps:cNvPr id="70088902" name="任意多边形: 形状 70088902"/>
                              <wps:cNvSpPr/>
                              <wps:spPr>
                                <a:xfrm>
                                  <a:off x="1646056"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446896278" name="任意多边形: 形状 446896278"/>
                              <wps:cNvSpPr/>
                              <wps:spPr>
                                <a:xfrm>
                                  <a:off x="1619100"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396449666" name="任意多边形: 形状 396449666"/>
                              <wps:cNvSpPr/>
                              <wps:spPr>
                                <a:xfrm>
                                  <a:off x="1592049"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290266291" name="任意多边形: 形状 290266291"/>
                              <wps:cNvSpPr/>
                              <wps:spPr>
                                <a:xfrm>
                                  <a:off x="1565094"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848034968" name="任意多边形: 形状 848034968"/>
                              <wps:cNvSpPr/>
                              <wps:spPr>
                                <a:xfrm>
                                  <a:off x="1538043"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9525" cap="flat">
                                  <a:solidFill>
                                    <a:schemeClr val="tx1"/>
                                  </a:solidFill>
                                  <a:prstDash val="solid"/>
                                  <a:miter/>
                                </a:ln>
                              </wps:spPr>
                              <wps:bodyPr/>
                            </wps:wsp>
                            <wps:wsp>
                              <wps:cNvPr id="1781551901" name="任意多边形: 形状 1781551901"/>
                              <wps:cNvSpPr/>
                              <wps:spPr>
                                <a:xfrm>
                                  <a:off x="1511087"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288250364" name="任意多边形: 形状 1288250364"/>
                              <wps:cNvSpPr/>
                              <wps:spPr>
                                <a:xfrm>
                                  <a:off x="1484131"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862979370" name="任意多边形: 形状 1862979370"/>
                              <wps:cNvSpPr/>
                              <wps:spPr>
                                <a:xfrm>
                                  <a:off x="1457080"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700585920" name="任意多边形: 形状 1700585920"/>
                              <wps:cNvSpPr/>
                              <wps:spPr>
                                <a:xfrm>
                                  <a:off x="1430124"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787691324" name="任意多边形: 形状 787691324"/>
                              <wps:cNvSpPr/>
                              <wps:spPr>
                                <a:xfrm>
                                  <a:off x="1403073"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9525" cap="flat">
                                  <a:solidFill>
                                    <a:schemeClr val="tx1"/>
                                  </a:solidFill>
                                  <a:prstDash val="solid"/>
                                  <a:miter/>
                                </a:ln>
                              </wps:spPr>
                              <wps:bodyPr/>
                            </wps:wsp>
                            <wps:wsp>
                              <wps:cNvPr id="525383428" name="任意多边形: 形状 525383428"/>
                              <wps:cNvSpPr/>
                              <wps:spPr>
                                <a:xfrm>
                                  <a:off x="1376118"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797009230" name="任意多边形: 形状 1797009230"/>
                              <wps:cNvSpPr/>
                              <wps:spPr>
                                <a:xfrm>
                                  <a:off x="1349067"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2056287170" name="任意多边形: 形状 2056287170"/>
                              <wps:cNvSpPr/>
                              <wps:spPr>
                                <a:xfrm>
                                  <a:off x="1322111"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448535054" name="任意多边形: 形状 1448535054"/>
                              <wps:cNvSpPr/>
                              <wps:spPr>
                                <a:xfrm>
                                  <a:off x="1295060"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797165775" name="任意多边形: 形状 1797165775"/>
                              <wps:cNvSpPr/>
                              <wps:spPr>
                                <a:xfrm>
                                  <a:off x="1268104"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9525" cap="flat">
                                  <a:solidFill>
                                    <a:schemeClr val="tx1"/>
                                  </a:solidFill>
                                  <a:prstDash val="solid"/>
                                  <a:miter/>
                                </a:ln>
                              </wps:spPr>
                              <wps:bodyPr/>
                            </wps:wsp>
                            <wps:wsp>
                              <wps:cNvPr id="110872995" name="任意多边形: 形状 110872995"/>
                              <wps:cNvSpPr/>
                              <wps:spPr>
                                <a:xfrm>
                                  <a:off x="1241053"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575328176" name="任意多边形: 形状 1575328176"/>
                              <wps:cNvSpPr/>
                              <wps:spPr>
                                <a:xfrm>
                                  <a:off x="1214097"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30521672" name="任意多边形: 形状 30521672"/>
                              <wps:cNvSpPr/>
                              <wps:spPr>
                                <a:xfrm>
                                  <a:off x="1187046"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732762926" name="任意多边形: 形状 732762926"/>
                              <wps:cNvSpPr/>
                              <wps:spPr>
                                <a:xfrm>
                                  <a:off x="1160091"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83309942" name="任意多边形: 形状 83309942"/>
                              <wps:cNvSpPr/>
                              <wps:spPr>
                                <a:xfrm>
                                  <a:off x="1133040"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9525" cap="flat">
                                  <a:solidFill>
                                    <a:schemeClr val="tx1"/>
                                  </a:solidFill>
                                  <a:prstDash val="solid"/>
                                  <a:miter/>
                                </a:ln>
                              </wps:spPr>
                              <wps:bodyPr/>
                            </wps:wsp>
                            <wps:wsp>
                              <wps:cNvPr id="881481385" name="任意多边形: 形状 881481385"/>
                              <wps:cNvSpPr/>
                              <wps:spPr>
                                <a:xfrm>
                                  <a:off x="1106084"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112627032" name="任意多边形: 形状 1112627032"/>
                              <wps:cNvSpPr/>
                              <wps:spPr>
                                <a:xfrm>
                                  <a:off x="1079128"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110246946" name="任意多边形: 形状 1110246946"/>
                              <wps:cNvSpPr/>
                              <wps:spPr>
                                <a:xfrm>
                                  <a:off x="1052077"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863501775" name="任意多边形: 形状 863501775"/>
                              <wps:cNvSpPr/>
                              <wps:spPr>
                                <a:xfrm>
                                  <a:off x="1025121"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885820498" name="任意多边形: 形状 885820498"/>
                              <wps:cNvSpPr/>
                              <wps:spPr>
                                <a:xfrm>
                                  <a:off x="998070"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9525" cap="flat">
                                  <a:solidFill>
                                    <a:schemeClr val="tx1"/>
                                  </a:solidFill>
                                  <a:prstDash val="solid"/>
                                  <a:miter/>
                                </a:ln>
                              </wps:spPr>
                              <wps:bodyPr/>
                            </wps:wsp>
                            <wps:wsp>
                              <wps:cNvPr id="661715041" name="任意多边形: 形状 661715041"/>
                              <wps:cNvSpPr/>
                              <wps:spPr>
                                <a:xfrm>
                                  <a:off x="971115"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27545769" name="任意多边形: 形状 27545769"/>
                              <wps:cNvSpPr/>
                              <wps:spPr>
                                <a:xfrm>
                                  <a:off x="944064"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222884706" name="任意多边形: 形状 222884706"/>
                              <wps:cNvSpPr/>
                              <wps:spPr>
                                <a:xfrm>
                                  <a:off x="917108"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853814243" name="任意多边形: 形状 853814243"/>
                              <wps:cNvSpPr/>
                              <wps:spPr>
                                <a:xfrm>
                                  <a:off x="890057"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800273239" name="任意多边形: 形状 800273239"/>
                              <wps:cNvSpPr/>
                              <wps:spPr>
                                <a:xfrm>
                                  <a:off x="863101"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9525" cap="flat">
                                  <a:solidFill>
                                    <a:schemeClr val="tx1"/>
                                  </a:solidFill>
                                  <a:prstDash val="solid"/>
                                  <a:miter/>
                                </a:ln>
                              </wps:spPr>
                              <wps:bodyPr/>
                            </wps:wsp>
                            <wps:wsp>
                              <wps:cNvPr id="1732209733" name="任意多边形: 形状 1732209733"/>
                              <wps:cNvSpPr/>
                              <wps:spPr>
                                <a:xfrm>
                                  <a:off x="836050"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865239026" name="任意多边形: 形状 1865239026"/>
                              <wps:cNvSpPr/>
                              <wps:spPr>
                                <a:xfrm>
                                  <a:off x="809094"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205055702" name="任意多边形: 形状 1205055702"/>
                              <wps:cNvSpPr/>
                              <wps:spPr>
                                <a:xfrm>
                                  <a:off x="782043"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334343520" name="任意多边形: 形状 334343520"/>
                              <wps:cNvSpPr/>
                              <wps:spPr>
                                <a:xfrm>
                                  <a:off x="755088"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997723112" name="任意多边形: 形状 1997723112"/>
                              <wps:cNvSpPr/>
                              <wps:spPr>
                                <a:xfrm>
                                  <a:off x="728037" y="1953931"/>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9525" cap="flat">
                                  <a:solidFill>
                                    <a:schemeClr val="tx1"/>
                                  </a:solidFill>
                                  <a:prstDash val="solid"/>
                                  <a:miter/>
                                </a:ln>
                              </wps:spPr>
                              <wps:bodyPr/>
                            </wps:wsp>
                            <wps:wsp>
                              <wps:cNvPr id="2090551714" name="任意多边形: 形状 2090551714"/>
                              <wps:cNvSpPr/>
                              <wps:spPr>
                                <a:xfrm>
                                  <a:off x="728037" y="1683992"/>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9525" cap="flat">
                                  <a:solidFill>
                                    <a:schemeClr val="tx1"/>
                                  </a:solidFill>
                                  <a:prstDash val="solid"/>
                                  <a:miter/>
                                </a:ln>
                              </wps:spPr>
                              <wps:bodyPr/>
                            </wps:wsp>
                            <wps:wsp>
                              <wps:cNvPr id="307660329" name="任意多边形: 形状 307660329"/>
                              <wps:cNvSpPr/>
                              <wps:spPr>
                                <a:xfrm>
                                  <a:off x="728037" y="1548928"/>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9525" cap="flat">
                                  <a:solidFill>
                                    <a:schemeClr val="tx1"/>
                                  </a:solidFill>
                                  <a:prstDash val="solid"/>
                                  <a:miter/>
                                </a:ln>
                              </wps:spPr>
                              <wps:bodyPr/>
                            </wps:wsp>
                            <wps:wsp>
                              <wps:cNvPr id="555340266" name="任意多边形: 形状 555340266"/>
                              <wps:cNvSpPr/>
                              <wps:spPr>
                                <a:xfrm>
                                  <a:off x="728037" y="1413958"/>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9525" cap="flat">
                                  <a:solidFill>
                                    <a:schemeClr val="tx1"/>
                                  </a:solidFill>
                                  <a:prstDash val="solid"/>
                                  <a:miter/>
                                </a:ln>
                              </wps:spPr>
                              <wps:bodyPr/>
                            </wps:wsp>
                            <wps:wsp>
                              <wps:cNvPr id="1055501463" name="任意多边形: 形状 1055501463"/>
                              <wps:cNvSpPr/>
                              <wps:spPr>
                                <a:xfrm>
                                  <a:off x="728037" y="1278989"/>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9525" cap="flat">
                                  <a:solidFill>
                                    <a:schemeClr val="tx1"/>
                                  </a:solidFill>
                                  <a:prstDash val="solid"/>
                                  <a:miter/>
                                </a:ln>
                              </wps:spPr>
                              <wps:bodyPr/>
                            </wps:wsp>
                            <wps:wsp>
                              <wps:cNvPr id="1092377220" name="任意多边形: 形状 1092377220"/>
                              <wps:cNvSpPr/>
                              <wps:spPr>
                                <a:xfrm>
                                  <a:off x="728037" y="1143925"/>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9525" cap="flat">
                                  <a:solidFill>
                                    <a:schemeClr val="tx1"/>
                                  </a:solidFill>
                                  <a:prstDash val="solid"/>
                                  <a:miter/>
                                </a:ln>
                              </wps:spPr>
                              <wps:bodyPr/>
                            </wps:wsp>
                            <wps:wsp>
                              <wps:cNvPr id="442725823" name="任意多边形: 形状 442725823"/>
                              <wps:cNvSpPr/>
                              <wps:spPr>
                                <a:xfrm>
                                  <a:off x="728037" y="1008955"/>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9525" cap="flat">
                                  <a:solidFill>
                                    <a:schemeClr val="tx1"/>
                                  </a:solidFill>
                                  <a:prstDash val="solid"/>
                                  <a:miter/>
                                </a:ln>
                              </wps:spPr>
                              <wps:bodyPr/>
                            </wps:wsp>
                            <wps:wsp>
                              <wps:cNvPr id="1050052633" name="任意多边形: 形状 1050052633"/>
                              <wps:cNvSpPr/>
                              <wps:spPr>
                                <a:xfrm>
                                  <a:off x="728037" y="873986"/>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9525" cap="flat">
                                  <a:solidFill>
                                    <a:schemeClr val="tx1"/>
                                  </a:solidFill>
                                  <a:prstDash val="solid"/>
                                  <a:miter/>
                                </a:ln>
                              </wps:spPr>
                              <wps:bodyPr/>
                            </wps:wsp>
                          </wpg:grpSp>
                          <wps:wsp>
                            <wps:cNvPr id="45530788" name="直接箭头连接符 45530788"/>
                            <wps:cNvCnPr/>
                            <wps:spPr>
                              <a:xfrm flipV="1">
                                <a:off x="728780" y="567903"/>
                                <a:ext cx="0" cy="173083"/>
                              </a:xfrm>
                              <a:prstGeom prst="straightConnector1">
                                <a:avLst/>
                              </a:prstGeom>
                              <a:ln w="9525">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57001590" name="直接箭头连接符 357001590"/>
                            <wps:cNvCnPr/>
                            <wps:spPr>
                              <a:xfrm>
                                <a:off x="2074628" y="2088520"/>
                                <a:ext cx="270038" cy="1"/>
                              </a:xfrm>
                              <a:prstGeom prst="straightConnector1">
                                <a:avLst/>
                              </a:prstGeom>
                              <a:ln w="9525">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s:wsp>
                        <wps:cNvPr id="1726358400" name="自定义形状 5"/>
                        <wps:cNvSpPr/>
                        <wps:spPr>
                          <a:xfrm>
                            <a:off x="336742" y="1557438"/>
                            <a:ext cx="52193" cy="52193"/>
                          </a:xfrm>
                          <a:custGeom>
                            <a:avLst/>
                            <a:gdLst/>
                            <a:ahLst/>
                            <a:cxnLst/>
                            <a:rect l="l" t="t" r="r" b="b"/>
                            <a:pathLst>
                              <a:path w="396764" h="396764">
                                <a:moveTo>
                                  <a:pt x="0" y="0"/>
                                </a:moveTo>
                                <a:lnTo>
                                  <a:pt x="396764" y="396764"/>
                                </a:lnTo>
                                <a:moveTo>
                                  <a:pt x="396764" y="0"/>
                                </a:moveTo>
                                <a:lnTo>
                                  <a:pt x="0" y="396764"/>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3833061" name="自定义形状 5"/>
                        <wps:cNvSpPr/>
                        <wps:spPr>
                          <a:xfrm>
                            <a:off x="474105" y="1433420"/>
                            <a:ext cx="52193" cy="52193"/>
                          </a:xfrm>
                          <a:custGeom>
                            <a:avLst/>
                            <a:gdLst/>
                            <a:ahLst/>
                            <a:cxnLst/>
                            <a:rect l="l" t="t" r="r" b="b"/>
                            <a:pathLst>
                              <a:path w="396764" h="396764">
                                <a:moveTo>
                                  <a:pt x="0" y="0"/>
                                </a:moveTo>
                                <a:lnTo>
                                  <a:pt x="396764" y="396764"/>
                                </a:lnTo>
                                <a:moveTo>
                                  <a:pt x="396764" y="0"/>
                                </a:moveTo>
                                <a:lnTo>
                                  <a:pt x="0" y="396764"/>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6602269" name="自定义形状 5"/>
                        <wps:cNvSpPr/>
                        <wps:spPr>
                          <a:xfrm>
                            <a:off x="646249" y="1309403"/>
                            <a:ext cx="52193" cy="52193"/>
                          </a:xfrm>
                          <a:custGeom>
                            <a:avLst/>
                            <a:gdLst/>
                            <a:ahLst/>
                            <a:cxnLst/>
                            <a:rect l="l" t="t" r="r" b="b"/>
                            <a:pathLst>
                              <a:path w="396764" h="396764">
                                <a:moveTo>
                                  <a:pt x="0" y="0"/>
                                </a:moveTo>
                                <a:lnTo>
                                  <a:pt x="396764" y="396764"/>
                                </a:lnTo>
                                <a:moveTo>
                                  <a:pt x="396764" y="0"/>
                                </a:moveTo>
                                <a:lnTo>
                                  <a:pt x="0" y="396764"/>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70997561" name="自定义形状 5"/>
                        <wps:cNvSpPr/>
                        <wps:spPr>
                          <a:xfrm>
                            <a:off x="1081754" y="939201"/>
                            <a:ext cx="52193" cy="52193"/>
                          </a:xfrm>
                          <a:custGeom>
                            <a:avLst/>
                            <a:gdLst/>
                            <a:ahLst/>
                            <a:cxnLst/>
                            <a:rect l="l" t="t" r="r" b="b"/>
                            <a:pathLst>
                              <a:path w="396764" h="396764">
                                <a:moveTo>
                                  <a:pt x="0" y="0"/>
                                </a:moveTo>
                                <a:lnTo>
                                  <a:pt x="396764" y="396764"/>
                                </a:lnTo>
                                <a:moveTo>
                                  <a:pt x="396764" y="0"/>
                                </a:moveTo>
                                <a:lnTo>
                                  <a:pt x="0" y="396764"/>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46752137" name="自定义形状 5"/>
                        <wps:cNvSpPr/>
                        <wps:spPr>
                          <a:xfrm>
                            <a:off x="1255480" y="824438"/>
                            <a:ext cx="52193" cy="52193"/>
                          </a:xfrm>
                          <a:custGeom>
                            <a:avLst/>
                            <a:gdLst/>
                            <a:ahLst/>
                            <a:cxnLst/>
                            <a:rect l="l" t="t" r="r" b="b"/>
                            <a:pathLst>
                              <a:path w="396764" h="396764">
                                <a:moveTo>
                                  <a:pt x="0" y="0"/>
                                </a:moveTo>
                                <a:lnTo>
                                  <a:pt x="396764" y="396764"/>
                                </a:lnTo>
                                <a:moveTo>
                                  <a:pt x="396764" y="0"/>
                                </a:moveTo>
                                <a:lnTo>
                                  <a:pt x="0" y="396764"/>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86027464" name="自定义形状 5"/>
                        <wps:cNvSpPr/>
                        <wps:spPr>
                          <a:xfrm>
                            <a:off x="1442432" y="680396"/>
                            <a:ext cx="52193" cy="52193"/>
                          </a:xfrm>
                          <a:custGeom>
                            <a:avLst/>
                            <a:gdLst/>
                            <a:ahLst/>
                            <a:cxnLst/>
                            <a:rect l="l" t="t" r="r" b="b"/>
                            <a:pathLst>
                              <a:path w="396764" h="396764">
                                <a:moveTo>
                                  <a:pt x="0" y="0"/>
                                </a:moveTo>
                                <a:lnTo>
                                  <a:pt x="396764" y="396764"/>
                                </a:lnTo>
                                <a:moveTo>
                                  <a:pt x="396764" y="0"/>
                                </a:moveTo>
                                <a:lnTo>
                                  <a:pt x="0" y="396764"/>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0298003" name="自定义形状 5"/>
                        <wps:cNvSpPr/>
                        <wps:spPr>
                          <a:xfrm>
                            <a:off x="1574409" y="585155"/>
                            <a:ext cx="52193" cy="52193"/>
                          </a:xfrm>
                          <a:custGeom>
                            <a:avLst/>
                            <a:gdLst/>
                            <a:ahLst/>
                            <a:cxnLst/>
                            <a:rect l="l" t="t" r="r" b="b"/>
                            <a:pathLst>
                              <a:path w="396764" h="396764">
                                <a:moveTo>
                                  <a:pt x="0" y="0"/>
                                </a:moveTo>
                                <a:lnTo>
                                  <a:pt x="396764" y="396764"/>
                                </a:lnTo>
                                <a:moveTo>
                                  <a:pt x="396764" y="0"/>
                                </a:moveTo>
                                <a:lnTo>
                                  <a:pt x="0" y="396764"/>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89539600" name="自定义形状 5"/>
                        <wps:cNvSpPr/>
                        <wps:spPr>
                          <a:xfrm>
                            <a:off x="1709926" y="451535"/>
                            <a:ext cx="52193" cy="52193"/>
                          </a:xfrm>
                          <a:custGeom>
                            <a:avLst/>
                            <a:gdLst/>
                            <a:ahLst/>
                            <a:cxnLst/>
                            <a:rect l="l" t="t" r="r" b="b"/>
                            <a:pathLst>
                              <a:path w="396764" h="396764">
                                <a:moveTo>
                                  <a:pt x="0" y="0"/>
                                </a:moveTo>
                                <a:lnTo>
                                  <a:pt x="396764" y="396764"/>
                                </a:lnTo>
                                <a:moveTo>
                                  <a:pt x="396764" y="0"/>
                                </a:moveTo>
                                <a:lnTo>
                                  <a:pt x="0" y="396764"/>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102AEC36" id="_x0000_s1495" style="position:absolute;left:0;text-align:left;margin-left:164.6pt;margin-top:18.85pt;width:204.65pt;height:207.6pt;z-index:251735040;mso-position-horizontal-relative:text;mso-position-vertical-relative:text;mso-height-relative:margin" coordsize="25991,26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">
                <v:group id="组合 150" o:spid="_x0000_s1496" style="position:absolute;width:25991;height:26364" coordorigin="1241,-736" coordsize="25993,26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">
                  <v:group id="组合 149" o:spid="_x0000_s1497" style="position:absolute;left:1241;top:-736;width:25994;height:26367" coordorigin="1241,-3244" coordsize="25993,26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">
                    <v:shape id="_x0000_s1498" type="#_x0000_t202" style="position:absolute;left:1243;top:-1153;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" filled="f" stroked="f">
                      <v:textbox style="mso-fit-shape-to-text:t" inset="1mm,0,1mm,0">
                        <w:txbxContent>
                          <w:p w14:paraId="204F9B4F" w14:textId="77777777" w:rsidR="004D5363" w:rsidRPr="00541E23" w:rsidRDefault="004D5363" w:rsidP="00541E23">
                            <w:pPr>
                              <w:rPr>
                                <w:sz w:val="18"/>
                                <w:szCs w:val="18"/>
                              </w:rPr>
                            </w:pPr>
                            <w:r>
                              <w:rPr>
                                <w:rFonts w:hint="eastAsia"/>
                                <w:sz w:val="18"/>
                                <w:szCs w:val="18"/>
                              </w:rPr>
                              <w:t>15</w:t>
                            </w:r>
                          </w:p>
                        </w:txbxContent>
                      </v:textbox>
                    </v:shape>
                    <v:shape id="_x0000_s1499" type="#_x0000_t202" style="position:absolute;left:1243;top:2642;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" filled="f" stroked="f">
                      <v:textbox style="mso-fit-shape-to-text:t" inset="1mm,0,1mm,0">
                        <w:txbxContent>
                          <w:p w14:paraId="6451B803" w14:textId="77777777" w:rsidR="004D5363" w:rsidRPr="00541E23" w:rsidRDefault="004D5363" w:rsidP="00541E23">
                            <w:pPr>
                              <w:rPr>
                                <w:sz w:val="18"/>
                                <w:szCs w:val="18"/>
                              </w:rPr>
                            </w:pPr>
                            <w:r>
                              <w:rPr>
                                <w:rFonts w:hint="eastAsia"/>
                                <w:sz w:val="18"/>
                                <w:szCs w:val="18"/>
                              </w:rPr>
                              <w:t>14</w:t>
                            </w:r>
                          </w:p>
                        </w:txbxContent>
                      </v:textbox>
                    </v:shape>
                    <v:shape id="_x0000_s1500" type="#_x0000_t202" style="position:absolute;left:1243;top:6444;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" filled="f" stroked="f">
                      <v:textbox style="mso-fit-shape-to-text:t" inset="1mm,0,1mm,0">
                        <w:txbxContent>
                          <w:p w14:paraId="4CC9A80B" w14:textId="77777777" w:rsidR="004D5363" w:rsidRPr="00541E23" w:rsidRDefault="004D5363" w:rsidP="00541E23">
                            <w:pPr>
                              <w:rPr>
                                <w:sz w:val="18"/>
                                <w:szCs w:val="18"/>
                              </w:rPr>
                            </w:pPr>
                            <w:r>
                              <w:rPr>
                                <w:rFonts w:hint="eastAsia"/>
                                <w:sz w:val="18"/>
                                <w:szCs w:val="18"/>
                              </w:rPr>
                              <w:t>13</w:t>
                            </w:r>
                          </w:p>
                        </w:txbxContent>
                      </v:textbox>
                    </v:shape>
                    <v:shape id="_x0000_s1501" type="#_x0000_t202" style="position:absolute;left:1241;top:10217;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" filled="f" stroked="f">
                      <v:textbox style="mso-fit-shape-to-text:t" inset="1mm,0,1mm,0">
                        <w:txbxContent>
                          <w:p w14:paraId="17DC031C" w14:textId="77777777" w:rsidR="004D5363" w:rsidRPr="00541E23" w:rsidRDefault="004D5363" w:rsidP="00541E23">
                            <w:pPr>
                              <w:rPr>
                                <w:sz w:val="18"/>
                                <w:szCs w:val="18"/>
                              </w:rPr>
                            </w:pPr>
                            <w:r>
                              <w:rPr>
                                <w:rFonts w:hint="eastAsia"/>
                                <w:sz w:val="18"/>
                                <w:szCs w:val="18"/>
                              </w:rPr>
                              <w:t>12</w:t>
                            </w:r>
                          </w:p>
                        </w:txbxContent>
                      </v:textbox>
                    </v:shape>
                    <v:shape id="_x0000_s1502" type="#_x0000_t202" style="position:absolute;left:1287;top:14021;width:192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" filled="f" stroked="f">
                      <v:textbox style="mso-fit-shape-to-text:t" inset="1mm,0,1mm,0">
                        <w:txbxContent>
                          <w:p w14:paraId="5A44B214" w14:textId="77777777" w:rsidR="004D5363" w:rsidRPr="00541E23" w:rsidRDefault="004D5363" w:rsidP="00541E23">
                            <w:pPr>
                              <w:rPr>
                                <w:sz w:val="18"/>
                                <w:szCs w:val="18"/>
                              </w:rPr>
                            </w:pPr>
                            <w:r>
                              <w:rPr>
                                <w:rFonts w:hint="eastAsia"/>
                                <w:sz w:val="18"/>
                                <w:szCs w:val="18"/>
                              </w:rPr>
                              <w:t>11</w:t>
                            </w:r>
                          </w:p>
                        </w:txbxContent>
                      </v:textbox>
                    </v:shape>
                    <v:shape id="_x0000_s1503" type="#_x0000_t202" style="position:absolute;left:1246;top:17861;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" filled="f" stroked="f">
                      <v:textbox style="mso-fit-shape-to-text:t" inset="1mm,0,1mm,0">
                        <w:txbxContent>
                          <w:p w14:paraId="30036D3D" w14:textId="77777777" w:rsidR="004D5363" w:rsidRPr="00541E23" w:rsidRDefault="004D5363" w:rsidP="00541E23">
                            <w:pPr>
                              <w:rPr>
                                <w:sz w:val="18"/>
                                <w:szCs w:val="18"/>
                              </w:rPr>
                            </w:pPr>
                            <w:r>
                              <w:rPr>
                                <w:rFonts w:hint="eastAsia"/>
                                <w:sz w:val="18"/>
                                <w:szCs w:val="18"/>
                              </w:rPr>
                              <w:t>10</w:t>
                            </w:r>
                          </w:p>
                        </w:txbxContent>
                      </v:textbox>
                    </v:shape>
                    <v:shape id="_x0000_s1504" type="#_x0000_t202" style="position:absolute;left:2517;top:18886;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" filled="f" stroked="f">
                      <v:textbox style="mso-fit-shape-to-text:t" inset="1mm,0,1mm,0">
                        <w:txbxContent>
                          <w:p w14:paraId="42BF6E7C" w14:textId="77777777" w:rsidR="004D5363" w:rsidRPr="00541E23" w:rsidRDefault="004D5363" w:rsidP="00541E23">
                            <w:pPr>
                              <w:rPr>
                                <w:sz w:val="18"/>
                                <w:szCs w:val="18"/>
                              </w:rPr>
                            </w:pPr>
                            <w:r>
                              <w:rPr>
                                <w:rFonts w:hint="eastAsia"/>
                                <w:sz w:val="18"/>
                                <w:szCs w:val="18"/>
                              </w:rPr>
                              <w:t>0</w:t>
                            </w:r>
                          </w:p>
                        </w:txbxContent>
                      </v:textbox>
                    </v:shape>
                    <v:shape id="_x0000_s1505" type="#_x0000_t202" style="position:absolute;left:6022;top:18887;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" filled="f" stroked="f">
                      <v:textbox style="mso-fit-shape-to-text:t" inset="1mm,0,1mm,0">
                        <w:txbxContent>
                          <w:p w14:paraId="6B85CBC2" w14:textId="77777777" w:rsidR="004D5363" w:rsidRPr="00541E23" w:rsidRDefault="004D5363" w:rsidP="00541E23">
                            <w:pPr>
                              <w:rPr>
                                <w:sz w:val="18"/>
                                <w:szCs w:val="18"/>
                              </w:rPr>
                            </w:pPr>
                            <w:r>
                              <w:rPr>
                                <w:rFonts w:hint="eastAsia"/>
                                <w:sz w:val="18"/>
                                <w:szCs w:val="18"/>
                              </w:rPr>
                              <w:t>20</w:t>
                            </w:r>
                          </w:p>
                        </w:txbxContent>
                      </v:textbox>
                    </v:shape>
                    <v:shape id="_x0000_s1506" type="#_x0000_t202" style="position:absolute;left:9810;top:18887;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" filled="f" stroked="f">
                      <v:textbox style="mso-fit-shape-to-text:t" inset="1mm,0,1mm,0">
                        <w:txbxContent>
                          <w:p w14:paraId="5F8E1763" w14:textId="77777777" w:rsidR="004D5363" w:rsidRPr="00541E23" w:rsidRDefault="004D5363" w:rsidP="00541E23">
                            <w:pPr>
                              <w:rPr>
                                <w:sz w:val="18"/>
                                <w:szCs w:val="18"/>
                              </w:rPr>
                            </w:pPr>
                            <w:r>
                              <w:rPr>
                                <w:rFonts w:hint="eastAsia"/>
                                <w:sz w:val="18"/>
                                <w:szCs w:val="18"/>
                              </w:rPr>
                              <w:t>40</w:t>
                            </w:r>
                          </w:p>
                        </w:txbxContent>
                      </v:textbox>
                    </v:shape>
                    <v:shape id="_x0000_s1507" type="#_x0000_t202" style="position:absolute;left:13599;top:18888;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" filled="f" stroked="f">
                      <v:textbox style="mso-fit-shape-to-text:t" inset="1mm,0,1mm,0">
                        <w:txbxContent>
                          <w:p w14:paraId="2AAA8560" w14:textId="77777777" w:rsidR="004D5363" w:rsidRPr="00541E23" w:rsidRDefault="004D5363" w:rsidP="00541E23">
                            <w:pPr>
                              <w:rPr>
                                <w:sz w:val="18"/>
                                <w:szCs w:val="18"/>
                              </w:rPr>
                            </w:pPr>
                            <w:r>
                              <w:rPr>
                                <w:rFonts w:hint="eastAsia"/>
                                <w:sz w:val="18"/>
                                <w:szCs w:val="18"/>
                              </w:rPr>
                              <w:t>60</w:t>
                            </w:r>
                          </w:p>
                        </w:txbxContent>
                      </v:textbox>
                    </v:shape>
                    <v:shape id="_x0000_s1508" type="#_x0000_t202" style="position:absolute;left:17423;top:18887;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" filled="f" stroked="f">
                      <v:textbox style="mso-fit-shape-to-text:t" inset="1mm,0,1mm,0">
                        <w:txbxContent>
                          <w:p w14:paraId="1B25B864" w14:textId="77777777" w:rsidR="004D5363" w:rsidRPr="00541E23" w:rsidRDefault="004D5363" w:rsidP="00541E23">
                            <w:pPr>
                              <w:rPr>
                                <w:sz w:val="18"/>
                                <w:szCs w:val="18"/>
                              </w:rPr>
                            </w:pPr>
                            <w:r>
                              <w:rPr>
                                <w:rFonts w:hint="eastAsia"/>
                                <w:sz w:val="18"/>
                                <w:szCs w:val="18"/>
                              </w:rPr>
                              <w:t>80</w:t>
                            </w:r>
                          </w:p>
                        </w:txbxContent>
                      </v:textbox>
                    </v:shape>
                    <v:shape id="_x0000_s1509" type="#_x0000_t202" style="position:absolute;left:20928;top:18886;width:253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" filled="f" stroked="f">
                      <v:textbox style="mso-fit-shape-to-text:t" inset="1mm,0,1mm,0">
                        <w:txbxContent>
                          <w:p w14:paraId="051953F0" w14:textId="77777777" w:rsidR="004D5363" w:rsidRPr="00541E23" w:rsidRDefault="004D5363" w:rsidP="00541E23">
                            <w:pPr>
                              <w:rPr>
                                <w:sz w:val="18"/>
                                <w:szCs w:val="18"/>
                              </w:rPr>
                            </w:pPr>
                            <w:r>
                              <w:rPr>
                                <w:rFonts w:hint="eastAsia"/>
                                <w:sz w:val="18"/>
                                <w:szCs w:val="18"/>
                              </w:rPr>
                              <w:t>100</w:t>
                            </w:r>
                          </w:p>
                        </w:txbxContent>
                      </v:textbox>
                    </v:shape>
                    <v:shape id="_x0000_s1510" type="#_x0000_t202" style="position:absolute;left:23556;top:18892;width:367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" filled="f" stroked="f">
                      <v:textbox style="mso-fit-shape-to-text:t" inset="1mm,0,1mm,0">
                        <w:txbxContent>
                          <w:p w14:paraId="55E5B0AB" w14:textId="77777777" w:rsidR="004D5363" w:rsidRPr="00541E23" w:rsidRDefault="004D5363" w:rsidP="00541E23">
                            <w:pPr>
                              <w:rPr>
                                <w:sz w:val="18"/>
                                <w:szCs w:val="18"/>
                              </w:rPr>
                            </w:pPr>
                            <w:r w:rsidRPr="000B11B7">
                              <w:rPr>
                                <w:rFonts w:hint="eastAsia"/>
                                <w:i/>
                                <w:iCs/>
                                <w:sz w:val="18"/>
                                <w:szCs w:val="18"/>
                              </w:rPr>
                              <w:t>U</w:t>
                            </w:r>
                            <w:r>
                              <w:rPr>
                                <w:rFonts w:hint="eastAsia"/>
                                <w:sz w:val="18"/>
                                <w:szCs w:val="18"/>
                              </w:rPr>
                              <w:t>/mA</w:t>
                            </w:r>
                          </w:p>
                        </w:txbxContent>
                      </v:textbox>
                    </v:shape>
                    <v:shape id="_x0000_s1511" type="#_x0000_t202" style="position:absolute;left:3403;top:-3244;width:336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" filled="f" stroked="f">
                      <v:textbox style="mso-fit-shape-to-text:t" inset="1mm,0,1mm,0">
                        <w:txbxContent>
                          <w:p w14:paraId="0587F017" w14:textId="77777777" w:rsidR="004D5363" w:rsidRPr="00541E23" w:rsidRDefault="004D5363" w:rsidP="00541E23">
                            <w:pPr>
                              <w:rPr>
                                <w:sz w:val="18"/>
                                <w:szCs w:val="18"/>
                              </w:rPr>
                            </w:pPr>
                            <w:r>
                              <w:rPr>
                                <w:rFonts w:hint="eastAsia"/>
                                <w:i/>
                                <w:iCs/>
                                <w:sz w:val="18"/>
                                <w:szCs w:val="18"/>
                              </w:rPr>
                              <w:t>z</w:t>
                            </w:r>
                            <w:r>
                              <w:rPr>
                                <w:rFonts w:hint="eastAsia"/>
                                <w:sz w:val="18"/>
                                <w:szCs w:val="18"/>
                              </w:rPr>
                              <w:t>/mm</w:t>
                            </w:r>
                          </w:p>
                        </w:txbxContent>
                      </v:textbox>
                    </v:shape>
                    <v:shape id="_x0000_s1512" type="#_x0000_t202" style="position:absolute;left:11880;top:21047;width:282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" filled="f" stroked="f">
                      <v:textbox style="mso-fit-shape-to-text:t" inset="1mm,0,1mm,0">
                        <w:txbxContent>
                          <w:p w14:paraId="1A2B95C7" w14:textId="77777777" w:rsidR="004D5363" w:rsidRPr="00541E23" w:rsidRDefault="004D5363" w:rsidP="00541E23">
                            <w:pPr>
                              <w:rPr>
                                <w:sz w:val="18"/>
                                <w:szCs w:val="18"/>
                              </w:rPr>
                            </w:pPr>
                            <w:r>
                              <w:rPr>
                                <w:rFonts w:hint="eastAsia"/>
                                <w:sz w:val="18"/>
                                <w:szCs w:val="18"/>
                              </w:rPr>
                              <w:t>图</w:t>
                            </w:r>
                            <w:r>
                              <w:rPr>
                                <w:rFonts w:hint="eastAsia"/>
                                <w:sz w:val="18"/>
                                <w:szCs w:val="18"/>
                              </w:rPr>
                              <w:t>5</w:t>
                            </w:r>
                          </w:p>
                        </w:txbxContent>
                      </v:textbox>
                    </v:shape>
                  </v:group>
                  <v:group id="组合 844" o:spid="_x0000_s1513" style="position:absolute;left:3213;width:22728;height:21374" coordorigin="7280,5679" coordsize="16166,1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">
                    <v:group id="图形 741" o:spid="_x0000_s1514" style="position:absolute;left:7280;top:7389;width:13501;height:13500" coordorigin="7280,7389" coordsize="13500,13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">
                      <v:rect id="矩形 1678153384" o:spid="_x0000_s1515" style="position:absolute;left:7280;top:7389;width:13500;height:13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" filled="f" strokecolor="black [3213]"/>
                      <v:shape id="任意多边形: 形状 149591777" o:spid="_x0000_s1516" style="position:absolute;left:7280;top:2061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" path="m,l1350074,e" filled="f" strokecolor="#7f7f7f [1612]" strokeweight=".5pt">
                        <v:stroke dashstyle="dash" joinstyle="miter"/>
                        <v:path arrowok="t" o:connecttype="custom" o:connectlocs="0,0;1350074,0" o:connectangles="0,0"/>
                      </v:shape>
                      <v:shape id="任意多边形: 形状 2137625122" o:spid="_x0000_s1517" style="position:absolute;left:7280;top:2034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" path="m,l1350074,e" filled="f" strokecolor="#7f7f7f [1612]" strokeweight=".5pt">
                        <v:stroke dashstyle="dash" joinstyle="miter"/>
                        <v:path arrowok="t" o:connecttype="custom" o:connectlocs="0,0;1350074,0" o:connectangles="0,0"/>
                      </v:shape>
                      <v:shape id="任意多边形: 形状 1527774698" o:spid="_x0000_s1518" style="position:absolute;left:7280;top:2007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" path="m,l1350074,e" filled="f" strokecolor="#7f7f7f [1612]" strokeweight=".5pt">
                        <v:stroke dashstyle="dash" joinstyle="miter"/>
                        <v:path arrowok="t" o:connecttype="custom" o:connectlocs="0,0;1350074,0" o:connectangles="0,0"/>
                      </v:shape>
                      <v:shape id="任意多边形: 形状 2102083267" o:spid="_x0000_s1519" style="position:absolute;left:7280;top:1980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" path="m,l1350074,e" filled="f" strokecolor="#7f7f7f [1612]" strokeweight=".5pt">
                        <v:stroke dashstyle="dash" joinstyle="miter"/>
                        <v:path arrowok="t" o:connecttype="custom" o:connectlocs="0,0;1350074,0" o:connectangles="0,0"/>
                      </v:shape>
                      <v:shape id="任意多边形: 形状 1756044241" o:spid="_x0000_s1520" style="position:absolute;left:7280;top:1926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" path="m,l1350074,e" filled="f" strokecolor="#7f7f7f [1612]" strokeweight=".5pt">
                        <v:stroke dashstyle="dash" joinstyle="miter"/>
                        <v:path arrowok="t" o:connecttype="custom" o:connectlocs="0,0;1350074,0" o:connectangles="0,0"/>
                      </v:shape>
                      <v:shape id="任意多边形: 形状 1618051609" o:spid="_x0000_s1521" style="position:absolute;left:7280;top:1899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" path="m,l1350074,e" filled="f" strokecolor="#7f7f7f [1612]" strokeweight=".5pt">
                        <v:stroke dashstyle="dash" joinstyle="miter"/>
                        <v:path arrowok="t" o:connecttype="custom" o:connectlocs="0,0;1350074,0" o:connectangles="0,0"/>
                      </v:shape>
                      <v:shape id="任意多边形: 形状 1395728622" o:spid="_x0000_s1522" style="position:absolute;left:7280;top:1872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" path="m,l1350074,e" filled="f" strokecolor="#7f7f7f [1612]" strokeweight=".5pt">
                        <v:stroke dashstyle="dash" joinstyle="miter"/>
                        <v:path arrowok="t" o:connecttype="custom" o:connectlocs="0,0;1350074,0" o:connectangles="0,0"/>
                      </v:shape>
                      <v:shape id="任意多边形: 形状 749782060" o:spid="_x0000_s1523" style="position:absolute;left:7280;top:18460;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" path="m,l1350074,e" filled="f" strokecolor="#7f7f7f [1612]" strokeweight=".5pt">
                        <v:stroke dashstyle="dash" joinstyle="miter"/>
                        <v:path arrowok="t" o:connecttype="custom" o:connectlocs="0,0;1350074,0" o:connectangles="0,0"/>
                      </v:shape>
                      <v:shape id="任意多边形: 形状 1821496714" o:spid="_x0000_s1524" style="position:absolute;left:7280;top:1818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" path="m,l1350074,e" filled="f" strokecolor="black [3213]">
                        <v:stroke joinstyle="miter"/>
                        <v:path arrowok="t" o:connecttype="custom" o:connectlocs="0,0;1350074,0" o:connectangles="0,0"/>
                      </v:shape>
                      <v:shape id="任意多边形: 形状 443330193" o:spid="_x0000_s1525" style="position:absolute;left:7280;top:17920;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2111681839" o:spid="_x0000_s1526" style="position:absolute;left:7280;top:1764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" path="m,l1350074,e" filled="f" strokecolor="#7f7f7f [1612]" strokeweight=".5pt">
                        <v:stroke dashstyle="dash" joinstyle="miter"/>
                        <v:path arrowok="t" o:connecttype="custom" o:connectlocs="0,0;1350074,0" o:connectangles="0,0"/>
                      </v:shape>
                      <v:shape id="任意多边形: 形状 157372471" o:spid="_x0000_s1527" style="position:absolute;left:7280;top:1737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" path="m,l1350074,e" filled="f" strokecolor="#7f7f7f [1612]" strokeweight=".5pt">
                        <v:stroke dashstyle="dash" joinstyle="miter"/>
                        <v:path arrowok="t" o:connecttype="custom" o:connectlocs="0,0;1350074,0" o:connectangles="0,0"/>
                      </v:shape>
                      <v:shape id="任意多边形: 形状 231211694" o:spid="_x0000_s1528" style="position:absolute;left:7280;top:1710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2096267395" o:spid="_x0000_s1529" style="position:absolute;left:7280;top:1656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" path="m,l1350074,e" filled="f" strokecolor="#7f7f7f [1612]" strokeweight=".5pt">
                        <v:stroke dashstyle="dash" joinstyle="miter"/>
                        <v:path arrowok="t" o:connecttype="custom" o:connectlocs="0,0;1350074,0" o:connectangles="0,0"/>
                      </v:shape>
                      <v:shape id="任意多边形: 形状 809242297" o:spid="_x0000_s1530" style="position:absolute;left:7280;top:1629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" path="m,l1350074,e" filled="f" strokecolor="#7f7f7f [1612]" strokeweight=".5pt">
                        <v:stroke dashstyle="dash" joinstyle="miter"/>
                        <v:path arrowok="t" o:connecttype="custom" o:connectlocs="0,0;1350074,0" o:connectangles="0,0"/>
                      </v:shape>
                      <v:shape id="任意多边形: 形状 1162338252" o:spid="_x0000_s1531" style="position:absolute;left:7280;top:1602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" path="m,l1350074,e" filled="f" strokecolor="#7f7f7f [1612]" strokeweight=".5pt">
                        <v:stroke dashstyle="dash" joinstyle="miter"/>
                        <v:path arrowok="t" o:connecttype="custom" o:connectlocs="0,0;1350074,0" o:connectangles="0,0"/>
                      </v:shape>
                      <v:shape id="任意多边形: 形状 879086914" o:spid="_x0000_s1532" style="position:absolute;left:7280;top:1575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2002003199" o:spid="_x0000_s1533" style="position:absolute;left:7280;top:1521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2090799261" o:spid="_x0000_s1534" style="position:absolute;left:7280;top:14950;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1617337571" o:spid="_x0000_s1535" style="position:absolute;left:7280;top:1467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" path="m,l1350074,e" filled="f" strokecolor="#7f7f7f [1612]" strokeweight=".5pt">
                        <v:stroke dashstyle="dash" joinstyle="miter"/>
                        <v:path arrowok="t" o:connecttype="custom" o:connectlocs="0,0;1350074,0" o:connectangles="0,0"/>
                      </v:shape>
                      <v:shape id="任意多边形: 形状 2072440267" o:spid="_x0000_s1536" style="position:absolute;left:7280;top:14410;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581893792" o:spid="_x0000_s1537" style="position:absolute;left:7280;top:13870;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" path="m,l1350074,e" filled="f" strokecolor="#7f7f7f [1612]" strokeweight=".5pt">
                        <v:stroke dashstyle="dash" joinstyle="miter"/>
                        <v:path arrowok="t" o:connecttype="custom" o:connectlocs="0,0;1350074,0" o:connectangles="0,0"/>
                      </v:shape>
                      <v:shape id="任意多边形: 形状 1322675676" o:spid="_x0000_s1538" style="position:absolute;left:7280;top:1359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" path="m,l1350074,e" filled="f" strokecolor="#7f7f7f [1612]" strokeweight=".5pt">
                        <v:stroke dashstyle="dash" joinstyle="miter"/>
                        <v:path arrowok="t" o:connecttype="custom" o:connectlocs="0,0;1350074,0" o:connectangles="0,0"/>
                      </v:shape>
                      <v:shape id="任意多边形: 形状 1267399657" o:spid="_x0000_s1539" style="position:absolute;left:7280;top:1332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" path="m,l1350074,e" filled="f" strokecolor="#7f7f7f [1612]" strokeweight=".5pt">
                        <v:stroke dashstyle="dash" joinstyle="miter"/>
                        <v:path arrowok="t" o:connecttype="custom" o:connectlocs="0,0;1350074,0" o:connectangles="0,0"/>
                      </v:shape>
                      <v:shape id="任意多边形: 形状 2121996388" o:spid="_x0000_s1540" style="position:absolute;left:7280;top:1305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" path="m,l1350074,e" filled="f" strokecolor="#7f7f7f [1612]" strokeweight=".5pt">
                        <v:stroke dashstyle="dash" joinstyle="miter"/>
                        <v:path arrowok="t" o:connecttype="custom" o:connectlocs="0,0;1350074,0" o:connectangles="0,0"/>
                      </v:shape>
                      <v:shape id="任意多边形: 形状 933992003" o:spid="_x0000_s1541" style="position:absolute;left:7280;top:1251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" path="m,l1350074,e" filled="f" strokecolor="#7f7f7f [1612]" strokeweight=".5pt">
                        <v:stroke dashstyle="dash" joinstyle="miter"/>
                        <v:path arrowok="t" o:connecttype="custom" o:connectlocs="0,0;1350074,0" o:connectangles="0,0"/>
                      </v:shape>
                      <v:shape id="任意多边形: 形状 129844535" o:spid="_x0000_s1542" style="position:absolute;left:7280;top:1224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" path="m,l1350074,e" filled="f" strokecolor="#7f7f7f [1612]" strokeweight=".5pt">
                        <v:stroke dashstyle="dash" joinstyle="miter"/>
                        <v:path arrowok="t" o:connecttype="custom" o:connectlocs="0,0;1350074,0" o:connectangles="0,0"/>
                      </v:shape>
                      <v:shape id="任意多边形: 形状 646998766" o:spid="_x0000_s1543" style="position:absolute;left:7280;top:1197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529214073" o:spid="_x0000_s1544" style="position:absolute;left:7280;top:1170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1107466873" o:spid="_x0000_s1545" style="position:absolute;left:7280;top:1116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" path="m,l1350074,e" filled="f" strokecolor="#7f7f7f [1612]" strokeweight=".5pt">
                        <v:stroke dashstyle="dash" joinstyle="miter"/>
                        <v:path arrowok="t" o:connecttype="custom" o:connectlocs="0,0;1350074,0" o:connectangles="0,0"/>
                      </v:shape>
                      <v:shape id="任意多边形: 形状 1209545533" o:spid="_x0000_s1546" style="position:absolute;left:7280;top:10900;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" path="m,l1350074,e" filled="f" strokecolor="#7f7f7f [1612]" strokeweight=".5pt">
                        <v:stroke dashstyle="dash" joinstyle="miter"/>
                        <v:path arrowok="t" o:connecttype="custom" o:connectlocs="0,0;1350074,0" o:connectangles="0,0"/>
                      </v:shape>
                      <v:shape id="任意多边形: 形状 778229144" o:spid="_x0000_s1547" style="position:absolute;left:7280;top:1062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1364936433" o:spid="_x0000_s1548" style="position:absolute;left:7280;top:10360;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" path="m,l1350074,e" filled="f" strokecolor="#7f7f7f [1612]" strokeweight=".5pt">
                        <v:stroke dashstyle="dash" joinstyle="miter"/>
                        <v:path arrowok="t" o:connecttype="custom" o:connectlocs="0,0;1350074,0" o:connectangles="0,0"/>
                      </v:shape>
                      <v:shape id="任意多边形: 形状 1223441208" o:spid="_x0000_s1549" style="position:absolute;left:7280;top:9820;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" path="m,l1350074,e" filled="f" strokecolor="#7f7f7f [1612]" strokeweight=".5pt">
                        <v:stroke dashstyle="dash" joinstyle="miter"/>
                        <v:path arrowok="t" o:connecttype="custom" o:connectlocs="0,0;1350074,0" o:connectangles="0,0"/>
                      </v:shape>
                      <v:shape id="任意多边形: 形状 665541710" o:spid="_x0000_s1550" style="position:absolute;left:7280;top:954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1561550851" o:spid="_x0000_s1551" style="position:absolute;left:7280;top:927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" path="m,l1350074,e" filled="f" strokecolor="#7f7f7f [1612]" strokeweight=".5pt">
                        <v:stroke dashstyle="dash" joinstyle="miter"/>
                        <v:path arrowok="t" o:connecttype="custom" o:connectlocs="0,0;1350074,0" o:connectangles="0,0"/>
                      </v:shape>
                      <v:shape id="任意多边形: 形状 1125266604" o:spid="_x0000_s1552" style="position:absolute;left:7280;top:900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" path="m,l1350074,e" filled="f" strokecolor="#7f7f7f [1612]" strokeweight=".5pt">
                        <v:stroke dashstyle="dash" joinstyle="miter"/>
                        <v:path arrowok="t" o:connecttype="custom" o:connectlocs="0,0;1350074,0" o:connectangles="0,0"/>
                      </v:shape>
                      <v:shape id="任意多边形: 形状 1113090153" o:spid="_x0000_s1553" style="position:absolute;left:7280;top:846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" path="m,l1350074,e" filled="f" strokecolor="#7f7f7f [1612]" strokeweight=".5pt">
                        <v:stroke dashstyle="dash" joinstyle="miter"/>
                        <v:path arrowok="t" o:connecttype="custom" o:connectlocs="0,0;1350074,0" o:connectangles="0,0"/>
                      </v:shape>
                      <v:shape id="任意多边形: 形状 2026983830" o:spid="_x0000_s1554" style="position:absolute;left:7280;top:819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" path="m,l1350074,e" filled="f" strokecolor="#7f7f7f [1612]" strokeweight=".5pt">
                        <v:stroke dashstyle="dash" joinstyle="miter"/>
                        <v:path arrowok="t" o:connecttype="custom" o:connectlocs="0,0;1350074,0" o:connectangles="0,0"/>
                      </v:shape>
                      <v:shape id="任意多边形: 形状 1553955009" o:spid="_x0000_s1555" style="position:absolute;left:7280;top:792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" path="m,l1350074,e" filled="f" strokecolor="#7f7f7f [1612]" strokeweight=".5pt">
                        <v:stroke dashstyle="dash" joinstyle="miter"/>
                        <v:path arrowok="t" o:connecttype="custom" o:connectlocs="0,0;1350074,0" o:connectangles="0,0"/>
                      </v:shape>
                      <v:shape id="任意多边形: 形状 1968121745" o:spid="_x0000_s1556" style="position:absolute;left:7280;top:765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" path="m,l1350074,e" filled="f" strokecolor="#7f7f7f [1612]" strokeweight=".5pt">
                        <v:stroke dashstyle="dash" joinstyle="miter"/>
                        <v:path arrowok="t" o:connecttype="custom" o:connectlocs="0,0;1350074,0" o:connectangles="0,0"/>
                      </v:shape>
                      <v:shape id="任意多边形: 形状 1052745093" o:spid="_x0000_s1557" style="position:absolute;left:2051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" path="m,l,1350074e" filled="f" strokecolor="#7f7f7f [1612]" strokeweight=".5pt">
                        <v:stroke dashstyle="dash" joinstyle="miter"/>
                        <v:path arrowok="t" o:connecttype="custom" o:connectlocs="0,0;0,1350074" o:connectangles="0,0"/>
                      </v:shape>
                      <v:shape id="任意多边形: 形状 337523872" o:spid="_x0000_s1558" style="position:absolute;left:2024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" path="m,l,1350074e" filled="f" strokecolor="#7f7f7f [1612]" strokeweight=".5pt">
                        <v:stroke dashstyle="dash" joinstyle="miter"/>
                        <v:path arrowok="t" o:connecttype="custom" o:connectlocs="0,0;0,1350074" o:connectangles="0,0"/>
                      </v:shape>
                      <v:shape id="任意多边形: 形状 731657707" o:spid="_x0000_s1559" style="position:absolute;left:1997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" path="m,l,1350074e" filled="f" strokecolor="#7f7f7f [1612]" strokeweight=".5pt">
                        <v:stroke dashstyle="dash" joinstyle="miter"/>
                        <v:path arrowok="t" o:connecttype="custom" o:connectlocs="0,0;0,1350074" o:connectangles="0,0"/>
                      </v:shape>
                      <v:shape id="任意多边形: 形状 169831180" o:spid="_x0000_s1560" style="position:absolute;left:1970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" path="m,l,1350074e" filled="f" strokecolor="#7f7f7f [1612]" strokeweight=".5pt">
                        <v:stroke dashstyle="dash" joinstyle="miter"/>
                        <v:path arrowok="t" o:connecttype="custom" o:connectlocs="0,0;0,1350074" o:connectangles="0,0"/>
                      </v:shape>
                      <v:shape id="任意多边形: 形状 217124784" o:spid="_x0000_s1561" style="position:absolute;left:1943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" path="m,l,1350074e" filled="f" strokecolor="black [3213]">
                        <v:stroke joinstyle="miter"/>
                        <v:path arrowok="t" o:connecttype="custom" o:connectlocs="0,0;0,1350074" o:connectangles="0,0"/>
                      </v:shape>
                      <v:shape id="任意多边形: 形状 496874398" o:spid="_x0000_s1562" style="position:absolute;left:1916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" path="m,l,1350074e" filled="f" strokecolor="#7f7f7f [1612]" strokeweight=".5pt">
                        <v:stroke dashstyle="dash" joinstyle="miter"/>
                        <v:path arrowok="t" o:connecttype="custom" o:connectlocs="0,0;0,1350074" o:connectangles="0,0"/>
                      </v:shape>
                      <v:shape id="任意多边形: 形状 1500692318" o:spid="_x0000_s1563" style="position:absolute;left:1889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&#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422007965" o:spid="_x0000_s1564" style="position:absolute;left:1862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&#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950446289" o:spid="_x0000_s1565" style="position:absolute;left:1835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&#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847169667" o:spid="_x0000_s1566" style="position:absolute;left:1808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" path="m,l,1350074e" filled="f" strokecolor="black [3213]">
                        <v:stroke joinstyle="miter"/>
                        <v:path arrowok="t" o:connecttype="custom" o:connectlocs="0,0;0,1350074" o:connectangles="0,0"/>
                      </v:shape>
                      <v:shape id="任意多边形: 形状 2114678250" o:spid="_x0000_s1567" style="position:absolute;left:1781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1735105479" o:spid="_x0000_s1568" style="position:absolute;left:1754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973252956" o:spid="_x0000_s1569" style="position:absolute;left:1727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1963583283" o:spid="_x0000_s1570" style="position:absolute;left:1700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" path="m,l,1350074e" filled="f" strokecolor="#7f7f7f [1612]" strokeweight=".5pt">
                        <v:stroke dashstyle="dash" joinstyle="miter"/>
                        <v:path arrowok="t" o:connecttype="custom" o:connectlocs="0,0;0,1350074" o:connectangles="0,0"/>
                      </v:shape>
                      <v:shape id="任意多边形: 形状 1837981096" o:spid="_x0000_s1571" style="position:absolute;left:1673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" path="m,l,1350074e" filled="f" strokecolor="black [3213]">
                        <v:stroke joinstyle="miter"/>
                        <v:path arrowok="t" o:connecttype="custom" o:connectlocs="0,0;0,1350074" o:connectangles="0,0"/>
                      </v:shape>
                      <v:shape id="任意多边形: 形状 70088902" o:spid="_x0000_s1572" style="position:absolute;left:1646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" path="m,l,1350074e" filled="f" strokecolor="#7f7f7f [1612]" strokeweight=".5pt">
                        <v:stroke dashstyle="dash" joinstyle="miter"/>
                        <v:path arrowok="t" o:connecttype="custom" o:connectlocs="0,0;0,1350074" o:connectangles="0,0"/>
                      </v:shape>
                      <v:shape id="任意多边形: 形状 446896278" o:spid="_x0000_s1573" style="position:absolute;left:1619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" path="m,l,1350074e" filled="f" strokecolor="#7f7f7f [1612]" strokeweight=".5pt">
                        <v:stroke dashstyle="dash" joinstyle="miter"/>
                        <v:path arrowok="t" o:connecttype="custom" o:connectlocs="0,0;0,1350074" o:connectangles="0,0"/>
                      </v:shape>
                      <v:shape id="任意多边形: 形状 396449666" o:spid="_x0000_s1574" style="position:absolute;left:1592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" path="m,l,1350074e" filled="f" strokecolor="#7f7f7f [1612]" strokeweight=".5pt">
                        <v:stroke dashstyle="dash" joinstyle="miter"/>
                        <v:path arrowok="t" o:connecttype="custom" o:connectlocs="0,0;0,1350074" o:connectangles="0,0"/>
                      </v:shape>
                      <v:shape id="任意多边形: 形状 290266291" o:spid="_x0000_s1575" style="position:absolute;left:1565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" path="m,l,1350074e" filled="f" strokecolor="#7f7f7f [1612]" strokeweight=".5pt">
                        <v:stroke dashstyle="dash" joinstyle="miter"/>
                        <v:path arrowok="t" o:connecttype="custom" o:connectlocs="0,0;0,1350074" o:connectangles="0,0"/>
                      </v:shape>
                      <v:shape id="任意多边形: 形状 848034968" o:spid="_x0000_s1576" style="position:absolute;left:1538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" path="m,l,1350074e" filled="f" strokecolor="black [3213]">
                        <v:stroke joinstyle="miter"/>
                        <v:path arrowok="t" o:connecttype="custom" o:connectlocs="0,0;0,1350074" o:connectangles="0,0"/>
                      </v:shape>
                      <v:shape id="任意多边形: 形状 1781551901" o:spid="_x0000_s1577" style="position:absolute;left:1511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" path="m,l,1350074e" filled="f" strokecolor="#7f7f7f [1612]" strokeweight=".5pt">
                        <v:stroke dashstyle="dash" joinstyle="miter"/>
                        <v:path arrowok="t" o:connecttype="custom" o:connectlocs="0,0;0,1350074" o:connectangles="0,0"/>
                      </v:shape>
                      <v:shape id="任意多边形: 形状 1288250364" o:spid="_x0000_s1578" style="position:absolute;left:1484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1862979370" o:spid="_x0000_s1579" style="position:absolute;left:1457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" path="m,l,1350074e" filled="f" strokecolor="#7f7f7f [1612]" strokeweight=".5pt">
                        <v:stroke dashstyle="dash" joinstyle="miter"/>
                        <v:path arrowok="t" o:connecttype="custom" o:connectlocs="0,0;0,1350074" o:connectangles="0,0"/>
                      </v:shape>
                      <v:shape id="任意多边形: 形状 1700585920" o:spid="_x0000_s1580" style="position:absolute;left:1430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" path="m,l,1350074e" filled="f" strokecolor="#7f7f7f [1612]" strokeweight=".5pt">
                        <v:stroke dashstyle="dash" joinstyle="miter"/>
                        <v:path arrowok="t" o:connecttype="custom" o:connectlocs="0,0;0,1350074" o:connectangles="0,0"/>
                      </v:shape>
                      <v:shape id="任意多边形: 形状 787691324" o:spid="_x0000_s1581" style="position:absolute;left:1403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" path="m,l,1350074e" filled="f" strokecolor="black [3213]">
                        <v:stroke joinstyle="miter"/>
                        <v:path arrowok="t" o:connecttype="custom" o:connectlocs="0,0;0,1350074" o:connectangles="0,0"/>
                      </v:shape>
                      <v:shape id="任意多边形: 形状 525383428" o:spid="_x0000_s1582" style="position:absolute;left:1376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" path="m,l,1350074e" filled="f" strokecolor="#7f7f7f [1612]" strokeweight=".5pt">
                        <v:stroke dashstyle="dash" joinstyle="miter"/>
                        <v:path arrowok="t" o:connecttype="custom" o:connectlocs="0,0;0,1350074" o:connectangles="0,0"/>
                      </v:shape>
                      <v:shape id="任意多边形: 形状 1797009230" o:spid="_x0000_s1583" style="position:absolute;left:1349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2056287170" o:spid="_x0000_s1584" style="position:absolute;left:1322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&#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1448535054" o:spid="_x0000_s1585" style="position:absolute;left:1295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1797165775" o:spid="_x0000_s1586" style="position:absolute;left:1268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" path="m,l,1350074e" filled="f" strokecolor="black [3213]">
                        <v:stroke joinstyle="miter"/>
                        <v:path arrowok="t" o:connecttype="custom" o:connectlocs="0,0;0,1350074" o:connectangles="0,0"/>
                      </v:shape>
                      <v:shape id="任意多边形: 形状 110872995" o:spid="_x0000_s1587" style="position:absolute;left:1241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" path="m,l,1350074e" filled="f" strokecolor="#7f7f7f [1612]" strokeweight=".5pt">
                        <v:stroke dashstyle="dash" joinstyle="miter"/>
                        <v:path arrowok="t" o:connecttype="custom" o:connectlocs="0,0;0,1350074" o:connectangles="0,0"/>
                      </v:shape>
                      <v:shape id="任意多边形: 形状 1575328176" o:spid="_x0000_s1588" style="position:absolute;left:1214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30521672" o:spid="_x0000_s1589" style="position:absolute;left:1187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&#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732762926" o:spid="_x0000_s1590" style="position:absolute;left:1160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&#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83309942" o:spid="_x0000_s1591" style="position:absolute;left:1133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" path="m,l,1350074e" filled="f" strokecolor="black [3213]">
                        <v:stroke joinstyle="miter"/>
                        <v:path arrowok="t" o:connecttype="custom" o:connectlocs="0,0;0,1350074" o:connectangles="0,0"/>
                      </v:shape>
                      <v:shape id="任意多边形: 形状 881481385" o:spid="_x0000_s1592" style="position:absolute;left:1106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&#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1112627032" o:spid="_x0000_s1593" style="position:absolute;left:1079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1110246946" o:spid="_x0000_s1594" style="position:absolute;left:1052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863501775" o:spid="_x0000_s1595" style="position:absolute;left:1025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" path="m,l,1350074e" filled="f" strokecolor="#7f7f7f [1612]" strokeweight=".5pt">
                        <v:stroke dashstyle="dash" joinstyle="miter"/>
                        <v:path arrowok="t" o:connecttype="custom" o:connectlocs="0,0;0,1350074" o:connectangles="0,0"/>
                      </v:shape>
                      <v:shape id="任意多边形: 形状 885820498" o:spid="_x0000_s1596" style="position:absolute;left:998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" path="m,l,1350074e" filled="f" strokecolor="black [3213]">
                        <v:stroke joinstyle="miter"/>
                        <v:path arrowok="t" o:connecttype="custom" o:connectlocs="0,0;0,1350074" o:connectangles="0,0"/>
                      </v:shape>
                      <v:shape id="任意多边形: 形状 661715041" o:spid="_x0000_s1597" style="position:absolute;left:971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&#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27545769" o:spid="_x0000_s1598" style="position:absolute;left:944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" path="m,l,1350074e" filled="f" strokecolor="#7f7f7f [1612]" strokeweight=".5pt">
                        <v:stroke dashstyle="dash" joinstyle="miter"/>
                        <v:path arrowok="t" o:connecttype="custom" o:connectlocs="0,0;0,1350074" o:connectangles="0,0"/>
                      </v:shape>
                      <v:shape id="任意多边形: 形状 222884706" o:spid="_x0000_s1599" style="position:absolute;left:917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&#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853814243" o:spid="_x0000_s1600" style="position:absolute;left:890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&#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800273239" o:spid="_x0000_s1601" style="position:absolute;left:863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" path="m,l,1350074e" filled="f" strokecolor="black [3213]">
                        <v:stroke joinstyle="miter"/>
                        <v:path arrowok="t" o:connecttype="custom" o:connectlocs="0,0;0,1350074" o:connectangles="0,0"/>
                      </v:shape>
                      <v:shape id="任意多边形: 形状 1732209733" o:spid="_x0000_s1602" style="position:absolute;left:836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" path="m,l,1350074e" filled="f" strokecolor="#7f7f7f [1612]" strokeweight=".5pt">
                        <v:stroke dashstyle="dash" joinstyle="miter"/>
                        <v:path arrowok="t" o:connecttype="custom" o:connectlocs="0,0;0,1350074" o:connectangles="0,0"/>
                      </v:shape>
                      <v:shape id="任意多边形: 形状 1865239026" o:spid="_x0000_s1603" style="position:absolute;left:809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1205055702" o:spid="_x0000_s1604" style="position:absolute;left:782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334343520" o:spid="_x0000_s1605" style="position:absolute;left:755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" path="m,l,1350074e" filled="f" strokecolor="#7f7f7f [1612]" strokeweight=".5pt">
                        <v:stroke dashstyle="dash" joinstyle="miter"/>
                        <v:path arrowok="t" o:connecttype="custom" o:connectlocs="0,0;0,1350074" o:connectangles="0,0"/>
                      </v:shape>
                      <v:shape id="任意多边形: 形状 1997723112" o:spid="_x0000_s1606" style="position:absolute;left:7280;top:1953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" path="m,l1350074,e" filled="f" strokecolor="black [3213]">
                        <v:stroke joinstyle="miter"/>
                        <v:path arrowok="t" o:connecttype="custom" o:connectlocs="0,0;1350074,0" o:connectangles="0,0"/>
                      </v:shape>
                      <v:shape id="任意多边形: 形状 2090551714" o:spid="_x0000_s1607" style="position:absolute;left:7280;top:1683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" path="m,l1350074,e" filled="f" strokecolor="black [3213]">
                        <v:stroke joinstyle="miter"/>
                        <v:path arrowok="t" o:connecttype="custom" o:connectlocs="0,0;1350074,0" o:connectangles="0,0"/>
                      </v:shape>
                      <v:shape id="任意多边形: 形状 307660329" o:spid="_x0000_s1608" style="position:absolute;left:7280;top:1548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" path="m,l1350074,e" filled="f" strokecolor="black [3213]">
                        <v:stroke joinstyle="miter"/>
                        <v:path arrowok="t" o:connecttype="custom" o:connectlocs="0,0;1350074,0" o:connectangles="0,0"/>
                      </v:shape>
                      <v:shape id="任意多边形: 形状 555340266" o:spid="_x0000_s1609" style="position:absolute;left:7280;top:1413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" path="m,l1350074,e" filled="f" strokecolor="black [3213]">
                        <v:stroke joinstyle="miter"/>
                        <v:path arrowok="t" o:connecttype="custom" o:connectlocs="0,0;1350074,0" o:connectangles="0,0"/>
                      </v:shape>
                      <v:shape id="任意多边形: 形状 1055501463" o:spid="_x0000_s1610" style="position:absolute;left:7280;top:1278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" path="m,l1350074,e" filled="f" strokecolor="black [3213]">
                        <v:stroke joinstyle="miter"/>
                        <v:path arrowok="t" o:connecttype="custom" o:connectlocs="0,0;1350074,0" o:connectangles="0,0"/>
                      </v:shape>
                      <v:shape id="任意多边形: 形状 1092377220" o:spid="_x0000_s1611" style="position:absolute;left:7280;top:1143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" path="m,l1350074,e" filled="f" strokecolor="black [3213]">
                        <v:stroke joinstyle="miter"/>
                        <v:path arrowok="t" o:connecttype="custom" o:connectlocs="0,0;1350074,0" o:connectangles="0,0"/>
                      </v:shape>
                      <v:shape id="任意多边形: 形状 442725823" o:spid="_x0000_s1612" style="position:absolute;left:7280;top:1008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" path="m,l1350074,e" filled="f" strokecolor="black [3213]">
                        <v:stroke joinstyle="miter"/>
                        <v:path arrowok="t" o:connecttype="custom" o:connectlocs="0,0;1350074,0" o:connectangles="0,0"/>
                      </v:shape>
                      <v:shape id="任意多边形: 形状 1050052633" o:spid="_x0000_s1613" style="position:absolute;left:7280;top:873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" path="m,l1350074,e" filled="f" strokecolor="black [3213]">
                        <v:stroke joinstyle="miter"/>
                        <v:path arrowok="t" o:connecttype="custom" o:connectlocs="0,0;1350074,0" o:connectangles="0,0"/>
                      </v:shape>
                    </v:group>
                    <v:shape id="直接箭头连接符 45530788" o:spid="_x0000_s1614" type="#_x0000_t32" style="position:absolute;left:7287;top:5679;width:0;height:17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" strokecolor="black [3213]">
                      <v:stroke endarrow="block" endarrowwidth="narrow" joinstyle="miter"/>
                    </v:shape>
                    <v:shape id="直接箭头连接符 357001590" o:spid="_x0000_s1615" type="#_x0000_t32" style="position:absolute;left:20746;top:20885;width:27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" strokecolor="black [3213]">
                      <v:stroke endarrow="block" endarrowwidth="narrow" joinstyle="miter"/>
                    </v:shape>
                  </v:group>
                </v:group>
                <v:shape id="自定义形状 5" o:spid="_x0000_s1616" style="position:absolute;left:3367;top:15574;width:522;height:52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" path="m,l396764,396764m396764,l,396764e" filled="f" strokecolor="black [3213]">
                  <v:stroke joinstyle="miter"/>
                  <v:path arrowok="t"/>
                </v:shape>
                <v:shape id="自定义形状 5" o:spid="_x0000_s1617" style="position:absolute;left:4741;top:14334;width:521;height:52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" path="m,l396764,396764m396764,l,396764e" filled="f" strokecolor="black [3213]">
                  <v:stroke joinstyle="miter"/>
                  <v:path arrowok="t"/>
                </v:shape>
                <v:shape id="自定义形状 5" o:spid="_x0000_s1618" style="position:absolute;left:6462;top:13094;width:522;height:521;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" path="m,l396764,396764m396764,l,396764e" filled="f" strokecolor="black [3213]">
                  <v:stroke joinstyle="miter"/>
                  <v:path arrowok="t"/>
                </v:shape>
                <v:shape id="自定义形状 5" o:spid="_x0000_s1619" style="position:absolute;left:10817;top:9392;width:522;height:521;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" path="m,l396764,396764m396764,l,396764e" filled="f" strokecolor="black [3213]">
                  <v:stroke joinstyle="miter"/>
                  <v:path arrowok="t"/>
                </v:shape>
                <v:shape id="自定义形状 5" o:spid="_x0000_s1620" style="position:absolute;left:12554;top:8244;width:522;height:52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" path="m,l396764,396764m396764,l,396764e" filled="f" strokecolor="black [3213]">
                  <v:stroke joinstyle="miter"/>
                  <v:path arrowok="t"/>
                </v:shape>
                <v:shape id="自定义形状 5" o:spid="_x0000_s1621" style="position:absolute;left:14424;top:6803;width:522;height:52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" path="m,l396764,396764m396764,l,396764e" filled="f" strokecolor="black [3213]">
                  <v:stroke joinstyle="miter"/>
                  <v:path arrowok="t"/>
                </v:shape>
                <v:shape id="自定义形状 5" o:spid="_x0000_s1622" style="position:absolute;left:15744;top:5851;width:522;height:52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" path="m,l396764,396764m396764,l,396764e" filled="f" strokecolor="black [3213]">
                  <v:stroke joinstyle="miter"/>
                  <v:path arrowok="t"/>
                </v:shape>
                <v:shape id="自定义形状 5" o:spid="_x0000_s1623" style="position:absolute;left:17099;top:4515;width:522;height:52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" path="m,l396764,396764m396764,l,396764e" filled="f" strokecolor="black [3213]">
                  <v:stroke joinstyle="miter"/>
                  <v:path arrowok="t"/>
                </v:shape>
              </v:group>
            </w:pict>
          </mc:Fallback>
        </mc:AlternateContent>
      </w:r>
      <w:r w:rsidR="003F6C0C" w:rsidRPr="00F743F8">
        <w:rPr>
          <w:rFonts w:cs="Times New Roman"/>
        </w:rPr>
        <w:t>（</w:t>
      </w:r>
      <w:r w:rsidR="003F6C0C" w:rsidRPr="00F743F8">
        <w:rPr>
          <w:rFonts w:eastAsia="Times New Roman" w:cs="Times New Roman"/>
        </w:rPr>
        <w:t>4</w:t>
      </w:r>
      <w:r w:rsidR="003F6C0C" w:rsidRPr="00F743F8">
        <w:rPr>
          <w:rFonts w:cs="Times New Roman"/>
        </w:rPr>
        <w:t>）保持电流不变，旋转螺旋测微器的旋钮，读出霍尔元件在不同位置的霍尔电压，得到</w:t>
      </w:r>
      <w:r w:rsidR="003F6C0C" w:rsidRPr="00F743F8">
        <w:rPr>
          <w:rFonts w:eastAsia="Times New Roman" w:cs="Times New Roman"/>
        </w:rPr>
        <w:t>10</w:t>
      </w:r>
      <w:r w:rsidR="003F6C0C" w:rsidRPr="00F743F8">
        <w:rPr>
          <w:rFonts w:cs="Times New Roman"/>
        </w:rPr>
        <w:t>组数据如下表所示。</w:t>
      </w:r>
    </w:p>
    <w:p w14:paraId="50AAA4A3" w14:textId="371CCF8D" w:rsidR="00562446" w:rsidRPr="00F743F8" w:rsidRDefault="00562446" w:rsidP="003F6C0C">
      <w:pPr>
        <w:ind w:firstLine="420"/>
        <w:rPr>
          <w:rFonts w:cs="Times New Roman"/>
        </w:rPr>
      </w:pPr>
    </w:p>
    <w:tbl>
      <w:tblPr>
        <w:tblStyle w:val="ae"/>
        <w:tblW w:w="2034" w:type="dxa"/>
        <w:tblLook w:val="04A0" w:firstRow="1" w:lastRow="0" w:firstColumn="1" w:lastColumn="0" w:noHBand="0" w:noVBand="1"/>
      </w:tblPr>
      <w:tblGrid>
        <w:gridCol w:w="450"/>
        <w:gridCol w:w="818"/>
        <w:gridCol w:w="766"/>
      </w:tblGrid>
      <w:tr w:rsidR="00E80134" w:rsidRPr="00F743F8" w14:paraId="7F8A6CA9" w14:textId="77777777" w:rsidTr="00562446">
        <w:trPr>
          <w:trHeight w:val="195"/>
        </w:trPr>
        <w:tc>
          <w:tcPr>
            <w:tcW w:w="450" w:type="dxa"/>
          </w:tcPr>
          <w:p w14:paraId="5963CE12" w14:textId="07753CFC" w:rsidR="00E80134" w:rsidRPr="00F743F8" w:rsidRDefault="00E80134" w:rsidP="00562446">
            <w:pPr>
              <w:jc w:val="center"/>
              <w:rPr>
                <w:rFonts w:cs="Times New Roman"/>
              </w:rPr>
            </w:pPr>
          </w:p>
        </w:tc>
        <w:tc>
          <w:tcPr>
            <w:tcW w:w="818" w:type="dxa"/>
          </w:tcPr>
          <w:p w14:paraId="64E56A2B" w14:textId="3AA82668" w:rsidR="00E80134" w:rsidRPr="00F743F8" w:rsidRDefault="003F6C0C" w:rsidP="003F6C0C">
            <w:pPr>
              <w:jc w:val="center"/>
              <w:rPr>
                <w:rFonts w:cs="Times New Roman"/>
              </w:rPr>
            </w:pPr>
            <w:r w:rsidRPr="00F743F8">
              <w:rPr>
                <w:rFonts w:cs="Times New Roman"/>
                <w:i/>
                <w:iCs/>
              </w:rPr>
              <w:t>z</w:t>
            </w:r>
            <w:r w:rsidRPr="00F743F8">
              <w:rPr>
                <w:rFonts w:cs="Times New Roman"/>
              </w:rPr>
              <w:t>/mm</w:t>
            </w:r>
          </w:p>
        </w:tc>
        <w:tc>
          <w:tcPr>
            <w:tcW w:w="766" w:type="dxa"/>
          </w:tcPr>
          <w:p w14:paraId="5026E776" w14:textId="0DBBD408" w:rsidR="00E80134" w:rsidRPr="00F743F8" w:rsidRDefault="003F6C0C" w:rsidP="003F6C0C">
            <w:pPr>
              <w:jc w:val="center"/>
              <w:rPr>
                <w:rFonts w:cs="Times New Roman"/>
              </w:rPr>
            </w:pPr>
            <w:r w:rsidRPr="00F743F8">
              <w:rPr>
                <w:rFonts w:cs="Times New Roman"/>
                <w:i/>
                <w:iCs/>
              </w:rPr>
              <w:t>U</w:t>
            </w:r>
            <w:r w:rsidRPr="00F743F8">
              <w:rPr>
                <w:rFonts w:cs="Times New Roman"/>
              </w:rPr>
              <w:t>/mV</w:t>
            </w:r>
          </w:p>
        </w:tc>
      </w:tr>
      <w:tr w:rsidR="00E80134" w:rsidRPr="00F743F8" w14:paraId="4EFE63A7" w14:textId="77777777" w:rsidTr="00562446">
        <w:tc>
          <w:tcPr>
            <w:tcW w:w="450" w:type="dxa"/>
          </w:tcPr>
          <w:p w14:paraId="7C778494" w14:textId="77777777" w:rsidR="00E80134" w:rsidRPr="00F743F8" w:rsidRDefault="00000000" w:rsidP="003F6C0C">
            <w:pPr>
              <w:jc w:val="center"/>
              <w:rPr>
                <w:rFonts w:cs="Times New Roman"/>
              </w:rPr>
            </w:pPr>
            <w:r w:rsidRPr="00F743F8">
              <w:rPr>
                <w:rFonts w:eastAsia="Times New Roman" w:cs="Times New Roman"/>
              </w:rPr>
              <w:t>1</w:t>
            </w:r>
          </w:p>
        </w:tc>
        <w:tc>
          <w:tcPr>
            <w:tcW w:w="818" w:type="dxa"/>
          </w:tcPr>
          <w:p w14:paraId="10262545" w14:textId="77777777" w:rsidR="00E80134" w:rsidRPr="00F743F8" w:rsidRDefault="00000000" w:rsidP="003F6C0C">
            <w:pPr>
              <w:jc w:val="center"/>
              <w:rPr>
                <w:rFonts w:cs="Times New Roman"/>
              </w:rPr>
            </w:pPr>
            <w:r w:rsidRPr="00F743F8">
              <w:rPr>
                <w:rFonts w:eastAsia="Times New Roman" w:cs="Times New Roman"/>
              </w:rPr>
              <w:t>11.670</w:t>
            </w:r>
          </w:p>
        </w:tc>
        <w:tc>
          <w:tcPr>
            <w:tcW w:w="766" w:type="dxa"/>
          </w:tcPr>
          <w:p w14:paraId="22707327" w14:textId="77777777" w:rsidR="00E80134" w:rsidRPr="00F743F8" w:rsidRDefault="00000000" w:rsidP="003F6C0C">
            <w:pPr>
              <w:jc w:val="center"/>
              <w:rPr>
                <w:rFonts w:cs="Times New Roman"/>
              </w:rPr>
            </w:pPr>
            <w:r w:rsidRPr="00F743F8">
              <w:rPr>
                <w:rFonts w:eastAsia="Times New Roman" w:cs="Times New Roman"/>
              </w:rPr>
              <w:t>9</w:t>
            </w:r>
          </w:p>
        </w:tc>
      </w:tr>
      <w:tr w:rsidR="00E80134" w:rsidRPr="00F743F8" w14:paraId="70F5232A" w14:textId="77777777" w:rsidTr="00562446">
        <w:tc>
          <w:tcPr>
            <w:tcW w:w="450" w:type="dxa"/>
          </w:tcPr>
          <w:p w14:paraId="1041D842" w14:textId="77777777" w:rsidR="00E80134" w:rsidRPr="00F743F8" w:rsidRDefault="00000000" w:rsidP="003F6C0C">
            <w:pPr>
              <w:jc w:val="center"/>
              <w:rPr>
                <w:rFonts w:cs="Times New Roman"/>
              </w:rPr>
            </w:pPr>
            <w:r w:rsidRPr="00F743F8">
              <w:rPr>
                <w:rFonts w:eastAsia="Times New Roman" w:cs="Times New Roman"/>
              </w:rPr>
              <w:t>2</w:t>
            </w:r>
          </w:p>
        </w:tc>
        <w:tc>
          <w:tcPr>
            <w:tcW w:w="818" w:type="dxa"/>
          </w:tcPr>
          <w:p w14:paraId="4912269B" w14:textId="77777777" w:rsidR="00E80134" w:rsidRPr="00F743F8" w:rsidRDefault="00000000" w:rsidP="003F6C0C">
            <w:pPr>
              <w:jc w:val="center"/>
              <w:rPr>
                <w:rFonts w:cs="Times New Roman"/>
              </w:rPr>
            </w:pPr>
            <w:r w:rsidRPr="00F743F8">
              <w:rPr>
                <w:rFonts w:eastAsia="Times New Roman" w:cs="Times New Roman"/>
              </w:rPr>
              <w:t>11.960</w:t>
            </w:r>
          </w:p>
        </w:tc>
        <w:tc>
          <w:tcPr>
            <w:tcW w:w="766" w:type="dxa"/>
          </w:tcPr>
          <w:p w14:paraId="585FDEDA" w14:textId="77777777" w:rsidR="00E80134" w:rsidRPr="00F743F8" w:rsidRDefault="00000000" w:rsidP="003F6C0C">
            <w:pPr>
              <w:jc w:val="center"/>
              <w:rPr>
                <w:rFonts w:cs="Times New Roman"/>
              </w:rPr>
            </w:pPr>
            <w:r w:rsidRPr="00F743F8">
              <w:rPr>
                <w:rFonts w:eastAsia="Times New Roman" w:cs="Times New Roman"/>
              </w:rPr>
              <w:t>16</w:t>
            </w:r>
          </w:p>
        </w:tc>
      </w:tr>
      <w:tr w:rsidR="00E80134" w:rsidRPr="00F743F8" w14:paraId="70BB2430" w14:textId="77777777" w:rsidTr="00562446">
        <w:tc>
          <w:tcPr>
            <w:tcW w:w="450" w:type="dxa"/>
          </w:tcPr>
          <w:p w14:paraId="0752F786" w14:textId="77777777" w:rsidR="00E80134" w:rsidRPr="00F743F8" w:rsidRDefault="00000000" w:rsidP="003F6C0C">
            <w:pPr>
              <w:jc w:val="center"/>
              <w:rPr>
                <w:rFonts w:cs="Times New Roman"/>
              </w:rPr>
            </w:pPr>
            <w:r w:rsidRPr="00F743F8">
              <w:rPr>
                <w:rFonts w:eastAsia="Times New Roman" w:cs="Times New Roman"/>
              </w:rPr>
              <w:t>3</w:t>
            </w:r>
          </w:p>
        </w:tc>
        <w:tc>
          <w:tcPr>
            <w:tcW w:w="818" w:type="dxa"/>
          </w:tcPr>
          <w:p w14:paraId="14EE8D80" w14:textId="77777777" w:rsidR="00E80134" w:rsidRPr="00F743F8" w:rsidRDefault="00000000" w:rsidP="003F6C0C">
            <w:pPr>
              <w:jc w:val="center"/>
              <w:rPr>
                <w:rFonts w:cs="Times New Roman"/>
              </w:rPr>
            </w:pPr>
            <w:r w:rsidRPr="00F743F8">
              <w:rPr>
                <w:rFonts w:eastAsia="Times New Roman" w:cs="Times New Roman"/>
              </w:rPr>
              <w:t>12.302</w:t>
            </w:r>
          </w:p>
        </w:tc>
        <w:tc>
          <w:tcPr>
            <w:tcW w:w="766" w:type="dxa"/>
          </w:tcPr>
          <w:p w14:paraId="1EB7155C" w14:textId="77777777" w:rsidR="00E80134" w:rsidRPr="00F743F8" w:rsidRDefault="00000000" w:rsidP="003F6C0C">
            <w:pPr>
              <w:jc w:val="center"/>
              <w:rPr>
                <w:rFonts w:cs="Times New Roman"/>
              </w:rPr>
            </w:pPr>
            <w:r w:rsidRPr="00F743F8">
              <w:rPr>
                <w:rFonts w:eastAsia="Times New Roman" w:cs="Times New Roman"/>
              </w:rPr>
              <w:t>25</w:t>
            </w:r>
          </w:p>
        </w:tc>
      </w:tr>
      <w:tr w:rsidR="00E80134" w:rsidRPr="00F743F8" w14:paraId="3B32C066" w14:textId="77777777" w:rsidTr="00562446">
        <w:tc>
          <w:tcPr>
            <w:tcW w:w="450" w:type="dxa"/>
          </w:tcPr>
          <w:p w14:paraId="5668475D" w14:textId="77777777" w:rsidR="00E80134" w:rsidRPr="00F743F8" w:rsidRDefault="00000000" w:rsidP="003F6C0C">
            <w:pPr>
              <w:jc w:val="center"/>
              <w:rPr>
                <w:rFonts w:cs="Times New Roman"/>
              </w:rPr>
            </w:pPr>
            <w:r w:rsidRPr="00F743F8">
              <w:rPr>
                <w:rFonts w:eastAsia="Times New Roman" w:cs="Times New Roman"/>
              </w:rPr>
              <w:t>4</w:t>
            </w:r>
          </w:p>
        </w:tc>
        <w:tc>
          <w:tcPr>
            <w:tcW w:w="818" w:type="dxa"/>
          </w:tcPr>
          <w:p w14:paraId="7986936C" w14:textId="77777777" w:rsidR="00E80134" w:rsidRPr="00F743F8" w:rsidRDefault="00000000" w:rsidP="003F6C0C">
            <w:pPr>
              <w:jc w:val="center"/>
              <w:rPr>
                <w:rFonts w:cs="Times New Roman"/>
              </w:rPr>
            </w:pPr>
            <w:r w:rsidRPr="00F743F8">
              <w:rPr>
                <w:rFonts w:eastAsia="Times New Roman" w:cs="Times New Roman"/>
              </w:rPr>
              <w:t>12.633</w:t>
            </w:r>
          </w:p>
        </w:tc>
        <w:tc>
          <w:tcPr>
            <w:tcW w:w="766" w:type="dxa"/>
          </w:tcPr>
          <w:p w14:paraId="3AD291DE" w14:textId="77777777" w:rsidR="00E80134" w:rsidRPr="00F743F8" w:rsidRDefault="00000000" w:rsidP="003F6C0C">
            <w:pPr>
              <w:jc w:val="center"/>
              <w:rPr>
                <w:rFonts w:cs="Times New Roman"/>
              </w:rPr>
            </w:pPr>
            <w:r w:rsidRPr="00F743F8">
              <w:rPr>
                <w:rFonts w:eastAsia="Times New Roman" w:cs="Times New Roman"/>
              </w:rPr>
              <w:t>35</w:t>
            </w:r>
          </w:p>
        </w:tc>
      </w:tr>
      <w:tr w:rsidR="00E80134" w:rsidRPr="00F743F8" w14:paraId="75CF3822" w14:textId="77777777" w:rsidTr="00562446">
        <w:tc>
          <w:tcPr>
            <w:tcW w:w="450" w:type="dxa"/>
          </w:tcPr>
          <w:p w14:paraId="250BDF39" w14:textId="77777777" w:rsidR="00E80134" w:rsidRPr="00F743F8" w:rsidRDefault="00000000" w:rsidP="003F6C0C">
            <w:pPr>
              <w:jc w:val="center"/>
              <w:rPr>
                <w:rFonts w:cs="Times New Roman"/>
              </w:rPr>
            </w:pPr>
            <w:r w:rsidRPr="00F743F8">
              <w:rPr>
                <w:rFonts w:eastAsia="Times New Roman" w:cs="Times New Roman"/>
              </w:rPr>
              <w:t>5</w:t>
            </w:r>
          </w:p>
        </w:tc>
        <w:tc>
          <w:tcPr>
            <w:tcW w:w="818" w:type="dxa"/>
          </w:tcPr>
          <w:p w14:paraId="537F6333" w14:textId="77777777" w:rsidR="00E80134" w:rsidRPr="00F743F8" w:rsidRDefault="00000000" w:rsidP="003F6C0C">
            <w:pPr>
              <w:jc w:val="center"/>
              <w:rPr>
                <w:rFonts w:cs="Times New Roman"/>
              </w:rPr>
            </w:pPr>
            <w:r w:rsidRPr="00F743F8">
              <w:rPr>
                <w:rFonts w:eastAsia="Times New Roman" w:cs="Times New Roman"/>
              </w:rPr>
              <w:t>12.952</w:t>
            </w:r>
          </w:p>
        </w:tc>
        <w:tc>
          <w:tcPr>
            <w:tcW w:w="766" w:type="dxa"/>
          </w:tcPr>
          <w:p w14:paraId="590D7F08" w14:textId="77777777" w:rsidR="00E80134" w:rsidRPr="00F743F8" w:rsidRDefault="00000000" w:rsidP="003F6C0C">
            <w:pPr>
              <w:jc w:val="center"/>
              <w:rPr>
                <w:rFonts w:cs="Times New Roman"/>
              </w:rPr>
            </w:pPr>
            <w:r w:rsidRPr="00F743F8">
              <w:rPr>
                <w:rFonts w:eastAsia="Times New Roman" w:cs="Times New Roman"/>
              </w:rPr>
              <w:t>42</w:t>
            </w:r>
          </w:p>
        </w:tc>
      </w:tr>
      <w:tr w:rsidR="00E80134" w:rsidRPr="00F743F8" w14:paraId="2CFB2FBE" w14:textId="77777777" w:rsidTr="00562446">
        <w:tc>
          <w:tcPr>
            <w:tcW w:w="450" w:type="dxa"/>
          </w:tcPr>
          <w:p w14:paraId="29A97593" w14:textId="77777777" w:rsidR="00E80134" w:rsidRPr="00F743F8" w:rsidRDefault="00000000" w:rsidP="003F6C0C">
            <w:pPr>
              <w:jc w:val="center"/>
              <w:rPr>
                <w:rFonts w:cs="Times New Roman"/>
              </w:rPr>
            </w:pPr>
            <w:r w:rsidRPr="00F743F8">
              <w:rPr>
                <w:rFonts w:eastAsia="Times New Roman" w:cs="Times New Roman"/>
              </w:rPr>
              <w:t>6</w:t>
            </w:r>
          </w:p>
        </w:tc>
        <w:tc>
          <w:tcPr>
            <w:tcW w:w="818" w:type="dxa"/>
          </w:tcPr>
          <w:p w14:paraId="651060BE" w14:textId="77777777" w:rsidR="00E80134" w:rsidRPr="00F743F8" w:rsidRDefault="00000000" w:rsidP="003F6C0C">
            <w:pPr>
              <w:jc w:val="center"/>
              <w:rPr>
                <w:rFonts w:cs="Times New Roman"/>
              </w:rPr>
            </w:pPr>
            <w:r w:rsidRPr="00F743F8">
              <w:rPr>
                <w:rFonts w:eastAsia="Times New Roman" w:cs="Times New Roman"/>
              </w:rPr>
              <w:t>13.270</w:t>
            </w:r>
          </w:p>
        </w:tc>
        <w:tc>
          <w:tcPr>
            <w:tcW w:w="766" w:type="dxa"/>
          </w:tcPr>
          <w:p w14:paraId="405C38C8" w14:textId="77777777" w:rsidR="00E80134" w:rsidRPr="00F743F8" w:rsidRDefault="00000000" w:rsidP="003F6C0C">
            <w:pPr>
              <w:jc w:val="center"/>
              <w:rPr>
                <w:rFonts w:cs="Times New Roman"/>
              </w:rPr>
            </w:pPr>
            <w:r w:rsidRPr="00F743F8">
              <w:rPr>
                <w:rFonts w:eastAsia="Times New Roman" w:cs="Times New Roman"/>
              </w:rPr>
              <w:t>48</w:t>
            </w:r>
          </w:p>
        </w:tc>
      </w:tr>
      <w:tr w:rsidR="00E80134" w:rsidRPr="00F743F8" w14:paraId="2ED5FD5D" w14:textId="77777777" w:rsidTr="00562446">
        <w:tc>
          <w:tcPr>
            <w:tcW w:w="450" w:type="dxa"/>
          </w:tcPr>
          <w:p w14:paraId="3B6352C2" w14:textId="77777777" w:rsidR="00E80134" w:rsidRPr="00F743F8" w:rsidRDefault="00000000" w:rsidP="003F6C0C">
            <w:pPr>
              <w:jc w:val="center"/>
              <w:rPr>
                <w:rFonts w:cs="Times New Roman"/>
              </w:rPr>
            </w:pPr>
            <w:r w:rsidRPr="00F743F8">
              <w:rPr>
                <w:rFonts w:eastAsia="Times New Roman" w:cs="Times New Roman"/>
              </w:rPr>
              <w:t>7</w:t>
            </w:r>
          </w:p>
        </w:tc>
        <w:tc>
          <w:tcPr>
            <w:tcW w:w="818" w:type="dxa"/>
          </w:tcPr>
          <w:p w14:paraId="6C6AA1EF" w14:textId="77777777" w:rsidR="00E80134" w:rsidRPr="00F743F8" w:rsidRDefault="00000000" w:rsidP="003F6C0C">
            <w:pPr>
              <w:jc w:val="center"/>
              <w:rPr>
                <w:rFonts w:cs="Times New Roman"/>
              </w:rPr>
            </w:pPr>
            <w:r w:rsidRPr="00F743F8">
              <w:rPr>
                <w:rFonts w:eastAsia="Times New Roman" w:cs="Times New Roman"/>
              </w:rPr>
              <w:t>13.594</w:t>
            </w:r>
          </w:p>
        </w:tc>
        <w:tc>
          <w:tcPr>
            <w:tcW w:w="766" w:type="dxa"/>
          </w:tcPr>
          <w:p w14:paraId="51D33646" w14:textId="77777777" w:rsidR="00E80134" w:rsidRPr="00F743F8" w:rsidRDefault="00000000" w:rsidP="003F6C0C">
            <w:pPr>
              <w:jc w:val="center"/>
              <w:rPr>
                <w:rFonts w:cs="Times New Roman"/>
              </w:rPr>
            </w:pPr>
            <w:r w:rsidRPr="00F743F8">
              <w:rPr>
                <w:rFonts w:eastAsia="Times New Roman" w:cs="Times New Roman"/>
              </w:rPr>
              <w:t>57</w:t>
            </w:r>
          </w:p>
        </w:tc>
      </w:tr>
      <w:tr w:rsidR="00E80134" w:rsidRPr="00F743F8" w14:paraId="01AB2AE3" w14:textId="77777777" w:rsidTr="00562446">
        <w:tc>
          <w:tcPr>
            <w:tcW w:w="450" w:type="dxa"/>
          </w:tcPr>
          <w:p w14:paraId="62659BC5" w14:textId="77777777" w:rsidR="00E80134" w:rsidRPr="00F743F8" w:rsidRDefault="00000000" w:rsidP="003F6C0C">
            <w:pPr>
              <w:jc w:val="center"/>
              <w:rPr>
                <w:rFonts w:cs="Times New Roman"/>
              </w:rPr>
            </w:pPr>
            <w:r w:rsidRPr="00F743F8">
              <w:rPr>
                <w:rFonts w:eastAsia="Times New Roman" w:cs="Times New Roman"/>
              </w:rPr>
              <w:t>8</w:t>
            </w:r>
          </w:p>
        </w:tc>
        <w:tc>
          <w:tcPr>
            <w:tcW w:w="818" w:type="dxa"/>
          </w:tcPr>
          <w:p w14:paraId="6F15BD3D" w14:textId="77777777" w:rsidR="00E80134" w:rsidRPr="00F743F8" w:rsidRDefault="00000000" w:rsidP="003F6C0C">
            <w:pPr>
              <w:jc w:val="center"/>
              <w:rPr>
                <w:rFonts w:cs="Times New Roman"/>
              </w:rPr>
            </w:pPr>
            <w:r w:rsidRPr="00F743F8">
              <w:rPr>
                <w:rFonts w:eastAsia="Times New Roman" w:cs="Times New Roman"/>
              </w:rPr>
              <w:t>13.930</w:t>
            </w:r>
          </w:p>
        </w:tc>
        <w:tc>
          <w:tcPr>
            <w:tcW w:w="766" w:type="dxa"/>
          </w:tcPr>
          <w:p w14:paraId="3009C3D9" w14:textId="77777777" w:rsidR="00E80134" w:rsidRPr="00F743F8" w:rsidRDefault="00000000" w:rsidP="003F6C0C">
            <w:pPr>
              <w:jc w:val="center"/>
              <w:rPr>
                <w:rFonts w:cs="Times New Roman"/>
              </w:rPr>
            </w:pPr>
            <w:r w:rsidRPr="00F743F8">
              <w:rPr>
                <w:rFonts w:eastAsia="Times New Roman" w:cs="Times New Roman"/>
              </w:rPr>
              <w:t>67</w:t>
            </w:r>
          </w:p>
        </w:tc>
      </w:tr>
      <w:tr w:rsidR="00E80134" w:rsidRPr="00F743F8" w14:paraId="542CA75B" w14:textId="77777777" w:rsidTr="00562446">
        <w:tc>
          <w:tcPr>
            <w:tcW w:w="450" w:type="dxa"/>
          </w:tcPr>
          <w:p w14:paraId="1E98EBC8" w14:textId="77777777" w:rsidR="00E80134" w:rsidRPr="00F743F8" w:rsidRDefault="00000000" w:rsidP="003F6C0C">
            <w:pPr>
              <w:jc w:val="center"/>
              <w:rPr>
                <w:rFonts w:cs="Times New Roman"/>
              </w:rPr>
            </w:pPr>
            <w:r w:rsidRPr="00F743F8">
              <w:rPr>
                <w:rFonts w:eastAsia="Times New Roman" w:cs="Times New Roman"/>
              </w:rPr>
              <w:t>9</w:t>
            </w:r>
          </w:p>
        </w:tc>
        <w:tc>
          <w:tcPr>
            <w:tcW w:w="818" w:type="dxa"/>
          </w:tcPr>
          <w:p w14:paraId="6B9A1CAA" w14:textId="77777777" w:rsidR="00E80134" w:rsidRPr="00F743F8" w:rsidRDefault="00000000" w:rsidP="003F6C0C">
            <w:pPr>
              <w:jc w:val="center"/>
              <w:rPr>
                <w:rFonts w:cs="Times New Roman"/>
              </w:rPr>
            </w:pPr>
            <w:r w:rsidRPr="00F743F8">
              <w:rPr>
                <w:rFonts w:eastAsia="Times New Roman" w:cs="Times New Roman"/>
              </w:rPr>
              <w:t>14.246</w:t>
            </w:r>
          </w:p>
        </w:tc>
        <w:tc>
          <w:tcPr>
            <w:tcW w:w="766" w:type="dxa"/>
          </w:tcPr>
          <w:p w14:paraId="124AA1C4" w14:textId="77777777" w:rsidR="00E80134" w:rsidRPr="00F743F8" w:rsidRDefault="00000000" w:rsidP="003F6C0C">
            <w:pPr>
              <w:jc w:val="center"/>
              <w:rPr>
                <w:rFonts w:cs="Times New Roman"/>
              </w:rPr>
            </w:pPr>
            <w:r w:rsidRPr="00F743F8">
              <w:rPr>
                <w:rFonts w:eastAsia="Times New Roman" w:cs="Times New Roman"/>
              </w:rPr>
              <w:t>74</w:t>
            </w:r>
          </w:p>
        </w:tc>
      </w:tr>
      <w:tr w:rsidR="00E80134" w:rsidRPr="00F743F8" w14:paraId="11CE765C" w14:textId="77777777" w:rsidTr="00562446">
        <w:tc>
          <w:tcPr>
            <w:tcW w:w="450" w:type="dxa"/>
          </w:tcPr>
          <w:p w14:paraId="501D2F04" w14:textId="48AC661D" w:rsidR="00E80134" w:rsidRPr="00F743F8" w:rsidRDefault="00000000" w:rsidP="003F6C0C">
            <w:pPr>
              <w:jc w:val="center"/>
              <w:rPr>
                <w:rFonts w:cs="Times New Roman"/>
              </w:rPr>
            </w:pPr>
            <w:r w:rsidRPr="00F743F8">
              <w:rPr>
                <w:rFonts w:eastAsia="Times New Roman" w:cs="Times New Roman"/>
              </w:rPr>
              <w:t>10</w:t>
            </w:r>
          </w:p>
        </w:tc>
        <w:tc>
          <w:tcPr>
            <w:tcW w:w="818" w:type="dxa"/>
          </w:tcPr>
          <w:p w14:paraId="0AA187F2" w14:textId="77777777" w:rsidR="00E80134" w:rsidRPr="00F743F8" w:rsidRDefault="00000000" w:rsidP="003F6C0C">
            <w:pPr>
              <w:jc w:val="center"/>
              <w:rPr>
                <w:rFonts w:cs="Times New Roman"/>
              </w:rPr>
            </w:pPr>
            <w:r w:rsidRPr="00F743F8">
              <w:rPr>
                <w:rFonts w:eastAsia="Times New Roman" w:cs="Times New Roman"/>
              </w:rPr>
              <w:t>14.585</w:t>
            </w:r>
          </w:p>
        </w:tc>
        <w:tc>
          <w:tcPr>
            <w:tcW w:w="766" w:type="dxa"/>
          </w:tcPr>
          <w:p w14:paraId="71E8FA12" w14:textId="77777777" w:rsidR="00E80134" w:rsidRPr="00F743F8" w:rsidRDefault="00000000" w:rsidP="003F6C0C">
            <w:pPr>
              <w:jc w:val="center"/>
              <w:rPr>
                <w:rFonts w:cs="Times New Roman"/>
              </w:rPr>
            </w:pPr>
            <w:r w:rsidRPr="00F743F8">
              <w:rPr>
                <w:rFonts w:eastAsia="Times New Roman" w:cs="Times New Roman"/>
              </w:rPr>
              <w:t>81</w:t>
            </w:r>
          </w:p>
        </w:tc>
      </w:tr>
    </w:tbl>
    <w:p w14:paraId="389F579A" w14:textId="72177106" w:rsidR="00E80134" w:rsidRPr="00F743F8" w:rsidRDefault="00000000" w:rsidP="003F6C0C">
      <w:pPr>
        <w:ind w:firstLine="420"/>
        <w:rPr>
          <w:rFonts w:cs="Times New Roman"/>
        </w:rPr>
      </w:pPr>
      <w:r w:rsidRPr="00F743F8">
        <w:rPr>
          <w:rFonts w:cs="Times New Roman"/>
        </w:rPr>
        <w:t>（</w:t>
      </w:r>
      <w:r w:rsidRPr="00F743F8">
        <w:rPr>
          <w:rFonts w:eastAsia="Times New Roman" w:cs="Times New Roman"/>
        </w:rPr>
        <w:t>5</w:t>
      </w:r>
      <w:r w:rsidRPr="00F743F8">
        <w:rPr>
          <w:rFonts w:cs="Times New Roman"/>
        </w:rPr>
        <w:t>）在图</w:t>
      </w:r>
      <w:r w:rsidRPr="00F743F8">
        <w:rPr>
          <w:rFonts w:eastAsia="Times New Roman" w:cs="Times New Roman"/>
        </w:rPr>
        <w:t>5</w:t>
      </w:r>
      <w:r w:rsidRPr="00F743F8">
        <w:rPr>
          <w:rFonts w:cs="Times New Roman"/>
        </w:rPr>
        <w:t>中描出第</w:t>
      </w:r>
      <w:r w:rsidRPr="00F743F8">
        <w:rPr>
          <w:rFonts w:eastAsia="Times New Roman" w:cs="Times New Roman"/>
        </w:rPr>
        <w:t>4</w:t>
      </w:r>
      <w:r w:rsidRPr="00F743F8">
        <w:rPr>
          <w:rFonts w:cs="Times New Roman"/>
        </w:rPr>
        <w:t>、</w:t>
      </w:r>
      <w:r w:rsidRPr="00F743F8">
        <w:rPr>
          <w:rFonts w:eastAsia="Times New Roman" w:cs="Times New Roman"/>
        </w:rPr>
        <w:t>5</w:t>
      </w:r>
      <w:r w:rsidRPr="00F743F8">
        <w:rPr>
          <w:rFonts w:cs="Times New Roman"/>
        </w:rPr>
        <w:t>组测量数据的坐标点，并作出</w:t>
      </w:r>
      <w:r w:rsidR="003F6C0C" w:rsidRPr="00F743F8">
        <w:rPr>
          <w:rFonts w:cs="Times New Roman"/>
          <w:i/>
          <w:iCs/>
        </w:rPr>
        <w:t>z</w:t>
      </w:r>
      <w:r w:rsidR="00F743F8" w:rsidRPr="00F743F8">
        <w:rPr>
          <w:rFonts w:cs="Times New Roman"/>
        </w:rPr>
        <w:t>–</w:t>
      </w:r>
      <w:r w:rsidR="003F6C0C" w:rsidRPr="00F743F8">
        <w:rPr>
          <w:rFonts w:cs="Times New Roman"/>
          <w:i/>
          <w:iCs/>
        </w:rPr>
        <w:t>U</w:t>
      </w:r>
      <w:r w:rsidRPr="00F743F8">
        <w:rPr>
          <w:rFonts w:cs="Times New Roman"/>
        </w:rPr>
        <w:t>图像。</w:t>
      </w:r>
    </w:p>
    <w:p w14:paraId="4C8E8645" w14:textId="3A9568FB" w:rsidR="00E80134" w:rsidRPr="00F743F8" w:rsidRDefault="00000000" w:rsidP="003F6C0C">
      <w:pPr>
        <w:ind w:firstLine="420"/>
        <w:rPr>
          <w:rFonts w:cs="Times New Roman"/>
        </w:rPr>
      </w:pPr>
      <w:r w:rsidRPr="00F743F8">
        <w:rPr>
          <w:rFonts w:cs="Times New Roman"/>
        </w:rPr>
        <w:t>（</w:t>
      </w:r>
      <w:r w:rsidRPr="00F743F8">
        <w:rPr>
          <w:rFonts w:eastAsia="Times New Roman" w:cs="Times New Roman"/>
        </w:rPr>
        <w:t>6</w:t>
      </w:r>
      <w:r w:rsidRPr="00F743F8">
        <w:rPr>
          <w:rFonts w:cs="Times New Roman"/>
        </w:rPr>
        <w:t>）用此装置测量微小位移。取下螺旋测微器，将待测物体与铜杆连接，待测物体在</w:t>
      </w:r>
      <w:r w:rsidR="00F743F8" w:rsidRPr="00F743F8">
        <w:rPr>
          <w:rFonts w:cs="Times New Roman"/>
          <w:i/>
          <w:iCs/>
        </w:rPr>
        <w:t>z</w:t>
      </w:r>
      <w:r w:rsidRPr="00F743F8">
        <w:rPr>
          <w:rFonts w:cs="Times New Roman"/>
        </w:rPr>
        <w:t>轴方向移动，其位移与霍尔元件的位移相等。某次测量中待测物体移动前电压表示数为</w:t>
      </w:r>
      <w:r w:rsidR="00F743F8" w:rsidRPr="00F743F8">
        <w:rPr>
          <w:rFonts w:cs="Times New Roman"/>
        </w:rPr>
        <w:t>20 mV</w:t>
      </w:r>
      <w:r w:rsidRPr="00F743F8">
        <w:rPr>
          <w:rFonts w:cs="Times New Roman"/>
        </w:rPr>
        <w:t>，移动后电压表示数为</w:t>
      </w:r>
      <w:r w:rsidR="00F743F8" w:rsidRPr="00F743F8">
        <w:rPr>
          <w:rFonts w:cs="Times New Roman"/>
        </w:rPr>
        <w:t>60 mV</w:t>
      </w:r>
      <w:r w:rsidRPr="00F743F8">
        <w:rPr>
          <w:rFonts w:cs="Times New Roman"/>
        </w:rPr>
        <w:t>，根据图像，此过程中物体位移的大小为</w:t>
      </w:r>
      <w:r w:rsidRPr="00F743F8">
        <w:rPr>
          <w:rFonts w:cs="Times New Roman"/>
        </w:rPr>
        <w:t>_______</w:t>
      </w:r>
      <w:r w:rsidR="00F743F8" w:rsidRPr="00F743F8">
        <w:rPr>
          <w:rFonts w:cs="Times New Roman"/>
        </w:rPr>
        <w:t>mm</w:t>
      </w:r>
      <w:r w:rsidRPr="00F743F8">
        <w:rPr>
          <w:rFonts w:cs="Times New Roman"/>
        </w:rPr>
        <w:t>（保留</w:t>
      </w:r>
      <w:r w:rsidRPr="00F743F8">
        <w:rPr>
          <w:rFonts w:eastAsia="Times New Roman" w:cs="Times New Roman"/>
        </w:rPr>
        <w:t>2</w:t>
      </w:r>
      <w:r w:rsidRPr="00F743F8">
        <w:rPr>
          <w:rFonts w:cs="Times New Roman"/>
        </w:rPr>
        <w:t>位小数）。</w:t>
      </w:r>
    </w:p>
    <w:p w14:paraId="0C64840E" w14:textId="18D05843" w:rsidR="00E80134" w:rsidRPr="00F743F8" w:rsidRDefault="00000000" w:rsidP="003F6C0C">
      <w:pPr>
        <w:rPr>
          <w:rFonts w:cs="Times New Roman"/>
          <w:color w:val="EE0000"/>
        </w:rPr>
      </w:pPr>
      <w:r w:rsidRPr="00F743F8">
        <w:rPr>
          <w:rFonts w:cs="Times New Roman"/>
          <w:color w:val="EE0000"/>
        </w:rPr>
        <w:t>【解析】（</w:t>
      </w:r>
      <w:r w:rsidRPr="00F743F8">
        <w:rPr>
          <w:rFonts w:eastAsia="Times New Roman" w:cs="Times New Roman"/>
          <w:color w:val="EE0000"/>
        </w:rPr>
        <w:t>2</w:t>
      </w:r>
      <w:r w:rsidRPr="00F743F8">
        <w:rPr>
          <w:rFonts w:cs="Times New Roman"/>
          <w:color w:val="EE0000"/>
        </w:rPr>
        <w:t>）由霍尔效应原理可知，霍尔电压会出现在垂直电流和磁场方向上，结合图</w:t>
      </w:r>
      <w:r w:rsidRPr="00F743F8">
        <w:rPr>
          <w:rFonts w:eastAsia="Times New Roman" w:cs="Times New Roman"/>
          <w:color w:val="EE0000"/>
        </w:rPr>
        <w:t>2</w:t>
      </w:r>
      <w:r w:rsidRPr="00F743F8">
        <w:rPr>
          <w:rFonts w:cs="Times New Roman"/>
          <w:color w:val="EE0000"/>
        </w:rPr>
        <w:t>可知，将电压表接在霍尔元件的</w:t>
      </w:r>
      <w:r w:rsidR="003F6C0C" w:rsidRPr="00F743F8">
        <w:rPr>
          <w:rFonts w:cs="Times New Roman"/>
          <w:color w:val="EE0000"/>
        </w:rPr>
        <w:t>c</w:t>
      </w:r>
      <w:r w:rsidRPr="00F743F8">
        <w:rPr>
          <w:rFonts w:cs="Times New Roman"/>
          <w:color w:val="EE0000"/>
        </w:rPr>
        <w:t>、</w:t>
      </w:r>
      <w:r w:rsidR="003F6C0C" w:rsidRPr="00F743F8">
        <w:rPr>
          <w:rFonts w:cs="Times New Roman"/>
          <w:color w:val="EE0000"/>
        </w:rPr>
        <w:t>d</w:t>
      </w:r>
      <w:r w:rsidRPr="00F743F8">
        <w:rPr>
          <w:rFonts w:cs="Times New Roman"/>
          <w:color w:val="EE0000"/>
        </w:rPr>
        <w:t>两端。</w:t>
      </w:r>
    </w:p>
    <w:p w14:paraId="072AC1EA" w14:textId="245B5FAE" w:rsidR="00E80134" w:rsidRPr="00F743F8" w:rsidRDefault="00000000" w:rsidP="008805C1">
      <w:pPr>
        <w:rPr>
          <w:rFonts w:cs="Times New Roman"/>
          <w:color w:val="EE0000"/>
        </w:rPr>
      </w:pPr>
      <w:r w:rsidRPr="00F743F8">
        <w:rPr>
          <w:rFonts w:cs="Times New Roman"/>
          <w:color w:val="EE0000"/>
        </w:rPr>
        <w:t>由图</w:t>
      </w:r>
      <w:r w:rsidRPr="00F743F8">
        <w:rPr>
          <w:rFonts w:eastAsia="Times New Roman" w:cs="Times New Roman"/>
          <w:color w:val="EE0000"/>
        </w:rPr>
        <w:t>3</w:t>
      </w:r>
      <w:r w:rsidRPr="00F743F8">
        <w:rPr>
          <w:rFonts w:cs="Times New Roman"/>
          <w:color w:val="EE0000"/>
        </w:rPr>
        <w:t>可知，电压表的最小刻度为</w:t>
      </w:r>
      <w:r w:rsidR="003F6C0C" w:rsidRPr="00F743F8">
        <w:rPr>
          <w:rFonts w:cs="Times New Roman"/>
          <w:color w:val="EE0000"/>
        </w:rPr>
        <w:t>2 mV</w:t>
      </w:r>
      <w:r w:rsidRPr="00F743F8">
        <w:rPr>
          <w:rFonts w:cs="Times New Roman"/>
          <w:color w:val="EE0000"/>
        </w:rPr>
        <w:t>，则此时电压为</w:t>
      </w:r>
      <w:r w:rsidR="003F6C0C" w:rsidRPr="00F743F8">
        <w:rPr>
          <w:rFonts w:cs="Times New Roman"/>
          <w:color w:val="EE0000"/>
        </w:rPr>
        <w:t>50 mV</w:t>
      </w:r>
      <w:r w:rsidRPr="00F743F8">
        <w:rPr>
          <w:rFonts w:cs="Times New Roman"/>
          <w:color w:val="EE0000"/>
        </w:rPr>
        <w:t>。</w:t>
      </w:r>
    </w:p>
    <w:p w14:paraId="3FE0C47A" w14:textId="16E942D6" w:rsidR="00F743F8" w:rsidRPr="00F743F8" w:rsidRDefault="00000000" w:rsidP="008805C1">
      <w:pPr>
        <w:rPr>
          <w:rFonts w:cs="Times New Roman"/>
          <w:color w:val="EE0000"/>
        </w:rPr>
      </w:pPr>
      <w:r w:rsidRPr="00F743F8">
        <w:rPr>
          <w:rFonts w:cs="Times New Roman"/>
          <w:color w:val="EE0000"/>
        </w:rPr>
        <w:t>（</w:t>
      </w:r>
      <w:r w:rsidRPr="00F743F8">
        <w:rPr>
          <w:rFonts w:eastAsia="Times New Roman" w:cs="Times New Roman"/>
          <w:color w:val="EE0000"/>
        </w:rPr>
        <w:t>3</w:t>
      </w:r>
      <w:r w:rsidRPr="00F743F8">
        <w:rPr>
          <w:rFonts w:cs="Times New Roman"/>
          <w:color w:val="EE0000"/>
        </w:rPr>
        <w:t>）图</w:t>
      </w:r>
      <w:r w:rsidRPr="00F743F8">
        <w:rPr>
          <w:rFonts w:eastAsia="Times New Roman" w:cs="Times New Roman"/>
          <w:color w:val="EE0000"/>
        </w:rPr>
        <w:t>4</w:t>
      </w:r>
      <w:r w:rsidRPr="00F743F8">
        <w:rPr>
          <w:rFonts w:cs="Times New Roman"/>
          <w:color w:val="EE0000"/>
        </w:rPr>
        <w:t>中螺旋测微器读数为</w:t>
      </w:r>
      <w:r w:rsidR="00F743F8" w:rsidRPr="00F743F8">
        <w:rPr>
          <w:rFonts w:cs="Times New Roman"/>
          <w:color w:val="EE0000"/>
        </w:rPr>
        <w:t>11 mm + 35.0×0.01 mm = 11.350 mm</w:t>
      </w:r>
    </w:p>
    <w:p w14:paraId="42F37FF8" w14:textId="6B2E988F" w:rsidR="00E80134" w:rsidRPr="00F743F8" w:rsidRDefault="00000000" w:rsidP="008805C1">
      <w:pPr>
        <w:rPr>
          <w:rFonts w:cs="Times New Roman"/>
          <w:color w:val="EE0000"/>
        </w:rPr>
      </w:pPr>
      <w:r w:rsidRPr="00F743F8">
        <w:rPr>
          <w:rFonts w:cs="Times New Roman"/>
          <w:color w:val="EE0000"/>
        </w:rPr>
        <w:t>（</w:t>
      </w:r>
      <w:r w:rsidRPr="00F743F8">
        <w:rPr>
          <w:rFonts w:eastAsia="Times New Roman" w:cs="Times New Roman"/>
          <w:color w:val="EE0000"/>
        </w:rPr>
        <w:t>5</w:t>
      </w:r>
      <w:r w:rsidRPr="00F743F8">
        <w:rPr>
          <w:rFonts w:cs="Times New Roman"/>
          <w:color w:val="EE0000"/>
        </w:rPr>
        <w:t>）根据表格中数据，在图</w:t>
      </w:r>
      <w:r w:rsidRPr="00F743F8">
        <w:rPr>
          <w:rFonts w:eastAsia="Times New Roman" w:cs="Times New Roman"/>
          <w:color w:val="EE0000"/>
        </w:rPr>
        <w:t>5</w:t>
      </w:r>
      <w:r w:rsidRPr="00F743F8">
        <w:rPr>
          <w:rFonts w:cs="Times New Roman"/>
          <w:color w:val="EE0000"/>
        </w:rPr>
        <w:t>中描出第</w:t>
      </w:r>
      <w:r w:rsidRPr="00F743F8">
        <w:rPr>
          <w:rFonts w:eastAsia="Times New Roman" w:cs="Times New Roman"/>
          <w:color w:val="EE0000"/>
        </w:rPr>
        <w:t>4</w:t>
      </w:r>
      <w:r w:rsidRPr="00F743F8">
        <w:rPr>
          <w:rFonts w:cs="Times New Roman"/>
          <w:color w:val="EE0000"/>
        </w:rPr>
        <w:t>、</w:t>
      </w:r>
      <w:r w:rsidRPr="00F743F8">
        <w:rPr>
          <w:rFonts w:eastAsia="Times New Roman" w:cs="Times New Roman"/>
          <w:color w:val="EE0000"/>
        </w:rPr>
        <w:t>5</w:t>
      </w:r>
      <w:r w:rsidRPr="00F743F8">
        <w:rPr>
          <w:rFonts w:cs="Times New Roman"/>
          <w:color w:val="EE0000"/>
        </w:rPr>
        <w:t>组测量数据的坐标点，并作出</w:t>
      </w:r>
      <w:r w:rsidR="00F743F8" w:rsidRPr="00F743F8">
        <w:rPr>
          <w:rFonts w:cs="Times New Roman"/>
          <w:i/>
          <w:iCs/>
          <w:color w:val="EE0000"/>
        </w:rPr>
        <w:t>z</w:t>
      </w:r>
      <w:r w:rsidR="00F743F8" w:rsidRPr="00F743F8">
        <w:rPr>
          <w:rFonts w:cs="Times New Roman"/>
          <w:color w:val="EE0000"/>
        </w:rPr>
        <w:t>–</w:t>
      </w:r>
      <w:r w:rsidR="00F743F8" w:rsidRPr="00F743F8">
        <w:rPr>
          <w:rFonts w:cs="Times New Roman"/>
          <w:i/>
          <w:iCs/>
          <w:color w:val="EE0000"/>
        </w:rPr>
        <w:t>U</w:t>
      </w:r>
      <w:r w:rsidRPr="00F743F8">
        <w:rPr>
          <w:rFonts w:cs="Times New Roman"/>
          <w:color w:val="EE0000"/>
        </w:rPr>
        <w:t>图像，如图所示</w:t>
      </w:r>
    </w:p>
    <w:p w14:paraId="12812211" w14:textId="7673BF1F" w:rsidR="00E80134" w:rsidRPr="00F743F8" w:rsidRDefault="004D5363" w:rsidP="008805C1">
      <w:pPr>
        <w:rPr>
          <w:rFonts w:cs="Times New Roman"/>
          <w:color w:val="EE0000"/>
        </w:rPr>
      </w:pPr>
      <w:r>
        <w:rPr>
          <w:rFonts w:cs="Times New Roman"/>
          <w:noProof/>
        </w:rPr>
        <w:lastRenderedPageBreak/>
        <mc:AlternateContent>
          <mc:Choice Requires="wpg">
            <w:drawing>
              <wp:inline distT="0" distB="0" distL="0" distR="0" wp14:anchorId="5177FEF3" wp14:editId="0EC83ED1">
                <wp:extent cx="2599145" cy="2420964"/>
                <wp:effectExtent l="0" t="0" r="0" b="0"/>
                <wp:docPr id="789089433" name="组合 151"/>
                <wp:cNvGraphicFramePr/>
                <a:graphic xmlns:a="http://schemas.openxmlformats.org/drawingml/2006/main">
                  <a:graphicData uri="http://schemas.microsoft.com/office/word/2010/wordprocessingGroup">
                    <wpg:wgp>
                      <wpg:cNvGrpSpPr/>
                      <wpg:grpSpPr>
                        <a:xfrm>
                          <a:off x="0" y="0"/>
                          <a:ext cx="2599145" cy="2420964"/>
                          <a:chOff x="0" y="0"/>
                          <a:chExt cx="2599145" cy="2420964"/>
                        </a:xfrm>
                      </wpg:grpSpPr>
                      <wpg:grpSp>
                        <wpg:cNvPr id="2115183173" name="组合 150"/>
                        <wpg:cNvGrpSpPr/>
                        <wpg:grpSpPr>
                          <a:xfrm>
                            <a:off x="0" y="0"/>
                            <a:ext cx="2599145" cy="2420964"/>
                            <a:chOff x="124165" y="-73674"/>
                            <a:chExt cx="2599346" cy="2421330"/>
                          </a:xfrm>
                        </wpg:grpSpPr>
                        <wpg:grpSp>
                          <wpg:cNvPr id="2039428240" name="组合 149"/>
                          <wpg:cNvGrpSpPr/>
                          <wpg:grpSpPr>
                            <a:xfrm>
                              <a:off x="124165" y="-73674"/>
                              <a:ext cx="2599346" cy="2421330"/>
                              <a:chOff x="124165" y="-324480"/>
                              <a:chExt cx="2599346" cy="2421330"/>
                            </a:xfrm>
                          </wpg:grpSpPr>
                          <wps:wsp>
                            <wps:cNvPr id="814644064" name="文本框 2"/>
                            <wps:cNvSpPr txBox="1">
                              <a:spLocks noChangeArrowheads="1"/>
                            </wps:cNvSpPr>
                            <wps:spPr bwMode="auto">
                              <a:xfrm>
                                <a:off x="124387" y="-115304"/>
                                <a:ext cx="196459" cy="207644"/>
                              </a:xfrm>
                              <a:prstGeom prst="rect">
                                <a:avLst/>
                              </a:prstGeom>
                              <a:noFill/>
                              <a:ln w="9525">
                                <a:noFill/>
                                <a:miter lim="800000"/>
                                <a:headEnd/>
                                <a:tailEnd/>
                              </a:ln>
                            </wps:spPr>
                            <wps:txbx>
                              <w:txbxContent>
                                <w:p w14:paraId="12F2C9F1" w14:textId="77777777" w:rsidR="004D5363" w:rsidRPr="00541E23" w:rsidRDefault="004D5363" w:rsidP="004D5363">
                                  <w:pPr>
                                    <w:rPr>
                                      <w:sz w:val="18"/>
                                      <w:szCs w:val="18"/>
                                    </w:rPr>
                                  </w:pPr>
                                  <w:r>
                                    <w:rPr>
                                      <w:rFonts w:hint="eastAsia"/>
                                      <w:sz w:val="18"/>
                                      <w:szCs w:val="18"/>
                                    </w:rPr>
                                    <w:t>15</w:t>
                                  </w:r>
                                </w:p>
                              </w:txbxContent>
                            </wps:txbx>
                            <wps:bodyPr rot="0" vert="horz" wrap="none" lIns="36000" tIns="0" rIns="36000" bIns="0" anchor="t" anchorCtr="0">
                              <a:spAutoFit/>
                            </wps:bodyPr>
                          </wps:wsp>
                          <wps:wsp>
                            <wps:cNvPr id="2111341131" name="文本框 2"/>
                            <wps:cNvSpPr txBox="1">
                              <a:spLocks noChangeArrowheads="1"/>
                            </wps:cNvSpPr>
                            <wps:spPr bwMode="auto">
                              <a:xfrm>
                                <a:off x="124340" y="264216"/>
                                <a:ext cx="196459" cy="207644"/>
                              </a:xfrm>
                              <a:prstGeom prst="rect">
                                <a:avLst/>
                              </a:prstGeom>
                              <a:noFill/>
                              <a:ln w="9525">
                                <a:noFill/>
                                <a:miter lim="800000"/>
                                <a:headEnd/>
                                <a:tailEnd/>
                              </a:ln>
                            </wps:spPr>
                            <wps:txbx>
                              <w:txbxContent>
                                <w:p w14:paraId="0739DDDC" w14:textId="77777777" w:rsidR="004D5363" w:rsidRPr="00541E23" w:rsidRDefault="004D5363" w:rsidP="004D5363">
                                  <w:pPr>
                                    <w:rPr>
                                      <w:sz w:val="18"/>
                                      <w:szCs w:val="18"/>
                                    </w:rPr>
                                  </w:pPr>
                                  <w:r>
                                    <w:rPr>
                                      <w:rFonts w:hint="eastAsia"/>
                                      <w:sz w:val="18"/>
                                      <w:szCs w:val="18"/>
                                    </w:rPr>
                                    <w:t>14</w:t>
                                  </w:r>
                                </w:p>
                              </w:txbxContent>
                            </wps:txbx>
                            <wps:bodyPr rot="0" vert="horz" wrap="none" lIns="36000" tIns="0" rIns="36000" bIns="0" anchor="t" anchorCtr="0">
                              <a:spAutoFit/>
                            </wps:bodyPr>
                          </wps:wsp>
                          <wps:wsp>
                            <wps:cNvPr id="352473555" name="文本框 2"/>
                            <wps:cNvSpPr txBox="1">
                              <a:spLocks noChangeArrowheads="1"/>
                            </wps:cNvSpPr>
                            <wps:spPr bwMode="auto">
                              <a:xfrm>
                                <a:off x="124342" y="644437"/>
                                <a:ext cx="196459" cy="207644"/>
                              </a:xfrm>
                              <a:prstGeom prst="rect">
                                <a:avLst/>
                              </a:prstGeom>
                              <a:noFill/>
                              <a:ln w="9525">
                                <a:noFill/>
                                <a:miter lim="800000"/>
                                <a:headEnd/>
                                <a:tailEnd/>
                              </a:ln>
                            </wps:spPr>
                            <wps:txbx>
                              <w:txbxContent>
                                <w:p w14:paraId="5200FEB3" w14:textId="77777777" w:rsidR="004D5363" w:rsidRPr="00541E23" w:rsidRDefault="004D5363" w:rsidP="004D5363">
                                  <w:pPr>
                                    <w:rPr>
                                      <w:sz w:val="18"/>
                                      <w:szCs w:val="18"/>
                                    </w:rPr>
                                  </w:pPr>
                                  <w:r>
                                    <w:rPr>
                                      <w:rFonts w:hint="eastAsia"/>
                                      <w:sz w:val="18"/>
                                      <w:szCs w:val="18"/>
                                    </w:rPr>
                                    <w:t>13</w:t>
                                  </w:r>
                                </w:p>
                              </w:txbxContent>
                            </wps:txbx>
                            <wps:bodyPr rot="0" vert="horz" wrap="none" lIns="36000" tIns="0" rIns="36000" bIns="0" anchor="t" anchorCtr="0">
                              <a:spAutoFit/>
                            </wps:bodyPr>
                          </wps:wsp>
                          <wps:wsp>
                            <wps:cNvPr id="889953179" name="文本框 2"/>
                            <wps:cNvSpPr txBox="1">
                              <a:spLocks noChangeArrowheads="1"/>
                            </wps:cNvSpPr>
                            <wps:spPr bwMode="auto">
                              <a:xfrm>
                                <a:off x="124165" y="1021745"/>
                                <a:ext cx="196459" cy="207644"/>
                              </a:xfrm>
                              <a:prstGeom prst="rect">
                                <a:avLst/>
                              </a:prstGeom>
                              <a:noFill/>
                              <a:ln w="9525">
                                <a:noFill/>
                                <a:miter lim="800000"/>
                                <a:headEnd/>
                                <a:tailEnd/>
                              </a:ln>
                            </wps:spPr>
                            <wps:txbx>
                              <w:txbxContent>
                                <w:p w14:paraId="0B37FCF3" w14:textId="77777777" w:rsidR="004D5363" w:rsidRPr="00541E23" w:rsidRDefault="004D5363" w:rsidP="004D5363">
                                  <w:pPr>
                                    <w:rPr>
                                      <w:sz w:val="18"/>
                                      <w:szCs w:val="18"/>
                                    </w:rPr>
                                  </w:pPr>
                                  <w:r>
                                    <w:rPr>
                                      <w:rFonts w:hint="eastAsia"/>
                                      <w:sz w:val="18"/>
                                      <w:szCs w:val="18"/>
                                    </w:rPr>
                                    <w:t>12</w:t>
                                  </w:r>
                                </w:p>
                              </w:txbxContent>
                            </wps:txbx>
                            <wps:bodyPr rot="0" vert="horz" wrap="none" lIns="36000" tIns="0" rIns="36000" bIns="0" anchor="t" anchorCtr="0">
                              <a:spAutoFit/>
                            </wps:bodyPr>
                          </wps:wsp>
                          <wps:wsp>
                            <wps:cNvPr id="2067956532" name="文本框 2"/>
                            <wps:cNvSpPr txBox="1">
                              <a:spLocks noChangeArrowheads="1"/>
                            </wps:cNvSpPr>
                            <wps:spPr bwMode="auto">
                              <a:xfrm>
                                <a:off x="128792" y="1402157"/>
                                <a:ext cx="192014" cy="207644"/>
                              </a:xfrm>
                              <a:prstGeom prst="rect">
                                <a:avLst/>
                              </a:prstGeom>
                              <a:noFill/>
                              <a:ln w="9525">
                                <a:noFill/>
                                <a:miter lim="800000"/>
                                <a:headEnd/>
                                <a:tailEnd/>
                              </a:ln>
                            </wps:spPr>
                            <wps:txbx>
                              <w:txbxContent>
                                <w:p w14:paraId="7DEF9EE3" w14:textId="77777777" w:rsidR="004D5363" w:rsidRPr="00541E23" w:rsidRDefault="004D5363" w:rsidP="004D5363">
                                  <w:pPr>
                                    <w:rPr>
                                      <w:sz w:val="18"/>
                                      <w:szCs w:val="18"/>
                                    </w:rPr>
                                  </w:pPr>
                                  <w:r>
                                    <w:rPr>
                                      <w:rFonts w:hint="eastAsia"/>
                                      <w:sz w:val="18"/>
                                      <w:szCs w:val="18"/>
                                    </w:rPr>
                                    <w:t>11</w:t>
                                  </w:r>
                                </w:p>
                              </w:txbxContent>
                            </wps:txbx>
                            <wps:bodyPr rot="0" vert="horz" wrap="none" lIns="36000" tIns="0" rIns="36000" bIns="0" anchor="t" anchorCtr="0">
                              <a:spAutoFit/>
                            </wps:bodyPr>
                          </wps:wsp>
                          <wps:wsp>
                            <wps:cNvPr id="983906966" name="文本框 2"/>
                            <wps:cNvSpPr txBox="1">
                              <a:spLocks noChangeArrowheads="1"/>
                            </wps:cNvSpPr>
                            <wps:spPr bwMode="auto">
                              <a:xfrm>
                                <a:off x="124694" y="1786122"/>
                                <a:ext cx="196459" cy="207644"/>
                              </a:xfrm>
                              <a:prstGeom prst="rect">
                                <a:avLst/>
                              </a:prstGeom>
                              <a:noFill/>
                              <a:ln w="9525">
                                <a:noFill/>
                                <a:miter lim="800000"/>
                                <a:headEnd/>
                                <a:tailEnd/>
                              </a:ln>
                            </wps:spPr>
                            <wps:txbx>
                              <w:txbxContent>
                                <w:p w14:paraId="6CAF5589" w14:textId="77777777" w:rsidR="004D5363" w:rsidRPr="00541E23" w:rsidRDefault="004D5363" w:rsidP="004D5363">
                                  <w:pPr>
                                    <w:rPr>
                                      <w:sz w:val="18"/>
                                      <w:szCs w:val="18"/>
                                    </w:rPr>
                                  </w:pPr>
                                  <w:r>
                                    <w:rPr>
                                      <w:rFonts w:hint="eastAsia"/>
                                      <w:sz w:val="18"/>
                                      <w:szCs w:val="18"/>
                                    </w:rPr>
                                    <w:t>10</w:t>
                                  </w:r>
                                </w:p>
                              </w:txbxContent>
                            </wps:txbx>
                            <wps:bodyPr rot="0" vert="horz" wrap="none" lIns="36000" tIns="0" rIns="36000" bIns="0" anchor="t" anchorCtr="0">
                              <a:spAutoFit/>
                            </wps:bodyPr>
                          </wps:wsp>
                          <wps:wsp>
                            <wps:cNvPr id="265910487" name="文本框 2"/>
                            <wps:cNvSpPr txBox="1">
                              <a:spLocks noChangeArrowheads="1"/>
                            </wps:cNvSpPr>
                            <wps:spPr bwMode="auto">
                              <a:xfrm>
                                <a:off x="251759" y="1888699"/>
                                <a:ext cx="139309" cy="207644"/>
                              </a:xfrm>
                              <a:prstGeom prst="rect">
                                <a:avLst/>
                              </a:prstGeom>
                              <a:noFill/>
                              <a:ln w="9525">
                                <a:noFill/>
                                <a:miter lim="800000"/>
                                <a:headEnd/>
                                <a:tailEnd/>
                              </a:ln>
                            </wps:spPr>
                            <wps:txbx>
                              <w:txbxContent>
                                <w:p w14:paraId="1D715857" w14:textId="77777777" w:rsidR="004D5363" w:rsidRPr="00541E23" w:rsidRDefault="004D5363" w:rsidP="004D5363">
                                  <w:pPr>
                                    <w:rPr>
                                      <w:sz w:val="18"/>
                                      <w:szCs w:val="18"/>
                                    </w:rPr>
                                  </w:pPr>
                                  <w:r>
                                    <w:rPr>
                                      <w:rFonts w:hint="eastAsia"/>
                                      <w:sz w:val="18"/>
                                      <w:szCs w:val="18"/>
                                    </w:rPr>
                                    <w:t>0</w:t>
                                  </w:r>
                                </w:p>
                              </w:txbxContent>
                            </wps:txbx>
                            <wps:bodyPr rot="0" vert="horz" wrap="none" lIns="36000" tIns="0" rIns="36000" bIns="0" anchor="t" anchorCtr="0">
                              <a:spAutoFit/>
                            </wps:bodyPr>
                          </wps:wsp>
                          <wps:wsp>
                            <wps:cNvPr id="441594177" name="文本框 2"/>
                            <wps:cNvSpPr txBox="1">
                              <a:spLocks noChangeArrowheads="1"/>
                            </wps:cNvSpPr>
                            <wps:spPr bwMode="auto">
                              <a:xfrm>
                                <a:off x="602250" y="1888706"/>
                                <a:ext cx="196459" cy="207644"/>
                              </a:xfrm>
                              <a:prstGeom prst="rect">
                                <a:avLst/>
                              </a:prstGeom>
                              <a:noFill/>
                              <a:ln w="9525">
                                <a:noFill/>
                                <a:miter lim="800000"/>
                                <a:headEnd/>
                                <a:tailEnd/>
                              </a:ln>
                            </wps:spPr>
                            <wps:txbx>
                              <w:txbxContent>
                                <w:p w14:paraId="2056C6EB" w14:textId="77777777" w:rsidR="004D5363" w:rsidRPr="00541E23" w:rsidRDefault="004D5363" w:rsidP="004D5363">
                                  <w:pPr>
                                    <w:rPr>
                                      <w:sz w:val="18"/>
                                      <w:szCs w:val="18"/>
                                    </w:rPr>
                                  </w:pPr>
                                  <w:r>
                                    <w:rPr>
                                      <w:rFonts w:hint="eastAsia"/>
                                      <w:sz w:val="18"/>
                                      <w:szCs w:val="18"/>
                                    </w:rPr>
                                    <w:t>20</w:t>
                                  </w:r>
                                </w:p>
                              </w:txbxContent>
                            </wps:txbx>
                            <wps:bodyPr rot="0" vert="horz" wrap="none" lIns="36000" tIns="0" rIns="36000" bIns="0" anchor="t" anchorCtr="0">
                              <a:spAutoFit/>
                            </wps:bodyPr>
                          </wps:wsp>
                          <wps:wsp>
                            <wps:cNvPr id="591587782" name="文本框 2"/>
                            <wps:cNvSpPr txBox="1">
                              <a:spLocks noChangeArrowheads="1"/>
                            </wps:cNvSpPr>
                            <wps:spPr bwMode="auto">
                              <a:xfrm>
                                <a:off x="981082" y="1888714"/>
                                <a:ext cx="196459" cy="207644"/>
                              </a:xfrm>
                              <a:prstGeom prst="rect">
                                <a:avLst/>
                              </a:prstGeom>
                              <a:noFill/>
                              <a:ln w="9525">
                                <a:noFill/>
                                <a:miter lim="800000"/>
                                <a:headEnd/>
                                <a:tailEnd/>
                              </a:ln>
                            </wps:spPr>
                            <wps:txbx>
                              <w:txbxContent>
                                <w:p w14:paraId="3C19D986" w14:textId="77777777" w:rsidR="004D5363" w:rsidRPr="00541E23" w:rsidRDefault="004D5363" w:rsidP="004D5363">
                                  <w:pPr>
                                    <w:rPr>
                                      <w:sz w:val="18"/>
                                      <w:szCs w:val="18"/>
                                    </w:rPr>
                                  </w:pPr>
                                  <w:r>
                                    <w:rPr>
                                      <w:rFonts w:hint="eastAsia"/>
                                      <w:sz w:val="18"/>
                                      <w:szCs w:val="18"/>
                                    </w:rPr>
                                    <w:t>40</w:t>
                                  </w:r>
                                </w:p>
                              </w:txbxContent>
                            </wps:txbx>
                            <wps:bodyPr rot="0" vert="horz" wrap="none" lIns="36000" tIns="0" rIns="36000" bIns="0" anchor="t" anchorCtr="0">
                              <a:spAutoFit/>
                            </wps:bodyPr>
                          </wps:wsp>
                          <wps:wsp>
                            <wps:cNvPr id="1368088519" name="文本框 2"/>
                            <wps:cNvSpPr txBox="1">
                              <a:spLocks noChangeArrowheads="1"/>
                            </wps:cNvSpPr>
                            <wps:spPr bwMode="auto">
                              <a:xfrm>
                                <a:off x="1359936" y="1888823"/>
                                <a:ext cx="196459" cy="207644"/>
                              </a:xfrm>
                              <a:prstGeom prst="rect">
                                <a:avLst/>
                              </a:prstGeom>
                              <a:noFill/>
                              <a:ln w="9525">
                                <a:noFill/>
                                <a:miter lim="800000"/>
                                <a:headEnd/>
                                <a:tailEnd/>
                              </a:ln>
                            </wps:spPr>
                            <wps:txbx>
                              <w:txbxContent>
                                <w:p w14:paraId="46BAAD57" w14:textId="77777777" w:rsidR="004D5363" w:rsidRPr="00541E23" w:rsidRDefault="004D5363" w:rsidP="004D5363">
                                  <w:pPr>
                                    <w:rPr>
                                      <w:sz w:val="18"/>
                                      <w:szCs w:val="18"/>
                                    </w:rPr>
                                  </w:pPr>
                                  <w:r>
                                    <w:rPr>
                                      <w:rFonts w:hint="eastAsia"/>
                                      <w:sz w:val="18"/>
                                      <w:szCs w:val="18"/>
                                    </w:rPr>
                                    <w:t>60</w:t>
                                  </w:r>
                                </w:p>
                              </w:txbxContent>
                            </wps:txbx>
                            <wps:bodyPr rot="0" vert="horz" wrap="none" lIns="36000" tIns="0" rIns="36000" bIns="0" anchor="t" anchorCtr="0">
                              <a:spAutoFit/>
                            </wps:bodyPr>
                          </wps:wsp>
                          <wps:wsp>
                            <wps:cNvPr id="2111683293" name="文本框 2"/>
                            <wps:cNvSpPr txBox="1">
                              <a:spLocks noChangeArrowheads="1"/>
                            </wps:cNvSpPr>
                            <wps:spPr bwMode="auto">
                              <a:xfrm>
                                <a:off x="1742386" y="1888708"/>
                                <a:ext cx="196459" cy="207644"/>
                              </a:xfrm>
                              <a:prstGeom prst="rect">
                                <a:avLst/>
                              </a:prstGeom>
                              <a:noFill/>
                              <a:ln w="9525">
                                <a:noFill/>
                                <a:miter lim="800000"/>
                                <a:headEnd/>
                                <a:tailEnd/>
                              </a:ln>
                            </wps:spPr>
                            <wps:txbx>
                              <w:txbxContent>
                                <w:p w14:paraId="0298BD46" w14:textId="77777777" w:rsidR="004D5363" w:rsidRPr="00541E23" w:rsidRDefault="004D5363" w:rsidP="004D5363">
                                  <w:pPr>
                                    <w:rPr>
                                      <w:sz w:val="18"/>
                                      <w:szCs w:val="18"/>
                                    </w:rPr>
                                  </w:pPr>
                                  <w:r>
                                    <w:rPr>
                                      <w:rFonts w:hint="eastAsia"/>
                                      <w:sz w:val="18"/>
                                      <w:szCs w:val="18"/>
                                    </w:rPr>
                                    <w:t>80</w:t>
                                  </w:r>
                                </w:p>
                              </w:txbxContent>
                            </wps:txbx>
                            <wps:bodyPr rot="0" vert="horz" wrap="none" lIns="36000" tIns="0" rIns="36000" bIns="0" anchor="t" anchorCtr="0">
                              <a:spAutoFit/>
                            </wps:bodyPr>
                          </wps:wsp>
                          <wps:wsp>
                            <wps:cNvPr id="1874996640" name="文本框 2"/>
                            <wps:cNvSpPr txBox="1">
                              <a:spLocks noChangeArrowheads="1"/>
                            </wps:cNvSpPr>
                            <wps:spPr bwMode="auto">
                              <a:xfrm>
                                <a:off x="2092892" y="1888672"/>
                                <a:ext cx="253609" cy="207644"/>
                              </a:xfrm>
                              <a:prstGeom prst="rect">
                                <a:avLst/>
                              </a:prstGeom>
                              <a:noFill/>
                              <a:ln w="9525">
                                <a:noFill/>
                                <a:miter lim="800000"/>
                                <a:headEnd/>
                                <a:tailEnd/>
                              </a:ln>
                            </wps:spPr>
                            <wps:txbx>
                              <w:txbxContent>
                                <w:p w14:paraId="38A1D1AA" w14:textId="77777777" w:rsidR="004D5363" w:rsidRPr="00541E23" w:rsidRDefault="004D5363" w:rsidP="004D5363">
                                  <w:pPr>
                                    <w:rPr>
                                      <w:sz w:val="18"/>
                                      <w:szCs w:val="18"/>
                                    </w:rPr>
                                  </w:pPr>
                                  <w:r>
                                    <w:rPr>
                                      <w:rFonts w:hint="eastAsia"/>
                                      <w:sz w:val="18"/>
                                      <w:szCs w:val="18"/>
                                    </w:rPr>
                                    <w:t>100</w:t>
                                  </w:r>
                                </w:p>
                              </w:txbxContent>
                            </wps:txbx>
                            <wps:bodyPr rot="0" vert="horz" wrap="none" lIns="36000" tIns="0" rIns="36000" bIns="0" anchor="t" anchorCtr="0">
                              <a:spAutoFit/>
                            </wps:bodyPr>
                          </wps:wsp>
                          <wps:wsp>
                            <wps:cNvPr id="1703781865" name="文本框 2"/>
                            <wps:cNvSpPr txBox="1">
                              <a:spLocks noChangeArrowheads="1"/>
                            </wps:cNvSpPr>
                            <wps:spPr bwMode="auto">
                              <a:xfrm>
                                <a:off x="2355602" y="1889206"/>
                                <a:ext cx="367909" cy="207644"/>
                              </a:xfrm>
                              <a:prstGeom prst="rect">
                                <a:avLst/>
                              </a:prstGeom>
                              <a:noFill/>
                              <a:ln w="9525">
                                <a:noFill/>
                                <a:miter lim="800000"/>
                                <a:headEnd/>
                                <a:tailEnd/>
                              </a:ln>
                            </wps:spPr>
                            <wps:txbx>
                              <w:txbxContent>
                                <w:p w14:paraId="32F5392F" w14:textId="77777777" w:rsidR="004D5363" w:rsidRPr="00541E23" w:rsidRDefault="004D5363" w:rsidP="004D5363">
                                  <w:pPr>
                                    <w:rPr>
                                      <w:sz w:val="18"/>
                                      <w:szCs w:val="18"/>
                                    </w:rPr>
                                  </w:pPr>
                                  <w:r w:rsidRPr="000B11B7">
                                    <w:rPr>
                                      <w:rFonts w:hint="eastAsia"/>
                                      <w:i/>
                                      <w:iCs/>
                                      <w:sz w:val="18"/>
                                      <w:szCs w:val="18"/>
                                    </w:rPr>
                                    <w:t>U</w:t>
                                  </w:r>
                                  <w:r>
                                    <w:rPr>
                                      <w:rFonts w:hint="eastAsia"/>
                                      <w:sz w:val="18"/>
                                      <w:szCs w:val="18"/>
                                    </w:rPr>
                                    <w:t>/mA</w:t>
                                  </w:r>
                                </w:p>
                              </w:txbxContent>
                            </wps:txbx>
                            <wps:bodyPr rot="0" vert="horz" wrap="none" lIns="36000" tIns="0" rIns="36000" bIns="0" anchor="t" anchorCtr="0">
                              <a:spAutoFit/>
                            </wps:bodyPr>
                          </wps:wsp>
                          <wps:wsp>
                            <wps:cNvPr id="876155289" name="文本框 2"/>
                            <wps:cNvSpPr txBox="1">
                              <a:spLocks noChangeArrowheads="1"/>
                            </wps:cNvSpPr>
                            <wps:spPr bwMode="auto">
                              <a:xfrm>
                                <a:off x="340362" y="-324480"/>
                                <a:ext cx="336159" cy="207644"/>
                              </a:xfrm>
                              <a:prstGeom prst="rect">
                                <a:avLst/>
                              </a:prstGeom>
                              <a:noFill/>
                              <a:ln w="9525">
                                <a:noFill/>
                                <a:miter lim="800000"/>
                                <a:headEnd/>
                                <a:tailEnd/>
                              </a:ln>
                            </wps:spPr>
                            <wps:txbx>
                              <w:txbxContent>
                                <w:p w14:paraId="049F8310" w14:textId="77777777" w:rsidR="004D5363" w:rsidRPr="00541E23" w:rsidRDefault="004D5363" w:rsidP="004D5363">
                                  <w:pPr>
                                    <w:rPr>
                                      <w:sz w:val="18"/>
                                      <w:szCs w:val="18"/>
                                    </w:rPr>
                                  </w:pPr>
                                  <w:r>
                                    <w:rPr>
                                      <w:rFonts w:hint="eastAsia"/>
                                      <w:i/>
                                      <w:iCs/>
                                      <w:sz w:val="18"/>
                                      <w:szCs w:val="18"/>
                                    </w:rPr>
                                    <w:t>z</w:t>
                                  </w:r>
                                  <w:r>
                                    <w:rPr>
                                      <w:rFonts w:hint="eastAsia"/>
                                      <w:sz w:val="18"/>
                                      <w:szCs w:val="18"/>
                                    </w:rPr>
                                    <w:t>/mm</w:t>
                                  </w:r>
                                </w:p>
                              </w:txbxContent>
                            </wps:txbx>
                            <wps:bodyPr rot="0" vert="horz" wrap="none" lIns="36000" tIns="0" rIns="36000" bIns="0" anchor="t" anchorCtr="0">
                              <a:spAutoFit/>
                            </wps:bodyPr>
                          </wps:wsp>
                        </wpg:grpSp>
                        <wpg:grpSp>
                          <wpg:cNvPr id="1315653041" name="组合 844">
                            <a:extLst>
                              <a:ext uri="{FF2B5EF4-FFF2-40B4-BE49-F238E27FC236}">
                                <a16:creationId xmlns:a16="http://schemas.microsoft.com/office/drawing/2014/main" id="{6BCA36FB-EA63-3F25-960F-A63D663E4F19}"/>
                              </a:ext>
                            </a:extLst>
                          </wpg:cNvPr>
                          <wpg:cNvGrpSpPr/>
                          <wpg:grpSpPr>
                            <a:xfrm>
                              <a:off x="320636" y="0"/>
                              <a:ext cx="2273517" cy="2137410"/>
                              <a:chOff x="727496" y="567903"/>
                              <a:chExt cx="1617170" cy="1521092"/>
                            </a:xfrm>
                          </wpg:grpSpPr>
                          <wpg:grpSp>
                            <wpg:cNvPr id="1011523068" name="图形 741">
                              <a:extLst>
                                <a:ext uri="{FF2B5EF4-FFF2-40B4-BE49-F238E27FC236}">
                                  <a16:creationId xmlns:a16="http://schemas.microsoft.com/office/drawing/2014/main" id="{1DA3848B-34FF-873E-46B7-026AE65B2523}"/>
                                </a:ext>
                              </a:extLst>
                            </wpg:cNvPr>
                            <wpg:cNvGrpSpPr/>
                            <wpg:grpSpPr>
                              <a:xfrm>
                                <a:off x="728037" y="738922"/>
                                <a:ext cx="1350073" cy="1350073"/>
                                <a:chOff x="728037" y="738922"/>
                                <a:chExt cx="1350073" cy="1350073"/>
                              </a:xfrm>
                              <a:noFill/>
                            </wpg:grpSpPr>
                            <wps:wsp>
                              <wps:cNvPr id="20385969" name="矩形 20385969">
                                <a:extLst>
                                  <a:ext uri="{FF2B5EF4-FFF2-40B4-BE49-F238E27FC236}">
                                    <a16:creationId xmlns:a16="http://schemas.microsoft.com/office/drawing/2014/main" id="{1E72237C-BA80-6854-2340-EB48836F8695}"/>
                                  </a:ext>
                                </a:extLst>
                              </wps:cNvPr>
                              <wps:cNvSpPr/>
                              <wps:spPr>
                                <a:xfrm>
                                  <a:off x="728037" y="738922"/>
                                  <a:ext cx="1349978" cy="1349978"/>
                                </a:xfrm>
                                <a:prstGeom prst="rect">
                                  <a:avLst/>
                                </a:prstGeom>
                                <a:noFill/>
                                <a:ln w="9525" cap="flat">
                                  <a:solidFill>
                                    <a:schemeClr val="tx1"/>
                                  </a:solidFill>
                                  <a:prstDash val="solid"/>
                                  <a:miter/>
                                </a:ln>
                              </wps:spPr>
                              <wps:bodyPr/>
                            </wps:wsp>
                            <wps:wsp>
                              <wps:cNvPr id="1744331510" name="任意多边形: 形状 1744331510">
                                <a:extLst>
                                  <a:ext uri="{FF2B5EF4-FFF2-40B4-BE49-F238E27FC236}">
                                    <a16:creationId xmlns:a16="http://schemas.microsoft.com/office/drawing/2014/main" id="{4178A10A-5E97-BE3D-CABA-C2D16DE3E435}"/>
                                  </a:ext>
                                </a:extLst>
                              </wps:cNvPr>
                              <wps:cNvSpPr/>
                              <wps:spPr>
                                <a:xfrm>
                                  <a:off x="728037" y="2061944"/>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27346149" name="任意多边形: 形状 127346149">
                                <a:extLst>
                                  <a:ext uri="{FF2B5EF4-FFF2-40B4-BE49-F238E27FC236}">
                                    <a16:creationId xmlns:a16="http://schemas.microsoft.com/office/drawing/2014/main" id="{899B6D69-5B0C-EE04-A976-42D67BBD142C}"/>
                                  </a:ext>
                                </a:extLst>
                              </wps:cNvPr>
                              <wps:cNvSpPr/>
                              <wps:spPr>
                                <a:xfrm>
                                  <a:off x="728037" y="2034988"/>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338791520" name="任意多边形: 形状 338791520">
                                <a:extLst>
                                  <a:ext uri="{FF2B5EF4-FFF2-40B4-BE49-F238E27FC236}">
                                    <a16:creationId xmlns:a16="http://schemas.microsoft.com/office/drawing/2014/main" id="{9E4C6255-B7A8-2E20-8B4F-BE6D258BDC04}"/>
                                  </a:ext>
                                </a:extLst>
                              </wps:cNvPr>
                              <wps:cNvSpPr/>
                              <wps:spPr>
                                <a:xfrm>
                                  <a:off x="728037" y="2007937"/>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27512705" name="任意多边形: 形状 27512705">
                                <a:extLst>
                                  <a:ext uri="{FF2B5EF4-FFF2-40B4-BE49-F238E27FC236}">
                                    <a16:creationId xmlns:a16="http://schemas.microsoft.com/office/drawing/2014/main" id="{62906172-1F39-116D-F3D2-8B562F837301}"/>
                                  </a:ext>
                                </a:extLst>
                              </wps:cNvPr>
                              <wps:cNvSpPr/>
                              <wps:spPr>
                                <a:xfrm>
                                  <a:off x="728037" y="1980982"/>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529118281" name="任意多边形: 形状 529118281">
                                <a:extLst>
                                  <a:ext uri="{FF2B5EF4-FFF2-40B4-BE49-F238E27FC236}">
                                    <a16:creationId xmlns:a16="http://schemas.microsoft.com/office/drawing/2014/main" id="{B8584A31-C2A0-79D6-3390-BC17BB478D03}"/>
                                  </a:ext>
                                </a:extLst>
                              </wps:cNvPr>
                              <wps:cNvSpPr/>
                              <wps:spPr>
                                <a:xfrm>
                                  <a:off x="728037" y="1926975"/>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006151644" name="任意多边形: 形状 1006151644">
                                <a:extLst>
                                  <a:ext uri="{FF2B5EF4-FFF2-40B4-BE49-F238E27FC236}">
                                    <a16:creationId xmlns:a16="http://schemas.microsoft.com/office/drawing/2014/main" id="{1D0042C4-C659-1C01-37A1-42D40BDCE10D}"/>
                                  </a:ext>
                                </a:extLst>
                              </wps:cNvPr>
                              <wps:cNvSpPr/>
                              <wps:spPr>
                                <a:xfrm>
                                  <a:off x="728037" y="1899924"/>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161578826" name="任意多边形: 形状 1161578826">
                                <a:extLst>
                                  <a:ext uri="{FF2B5EF4-FFF2-40B4-BE49-F238E27FC236}">
                                    <a16:creationId xmlns:a16="http://schemas.microsoft.com/office/drawing/2014/main" id="{071C7873-FB0E-3EA9-9819-902B4001AF4E}"/>
                                  </a:ext>
                                </a:extLst>
                              </wps:cNvPr>
                              <wps:cNvSpPr/>
                              <wps:spPr>
                                <a:xfrm>
                                  <a:off x="728037" y="1872968"/>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387521921" name="任意多边形: 形状 1387521921">
                                <a:extLst>
                                  <a:ext uri="{FF2B5EF4-FFF2-40B4-BE49-F238E27FC236}">
                                    <a16:creationId xmlns:a16="http://schemas.microsoft.com/office/drawing/2014/main" id="{01653AB6-C6D4-D57B-3E93-FB524D8C13B0}"/>
                                  </a:ext>
                                </a:extLst>
                              </wps:cNvPr>
                              <wps:cNvSpPr/>
                              <wps:spPr>
                                <a:xfrm>
                                  <a:off x="728037" y="1846012"/>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358463982" name="任意多边形: 形状 358463982">
                                <a:extLst>
                                  <a:ext uri="{FF2B5EF4-FFF2-40B4-BE49-F238E27FC236}">
                                    <a16:creationId xmlns:a16="http://schemas.microsoft.com/office/drawing/2014/main" id="{87A5AAB4-4540-14FB-8366-708D7B9BB15A}"/>
                                  </a:ext>
                                </a:extLst>
                              </wps:cNvPr>
                              <wps:cNvSpPr/>
                              <wps:spPr>
                                <a:xfrm>
                                  <a:off x="728037" y="1818961"/>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9525" cap="flat">
                                  <a:solidFill>
                                    <a:schemeClr val="tx1"/>
                                  </a:solidFill>
                                  <a:prstDash val="solid"/>
                                  <a:miter/>
                                </a:ln>
                              </wps:spPr>
                              <wps:bodyPr/>
                            </wps:wsp>
                            <wps:wsp>
                              <wps:cNvPr id="1661434951" name="任意多边形: 形状 1661434951">
                                <a:extLst>
                                  <a:ext uri="{FF2B5EF4-FFF2-40B4-BE49-F238E27FC236}">
                                    <a16:creationId xmlns:a16="http://schemas.microsoft.com/office/drawing/2014/main" id="{019CD562-CEE9-31F7-58E5-61BAD44DCB77}"/>
                                  </a:ext>
                                </a:extLst>
                              </wps:cNvPr>
                              <wps:cNvSpPr/>
                              <wps:spPr>
                                <a:xfrm>
                                  <a:off x="728037" y="1792006"/>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465998483" name="任意多边形: 形状 465998483">
                                <a:extLst>
                                  <a:ext uri="{FF2B5EF4-FFF2-40B4-BE49-F238E27FC236}">
                                    <a16:creationId xmlns:a16="http://schemas.microsoft.com/office/drawing/2014/main" id="{2D5B2874-9B93-379D-C637-464F76C23BEC}"/>
                                  </a:ext>
                                </a:extLst>
                              </wps:cNvPr>
                              <wps:cNvSpPr/>
                              <wps:spPr>
                                <a:xfrm>
                                  <a:off x="728037" y="1764955"/>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945367013" name="任意多边形: 形状 1945367013">
                                <a:extLst>
                                  <a:ext uri="{FF2B5EF4-FFF2-40B4-BE49-F238E27FC236}">
                                    <a16:creationId xmlns:a16="http://schemas.microsoft.com/office/drawing/2014/main" id="{591F22EB-CD46-21B9-7E4B-69830B7943D3}"/>
                                  </a:ext>
                                </a:extLst>
                              </wps:cNvPr>
                              <wps:cNvSpPr/>
                              <wps:spPr>
                                <a:xfrm>
                                  <a:off x="728037" y="1737999"/>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2000592298" name="任意多边形: 形状 2000592298">
                                <a:extLst>
                                  <a:ext uri="{FF2B5EF4-FFF2-40B4-BE49-F238E27FC236}">
                                    <a16:creationId xmlns:a16="http://schemas.microsoft.com/office/drawing/2014/main" id="{E8D1B908-E6E6-0B59-E239-66090F4BAD7F}"/>
                                  </a:ext>
                                </a:extLst>
                              </wps:cNvPr>
                              <wps:cNvSpPr/>
                              <wps:spPr>
                                <a:xfrm>
                                  <a:off x="728037" y="1710948"/>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507376175" name="任意多边形: 形状 1507376175">
                                <a:extLst>
                                  <a:ext uri="{FF2B5EF4-FFF2-40B4-BE49-F238E27FC236}">
                                    <a16:creationId xmlns:a16="http://schemas.microsoft.com/office/drawing/2014/main" id="{4DFF7F5E-B4FF-985E-7AB5-0E83672135B2}"/>
                                  </a:ext>
                                </a:extLst>
                              </wps:cNvPr>
                              <wps:cNvSpPr/>
                              <wps:spPr>
                                <a:xfrm>
                                  <a:off x="728037" y="1656941"/>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24525363" name="任意多边形: 形状 124525363">
                                <a:extLst>
                                  <a:ext uri="{FF2B5EF4-FFF2-40B4-BE49-F238E27FC236}">
                                    <a16:creationId xmlns:a16="http://schemas.microsoft.com/office/drawing/2014/main" id="{F99E8BD7-A958-5319-BD94-0021F97F4D2A}"/>
                                  </a:ext>
                                </a:extLst>
                              </wps:cNvPr>
                              <wps:cNvSpPr/>
                              <wps:spPr>
                                <a:xfrm>
                                  <a:off x="728037" y="1629985"/>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831932124" name="任意多边形: 形状 1831932124">
                                <a:extLst>
                                  <a:ext uri="{FF2B5EF4-FFF2-40B4-BE49-F238E27FC236}">
                                    <a16:creationId xmlns:a16="http://schemas.microsoft.com/office/drawing/2014/main" id="{9313FAD6-AC05-84E2-D25A-A11ED5FE3201}"/>
                                  </a:ext>
                                </a:extLst>
                              </wps:cNvPr>
                              <wps:cNvSpPr/>
                              <wps:spPr>
                                <a:xfrm>
                                  <a:off x="728037" y="1602934"/>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588082829" name="任意多边形: 形状 588082829">
                                <a:extLst>
                                  <a:ext uri="{FF2B5EF4-FFF2-40B4-BE49-F238E27FC236}">
                                    <a16:creationId xmlns:a16="http://schemas.microsoft.com/office/drawing/2014/main" id="{0291F73B-9C9A-F5F5-5504-9BA656FAB2A0}"/>
                                  </a:ext>
                                </a:extLst>
                              </wps:cNvPr>
                              <wps:cNvSpPr/>
                              <wps:spPr>
                                <a:xfrm>
                                  <a:off x="728037" y="1575979"/>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20689866" name="任意多边形: 形状 20689866">
                                <a:extLst>
                                  <a:ext uri="{FF2B5EF4-FFF2-40B4-BE49-F238E27FC236}">
                                    <a16:creationId xmlns:a16="http://schemas.microsoft.com/office/drawing/2014/main" id="{1A96DD33-4D5C-029B-D791-FDF7D4D3CA39}"/>
                                  </a:ext>
                                </a:extLst>
                              </wps:cNvPr>
                              <wps:cNvSpPr/>
                              <wps:spPr>
                                <a:xfrm>
                                  <a:off x="728037" y="1521972"/>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2093238562" name="任意多边形: 形状 2093238562">
                                <a:extLst>
                                  <a:ext uri="{FF2B5EF4-FFF2-40B4-BE49-F238E27FC236}">
                                    <a16:creationId xmlns:a16="http://schemas.microsoft.com/office/drawing/2014/main" id="{6AC67769-E8B4-024A-9DAD-F1F9ED586EE6}"/>
                                  </a:ext>
                                </a:extLst>
                              </wps:cNvPr>
                              <wps:cNvSpPr/>
                              <wps:spPr>
                                <a:xfrm>
                                  <a:off x="728037" y="1495016"/>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970879292" name="任意多边形: 形状 970879292">
                                <a:extLst>
                                  <a:ext uri="{FF2B5EF4-FFF2-40B4-BE49-F238E27FC236}">
                                    <a16:creationId xmlns:a16="http://schemas.microsoft.com/office/drawing/2014/main" id="{56FE573D-BF16-F6DB-197E-8B26873315AA}"/>
                                  </a:ext>
                                </a:extLst>
                              </wps:cNvPr>
                              <wps:cNvSpPr/>
                              <wps:spPr>
                                <a:xfrm>
                                  <a:off x="728037" y="1467965"/>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573390826" name="任意多边形: 形状 573390826">
                                <a:extLst>
                                  <a:ext uri="{FF2B5EF4-FFF2-40B4-BE49-F238E27FC236}">
                                    <a16:creationId xmlns:a16="http://schemas.microsoft.com/office/drawing/2014/main" id="{E319FC9B-9F91-B07C-1D00-B615F3BA485F}"/>
                                  </a:ext>
                                </a:extLst>
                              </wps:cNvPr>
                              <wps:cNvSpPr/>
                              <wps:spPr>
                                <a:xfrm>
                                  <a:off x="728037" y="1441009"/>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48367464" name="任意多边形: 形状 48367464">
                                <a:extLst>
                                  <a:ext uri="{FF2B5EF4-FFF2-40B4-BE49-F238E27FC236}">
                                    <a16:creationId xmlns:a16="http://schemas.microsoft.com/office/drawing/2014/main" id="{370A90E2-3F3B-9899-352C-B2A5516625B0}"/>
                                  </a:ext>
                                </a:extLst>
                              </wps:cNvPr>
                              <wps:cNvSpPr/>
                              <wps:spPr>
                                <a:xfrm>
                                  <a:off x="728037" y="1387003"/>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2005710941" name="任意多边形: 形状 2005710941">
                                <a:extLst>
                                  <a:ext uri="{FF2B5EF4-FFF2-40B4-BE49-F238E27FC236}">
                                    <a16:creationId xmlns:a16="http://schemas.microsoft.com/office/drawing/2014/main" id="{D3D89595-7004-4C27-E7E8-3154A0E3C65A}"/>
                                  </a:ext>
                                </a:extLst>
                              </wps:cNvPr>
                              <wps:cNvSpPr/>
                              <wps:spPr>
                                <a:xfrm>
                                  <a:off x="728037" y="1359952"/>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227646408" name="任意多边形: 形状 227646408">
                                <a:extLst>
                                  <a:ext uri="{FF2B5EF4-FFF2-40B4-BE49-F238E27FC236}">
                                    <a16:creationId xmlns:a16="http://schemas.microsoft.com/office/drawing/2014/main" id="{A690B7EA-FBAD-7843-20D7-546C06C1AF0D}"/>
                                  </a:ext>
                                </a:extLst>
                              </wps:cNvPr>
                              <wps:cNvSpPr/>
                              <wps:spPr>
                                <a:xfrm>
                                  <a:off x="728037" y="1332996"/>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458350123" name="任意多边形: 形状 458350123">
                                <a:extLst>
                                  <a:ext uri="{FF2B5EF4-FFF2-40B4-BE49-F238E27FC236}">
                                    <a16:creationId xmlns:a16="http://schemas.microsoft.com/office/drawing/2014/main" id="{1E976763-3B56-FCF7-7D9B-89C109FE4D45}"/>
                                  </a:ext>
                                </a:extLst>
                              </wps:cNvPr>
                              <wps:cNvSpPr/>
                              <wps:spPr>
                                <a:xfrm>
                                  <a:off x="728037" y="1305945"/>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665163402" name="任意多边形: 形状 1665163402">
                                <a:extLst>
                                  <a:ext uri="{FF2B5EF4-FFF2-40B4-BE49-F238E27FC236}">
                                    <a16:creationId xmlns:a16="http://schemas.microsoft.com/office/drawing/2014/main" id="{D1B581ED-908E-0739-5461-5E38EA0C1212}"/>
                                  </a:ext>
                                </a:extLst>
                              </wps:cNvPr>
                              <wps:cNvSpPr/>
                              <wps:spPr>
                                <a:xfrm>
                                  <a:off x="728037" y="1251938"/>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508047207" name="任意多边形: 形状 508047207">
                                <a:extLst>
                                  <a:ext uri="{FF2B5EF4-FFF2-40B4-BE49-F238E27FC236}">
                                    <a16:creationId xmlns:a16="http://schemas.microsoft.com/office/drawing/2014/main" id="{937C1BE9-C492-4059-6BCE-F2359DCE5F66}"/>
                                  </a:ext>
                                </a:extLst>
                              </wps:cNvPr>
                              <wps:cNvSpPr/>
                              <wps:spPr>
                                <a:xfrm>
                                  <a:off x="728037" y="1224982"/>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433113372" name="任意多边形: 形状 1433113372">
                                <a:extLst>
                                  <a:ext uri="{FF2B5EF4-FFF2-40B4-BE49-F238E27FC236}">
                                    <a16:creationId xmlns:a16="http://schemas.microsoft.com/office/drawing/2014/main" id="{95C6F89F-B3D1-F6DF-1053-AF299C6591F1}"/>
                                  </a:ext>
                                </a:extLst>
                              </wps:cNvPr>
                              <wps:cNvSpPr/>
                              <wps:spPr>
                                <a:xfrm>
                                  <a:off x="728037" y="1197931"/>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224336750" name="任意多边形: 形状 224336750">
                                <a:extLst>
                                  <a:ext uri="{FF2B5EF4-FFF2-40B4-BE49-F238E27FC236}">
                                    <a16:creationId xmlns:a16="http://schemas.microsoft.com/office/drawing/2014/main" id="{8730252E-102D-C39F-7163-D6E3B9564C59}"/>
                                  </a:ext>
                                </a:extLst>
                              </wps:cNvPr>
                              <wps:cNvSpPr/>
                              <wps:spPr>
                                <a:xfrm>
                                  <a:off x="728037" y="1170976"/>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980555555" name="任意多边形: 形状 980555555">
                                <a:extLst>
                                  <a:ext uri="{FF2B5EF4-FFF2-40B4-BE49-F238E27FC236}">
                                    <a16:creationId xmlns:a16="http://schemas.microsoft.com/office/drawing/2014/main" id="{62F29717-BA8B-1C17-B9C8-51E12285B046}"/>
                                  </a:ext>
                                </a:extLst>
                              </wps:cNvPr>
                              <wps:cNvSpPr/>
                              <wps:spPr>
                                <a:xfrm>
                                  <a:off x="728037" y="1116969"/>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37035494" name="任意多边形: 形状 37035494">
                                <a:extLst>
                                  <a:ext uri="{FF2B5EF4-FFF2-40B4-BE49-F238E27FC236}">
                                    <a16:creationId xmlns:a16="http://schemas.microsoft.com/office/drawing/2014/main" id="{D5C40EB2-F479-DA9E-B050-5445C6A2E132}"/>
                                  </a:ext>
                                </a:extLst>
                              </wps:cNvPr>
                              <wps:cNvSpPr/>
                              <wps:spPr>
                                <a:xfrm>
                                  <a:off x="728037" y="1090013"/>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687970833" name="任意多边形: 形状 687970833">
                                <a:extLst>
                                  <a:ext uri="{FF2B5EF4-FFF2-40B4-BE49-F238E27FC236}">
                                    <a16:creationId xmlns:a16="http://schemas.microsoft.com/office/drawing/2014/main" id="{5B777AE4-26FD-4329-069E-0053F606AAF1}"/>
                                  </a:ext>
                                </a:extLst>
                              </wps:cNvPr>
                              <wps:cNvSpPr/>
                              <wps:spPr>
                                <a:xfrm>
                                  <a:off x="728037" y="1062962"/>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14230877" name="任意多边形: 形状 114230877">
                                <a:extLst>
                                  <a:ext uri="{FF2B5EF4-FFF2-40B4-BE49-F238E27FC236}">
                                    <a16:creationId xmlns:a16="http://schemas.microsoft.com/office/drawing/2014/main" id="{D006D193-F5EE-D846-4C7A-992F43D01C44}"/>
                                  </a:ext>
                                </a:extLst>
                              </wps:cNvPr>
                              <wps:cNvSpPr/>
                              <wps:spPr>
                                <a:xfrm>
                                  <a:off x="728037" y="1036006"/>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202437182" name="任意多边形: 形状 202437182">
                                <a:extLst>
                                  <a:ext uri="{FF2B5EF4-FFF2-40B4-BE49-F238E27FC236}">
                                    <a16:creationId xmlns:a16="http://schemas.microsoft.com/office/drawing/2014/main" id="{0079E8B0-37CE-3C80-10FF-5B37EA180414}"/>
                                  </a:ext>
                                </a:extLst>
                              </wps:cNvPr>
                              <wps:cNvSpPr/>
                              <wps:spPr>
                                <a:xfrm>
                                  <a:off x="728037" y="982000"/>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303474776" name="任意多边形: 形状 1303474776">
                                <a:extLst>
                                  <a:ext uri="{FF2B5EF4-FFF2-40B4-BE49-F238E27FC236}">
                                    <a16:creationId xmlns:a16="http://schemas.microsoft.com/office/drawing/2014/main" id="{7EBD0E8B-53C2-CB9B-B4AB-C2AC9339526C}"/>
                                  </a:ext>
                                </a:extLst>
                              </wps:cNvPr>
                              <wps:cNvSpPr/>
                              <wps:spPr>
                                <a:xfrm>
                                  <a:off x="728037" y="954949"/>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83237970" name="任意多边形: 形状 183237970">
                                <a:extLst>
                                  <a:ext uri="{FF2B5EF4-FFF2-40B4-BE49-F238E27FC236}">
                                    <a16:creationId xmlns:a16="http://schemas.microsoft.com/office/drawing/2014/main" id="{97247B52-D1A0-4B3A-0F39-017458858ED2}"/>
                                  </a:ext>
                                </a:extLst>
                              </wps:cNvPr>
                              <wps:cNvSpPr/>
                              <wps:spPr>
                                <a:xfrm>
                                  <a:off x="728037" y="927993"/>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299994872" name="任意多边形: 形状 1299994872">
                                <a:extLst>
                                  <a:ext uri="{FF2B5EF4-FFF2-40B4-BE49-F238E27FC236}">
                                    <a16:creationId xmlns:a16="http://schemas.microsoft.com/office/drawing/2014/main" id="{715A3D79-D214-1619-01A9-931A442736B7}"/>
                                  </a:ext>
                                </a:extLst>
                              </wps:cNvPr>
                              <wps:cNvSpPr/>
                              <wps:spPr>
                                <a:xfrm>
                                  <a:off x="728037" y="900942"/>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641454424" name="任意多边形: 形状 1641454424">
                                <a:extLst>
                                  <a:ext uri="{FF2B5EF4-FFF2-40B4-BE49-F238E27FC236}">
                                    <a16:creationId xmlns:a16="http://schemas.microsoft.com/office/drawing/2014/main" id="{0BA7E86D-DE3B-1FAE-0E6E-F17ADFD32494}"/>
                                  </a:ext>
                                </a:extLst>
                              </wps:cNvPr>
                              <wps:cNvSpPr/>
                              <wps:spPr>
                                <a:xfrm>
                                  <a:off x="728037" y="846935"/>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972267400" name="任意多边形: 形状 1972267400">
                                <a:extLst>
                                  <a:ext uri="{FF2B5EF4-FFF2-40B4-BE49-F238E27FC236}">
                                    <a16:creationId xmlns:a16="http://schemas.microsoft.com/office/drawing/2014/main" id="{6E40D43C-820E-DB3C-4822-9360D4327BB8}"/>
                                  </a:ext>
                                </a:extLst>
                              </wps:cNvPr>
                              <wps:cNvSpPr/>
                              <wps:spPr>
                                <a:xfrm>
                                  <a:off x="728037" y="819979"/>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848831429" name="任意多边形: 形状 848831429">
                                <a:extLst>
                                  <a:ext uri="{FF2B5EF4-FFF2-40B4-BE49-F238E27FC236}">
                                    <a16:creationId xmlns:a16="http://schemas.microsoft.com/office/drawing/2014/main" id="{7F2500B7-CD79-2B24-903D-F2A84D750A66}"/>
                                  </a:ext>
                                </a:extLst>
                              </wps:cNvPr>
                              <wps:cNvSpPr/>
                              <wps:spPr>
                                <a:xfrm>
                                  <a:off x="728037" y="792928"/>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625714534" name="任意多边形: 形状 1625714534">
                                <a:extLst>
                                  <a:ext uri="{FF2B5EF4-FFF2-40B4-BE49-F238E27FC236}">
                                    <a16:creationId xmlns:a16="http://schemas.microsoft.com/office/drawing/2014/main" id="{7B9441A3-ACDF-5AB1-928D-422336516A07}"/>
                                  </a:ext>
                                </a:extLst>
                              </wps:cNvPr>
                              <wps:cNvSpPr/>
                              <wps:spPr>
                                <a:xfrm>
                                  <a:off x="728037" y="765973"/>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6350" cap="flat">
                                  <a:solidFill>
                                    <a:schemeClr val="bg1">
                                      <a:lumMod val="50000"/>
                                    </a:schemeClr>
                                  </a:solidFill>
                                  <a:prstDash val="dash"/>
                                  <a:miter/>
                                </a:ln>
                              </wps:spPr>
                              <wps:bodyPr/>
                            </wps:wsp>
                            <wps:wsp>
                              <wps:cNvPr id="1255903338" name="任意多边形: 形状 1255903338">
                                <a:extLst>
                                  <a:ext uri="{FF2B5EF4-FFF2-40B4-BE49-F238E27FC236}">
                                    <a16:creationId xmlns:a16="http://schemas.microsoft.com/office/drawing/2014/main" id="{9066F572-99B9-3610-34BE-7B3ED26EB578}"/>
                                  </a:ext>
                                </a:extLst>
                              </wps:cNvPr>
                              <wps:cNvSpPr/>
                              <wps:spPr>
                                <a:xfrm>
                                  <a:off x="2051059"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487077212" name="任意多边形: 形状 1487077212">
                                <a:extLst>
                                  <a:ext uri="{FF2B5EF4-FFF2-40B4-BE49-F238E27FC236}">
                                    <a16:creationId xmlns:a16="http://schemas.microsoft.com/office/drawing/2014/main" id="{F1C819A7-90B4-4359-8652-B6FCAA6F026A}"/>
                                  </a:ext>
                                </a:extLst>
                              </wps:cNvPr>
                              <wps:cNvSpPr/>
                              <wps:spPr>
                                <a:xfrm>
                                  <a:off x="2024103"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668370922" name="任意多边形: 形状 668370922">
                                <a:extLst>
                                  <a:ext uri="{FF2B5EF4-FFF2-40B4-BE49-F238E27FC236}">
                                    <a16:creationId xmlns:a16="http://schemas.microsoft.com/office/drawing/2014/main" id="{EE160D25-B17A-BAD4-D499-599BA73C714E}"/>
                                  </a:ext>
                                </a:extLst>
                              </wps:cNvPr>
                              <wps:cNvSpPr/>
                              <wps:spPr>
                                <a:xfrm>
                                  <a:off x="1997052"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126857812" name="任意多边形: 形状 1126857812">
                                <a:extLst>
                                  <a:ext uri="{FF2B5EF4-FFF2-40B4-BE49-F238E27FC236}">
                                    <a16:creationId xmlns:a16="http://schemas.microsoft.com/office/drawing/2014/main" id="{588E2F9D-6520-68C8-7E80-ECF91AE18DD1}"/>
                                  </a:ext>
                                </a:extLst>
                              </wps:cNvPr>
                              <wps:cNvSpPr/>
                              <wps:spPr>
                                <a:xfrm>
                                  <a:off x="1970097"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853363805" name="任意多边形: 形状 1853363805">
                                <a:extLst>
                                  <a:ext uri="{FF2B5EF4-FFF2-40B4-BE49-F238E27FC236}">
                                    <a16:creationId xmlns:a16="http://schemas.microsoft.com/office/drawing/2014/main" id="{66D8DC9B-ED6D-94FE-35F6-9B3112976A8D}"/>
                                  </a:ext>
                                </a:extLst>
                              </wps:cNvPr>
                              <wps:cNvSpPr/>
                              <wps:spPr>
                                <a:xfrm>
                                  <a:off x="1943046"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9525" cap="flat">
                                  <a:solidFill>
                                    <a:schemeClr val="tx1"/>
                                  </a:solidFill>
                                  <a:prstDash val="solid"/>
                                  <a:miter/>
                                </a:ln>
                              </wps:spPr>
                              <wps:bodyPr/>
                            </wps:wsp>
                            <wps:wsp>
                              <wps:cNvPr id="1476813501" name="任意多边形: 形状 1476813501">
                                <a:extLst>
                                  <a:ext uri="{FF2B5EF4-FFF2-40B4-BE49-F238E27FC236}">
                                    <a16:creationId xmlns:a16="http://schemas.microsoft.com/office/drawing/2014/main" id="{7F459556-1501-2D32-CB62-09EEEA126EEC}"/>
                                  </a:ext>
                                </a:extLst>
                              </wps:cNvPr>
                              <wps:cNvSpPr/>
                              <wps:spPr>
                                <a:xfrm>
                                  <a:off x="1916090"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495199032" name="任意多边形: 形状 495199032">
                                <a:extLst>
                                  <a:ext uri="{FF2B5EF4-FFF2-40B4-BE49-F238E27FC236}">
                                    <a16:creationId xmlns:a16="http://schemas.microsoft.com/office/drawing/2014/main" id="{93E83F42-7B84-0778-466B-14E304ADDAE4}"/>
                                  </a:ext>
                                </a:extLst>
                              </wps:cNvPr>
                              <wps:cNvSpPr/>
                              <wps:spPr>
                                <a:xfrm>
                                  <a:off x="1889039"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239622531" name="任意多边形: 形状 1239622531">
                                <a:extLst>
                                  <a:ext uri="{FF2B5EF4-FFF2-40B4-BE49-F238E27FC236}">
                                    <a16:creationId xmlns:a16="http://schemas.microsoft.com/office/drawing/2014/main" id="{7FE880E6-C65D-8A8F-56B1-43D808460F22}"/>
                                  </a:ext>
                                </a:extLst>
                              </wps:cNvPr>
                              <wps:cNvSpPr/>
                              <wps:spPr>
                                <a:xfrm>
                                  <a:off x="1862083"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521496649" name="任意多边形: 形状 1521496649">
                                <a:extLst>
                                  <a:ext uri="{FF2B5EF4-FFF2-40B4-BE49-F238E27FC236}">
                                    <a16:creationId xmlns:a16="http://schemas.microsoft.com/office/drawing/2014/main" id="{266801AD-52E2-DF6F-0936-72BAADC6670A}"/>
                                  </a:ext>
                                </a:extLst>
                              </wps:cNvPr>
                              <wps:cNvSpPr/>
                              <wps:spPr>
                                <a:xfrm>
                                  <a:off x="1835127"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48784786" name="任意多边形: 形状 48784786">
                                <a:extLst>
                                  <a:ext uri="{FF2B5EF4-FFF2-40B4-BE49-F238E27FC236}">
                                    <a16:creationId xmlns:a16="http://schemas.microsoft.com/office/drawing/2014/main" id="{444E7A4A-8777-A5E1-04E0-1020F0F59E77}"/>
                                  </a:ext>
                                </a:extLst>
                              </wps:cNvPr>
                              <wps:cNvSpPr/>
                              <wps:spPr>
                                <a:xfrm>
                                  <a:off x="1808076"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9525" cap="flat">
                                  <a:solidFill>
                                    <a:schemeClr val="tx1"/>
                                  </a:solidFill>
                                  <a:prstDash val="solid"/>
                                  <a:miter/>
                                </a:ln>
                              </wps:spPr>
                              <wps:bodyPr/>
                            </wps:wsp>
                            <wps:wsp>
                              <wps:cNvPr id="988964811" name="任意多边形: 形状 988964811">
                                <a:extLst>
                                  <a:ext uri="{FF2B5EF4-FFF2-40B4-BE49-F238E27FC236}">
                                    <a16:creationId xmlns:a16="http://schemas.microsoft.com/office/drawing/2014/main" id="{E5268910-5651-FEAA-6074-3264951B5A27}"/>
                                  </a:ext>
                                </a:extLst>
                              </wps:cNvPr>
                              <wps:cNvSpPr/>
                              <wps:spPr>
                                <a:xfrm>
                                  <a:off x="1781121"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663827374" name="任意多边形: 形状 1663827374">
                                <a:extLst>
                                  <a:ext uri="{FF2B5EF4-FFF2-40B4-BE49-F238E27FC236}">
                                    <a16:creationId xmlns:a16="http://schemas.microsoft.com/office/drawing/2014/main" id="{35AE981E-4B77-37AC-BBBE-822B0790E495}"/>
                                  </a:ext>
                                </a:extLst>
                              </wps:cNvPr>
                              <wps:cNvSpPr/>
                              <wps:spPr>
                                <a:xfrm>
                                  <a:off x="1754070"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242870587" name="任意多边形: 形状 1242870587">
                                <a:extLst>
                                  <a:ext uri="{FF2B5EF4-FFF2-40B4-BE49-F238E27FC236}">
                                    <a16:creationId xmlns:a16="http://schemas.microsoft.com/office/drawing/2014/main" id="{3A44CA54-47EB-EF8F-CB55-D20007294631}"/>
                                  </a:ext>
                                </a:extLst>
                              </wps:cNvPr>
                              <wps:cNvSpPr/>
                              <wps:spPr>
                                <a:xfrm>
                                  <a:off x="1727114"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216989310" name="任意多边形: 形状 1216989310">
                                <a:extLst>
                                  <a:ext uri="{FF2B5EF4-FFF2-40B4-BE49-F238E27FC236}">
                                    <a16:creationId xmlns:a16="http://schemas.microsoft.com/office/drawing/2014/main" id="{11732BFA-0FEC-2CD3-A279-AB133BA34AFD}"/>
                                  </a:ext>
                                </a:extLst>
                              </wps:cNvPr>
                              <wps:cNvSpPr/>
                              <wps:spPr>
                                <a:xfrm>
                                  <a:off x="1700063"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075454559" name="任意多边形: 形状 1075454559">
                                <a:extLst>
                                  <a:ext uri="{FF2B5EF4-FFF2-40B4-BE49-F238E27FC236}">
                                    <a16:creationId xmlns:a16="http://schemas.microsoft.com/office/drawing/2014/main" id="{CA52F9E5-8837-D656-121F-B60503CD17FF}"/>
                                  </a:ext>
                                </a:extLst>
                              </wps:cNvPr>
                              <wps:cNvSpPr/>
                              <wps:spPr>
                                <a:xfrm>
                                  <a:off x="1673107"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9525" cap="flat">
                                  <a:solidFill>
                                    <a:schemeClr val="tx1"/>
                                  </a:solidFill>
                                  <a:prstDash val="solid"/>
                                  <a:miter/>
                                </a:ln>
                              </wps:spPr>
                              <wps:bodyPr/>
                            </wps:wsp>
                            <wps:wsp>
                              <wps:cNvPr id="1509880632" name="任意多边形: 形状 1509880632">
                                <a:extLst>
                                  <a:ext uri="{FF2B5EF4-FFF2-40B4-BE49-F238E27FC236}">
                                    <a16:creationId xmlns:a16="http://schemas.microsoft.com/office/drawing/2014/main" id="{9C6EB70B-2BBD-DD47-E77F-9E6F81FD95F4}"/>
                                  </a:ext>
                                </a:extLst>
                              </wps:cNvPr>
                              <wps:cNvSpPr/>
                              <wps:spPr>
                                <a:xfrm>
                                  <a:off x="1646056"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275597988" name="任意多边形: 形状 275597988">
                                <a:extLst>
                                  <a:ext uri="{FF2B5EF4-FFF2-40B4-BE49-F238E27FC236}">
                                    <a16:creationId xmlns:a16="http://schemas.microsoft.com/office/drawing/2014/main" id="{8E42C0AD-6342-E801-7852-8765E934A9A5}"/>
                                  </a:ext>
                                </a:extLst>
                              </wps:cNvPr>
                              <wps:cNvSpPr/>
                              <wps:spPr>
                                <a:xfrm>
                                  <a:off x="1619100"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306228359" name="任意多边形: 形状 306228359">
                                <a:extLst>
                                  <a:ext uri="{FF2B5EF4-FFF2-40B4-BE49-F238E27FC236}">
                                    <a16:creationId xmlns:a16="http://schemas.microsoft.com/office/drawing/2014/main" id="{34C67F9C-9706-80FF-6FE6-50B61F4B34AB}"/>
                                  </a:ext>
                                </a:extLst>
                              </wps:cNvPr>
                              <wps:cNvSpPr/>
                              <wps:spPr>
                                <a:xfrm>
                                  <a:off x="1592049"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302841492" name="任意多边形: 形状 1302841492">
                                <a:extLst>
                                  <a:ext uri="{FF2B5EF4-FFF2-40B4-BE49-F238E27FC236}">
                                    <a16:creationId xmlns:a16="http://schemas.microsoft.com/office/drawing/2014/main" id="{2093A760-811F-9A30-231D-FCE6A72BDE18}"/>
                                  </a:ext>
                                </a:extLst>
                              </wps:cNvPr>
                              <wps:cNvSpPr/>
                              <wps:spPr>
                                <a:xfrm>
                                  <a:off x="1565094"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591987516" name="任意多边形: 形状 591987516">
                                <a:extLst>
                                  <a:ext uri="{FF2B5EF4-FFF2-40B4-BE49-F238E27FC236}">
                                    <a16:creationId xmlns:a16="http://schemas.microsoft.com/office/drawing/2014/main" id="{ABA7E88C-F334-BB2E-DF18-92136E844533}"/>
                                  </a:ext>
                                </a:extLst>
                              </wps:cNvPr>
                              <wps:cNvSpPr/>
                              <wps:spPr>
                                <a:xfrm>
                                  <a:off x="1538043"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9525" cap="flat">
                                  <a:solidFill>
                                    <a:schemeClr val="tx1"/>
                                  </a:solidFill>
                                  <a:prstDash val="solid"/>
                                  <a:miter/>
                                </a:ln>
                              </wps:spPr>
                              <wps:bodyPr/>
                            </wps:wsp>
                            <wps:wsp>
                              <wps:cNvPr id="550920380" name="任意多边形: 形状 550920380">
                                <a:extLst>
                                  <a:ext uri="{FF2B5EF4-FFF2-40B4-BE49-F238E27FC236}">
                                    <a16:creationId xmlns:a16="http://schemas.microsoft.com/office/drawing/2014/main" id="{3CBA73F4-5510-2E35-9680-86827885E9D6}"/>
                                  </a:ext>
                                </a:extLst>
                              </wps:cNvPr>
                              <wps:cNvSpPr/>
                              <wps:spPr>
                                <a:xfrm>
                                  <a:off x="1511087"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518125333" name="任意多边形: 形状 1518125333">
                                <a:extLst>
                                  <a:ext uri="{FF2B5EF4-FFF2-40B4-BE49-F238E27FC236}">
                                    <a16:creationId xmlns:a16="http://schemas.microsoft.com/office/drawing/2014/main" id="{9FD48C62-8C21-0192-3D2E-E6A7C613AE38}"/>
                                  </a:ext>
                                </a:extLst>
                              </wps:cNvPr>
                              <wps:cNvSpPr/>
                              <wps:spPr>
                                <a:xfrm>
                                  <a:off x="1484131"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2038127322" name="任意多边形: 形状 2038127322">
                                <a:extLst>
                                  <a:ext uri="{FF2B5EF4-FFF2-40B4-BE49-F238E27FC236}">
                                    <a16:creationId xmlns:a16="http://schemas.microsoft.com/office/drawing/2014/main" id="{E816A28A-4B21-9C8F-A7D1-BA73A0187891}"/>
                                  </a:ext>
                                </a:extLst>
                              </wps:cNvPr>
                              <wps:cNvSpPr/>
                              <wps:spPr>
                                <a:xfrm>
                                  <a:off x="1457080"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466286426" name="任意多边形: 形状 466286426">
                                <a:extLst>
                                  <a:ext uri="{FF2B5EF4-FFF2-40B4-BE49-F238E27FC236}">
                                    <a16:creationId xmlns:a16="http://schemas.microsoft.com/office/drawing/2014/main" id="{05BB51F9-37D4-DE77-C221-66EFD030A89C}"/>
                                  </a:ext>
                                </a:extLst>
                              </wps:cNvPr>
                              <wps:cNvSpPr/>
                              <wps:spPr>
                                <a:xfrm>
                                  <a:off x="1430124"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295664620" name="任意多边形: 形状 295664620">
                                <a:extLst>
                                  <a:ext uri="{FF2B5EF4-FFF2-40B4-BE49-F238E27FC236}">
                                    <a16:creationId xmlns:a16="http://schemas.microsoft.com/office/drawing/2014/main" id="{E5DBA3EB-F03F-92FE-16A9-6BA34AE355A6}"/>
                                  </a:ext>
                                </a:extLst>
                              </wps:cNvPr>
                              <wps:cNvSpPr/>
                              <wps:spPr>
                                <a:xfrm>
                                  <a:off x="1403073"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9525" cap="flat">
                                  <a:solidFill>
                                    <a:schemeClr val="tx1"/>
                                  </a:solidFill>
                                  <a:prstDash val="solid"/>
                                  <a:miter/>
                                </a:ln>
                              </wps:spPr>
                              <wps:bodyPr/>
                            </wps:wsp>
                            <wps:wsp>
                              <wps:cNvPr id="1139091883" name="任意多边形: 形状 1139091883">
                                <a:extLst>
                                  <a:ext uri="{FF2B5EF4-FFF2-40B4-BE49-F238E27FC236}">
                                    <a16:creationId xmlns:a16="http://schemas.microsoft.com/office/drawing/2014/main" id="{380C10C3-0955-C8EC-628E-0CC00C9482EE}"/>
                                  </a:ext>
                                </a:extLst>
                              </wps:cNvPr>
                              <wps:cNvSpPr/>
                              <wps:spPr>
                                <a:xfrm>
                                  <a:off x="1376118"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39972188" name="任意多边形: 形状 139972188">
                                <a:extLst>
                                  <a:ext uri="{FF2B5EF4-FFF2-40B4-BE49-F238E27FC236}">
                                    <a16:creationId xmlns:a16="http://schemas.microsoft.com/office/drawing/2014/main" id="{FD51A9CC-2F7E-3366-3D3C-8C7B5B859DE0}"/>
                                  </a:ext>
                                </a:extLst>
                              </wps:cNvPr>
                              <wps:cNvSpPr/>
                              <wps:spPr>
                                <a:xfrm>
                                  <a:off x="1349067"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854411287" name="任意多边形: 形状 854411287">
                                <a:extLst>
                                  <a:ext uri="{FF2B5EF4-FFF2-40B4-BE49-F238E27FC236}">
                                    <a16:creationId xmlns:a16="http://schemas.microsoft.com/office/drawing/2014/main" id="{6A0447DE-D5F2-40B7-37D9-5CD47194BEC9}"/>
                                  </a:ext>
                                </a:extLst>
                              </wps:cNvPr>
                              <wps:cNvSpPr/>
                              <wps:spPr>
                                <a:xfrm>
                                  <a:off x="1322111"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664150927" name="任意多边形: 形状 1664150927">
                                <a:extLst>
                                  <a:ext uri="{FF2B5EF4-FFF2-40B4-BE49-F238E27FC236}">
                                    <a16:creationId xmlns:a16="http://schemas.microsoft.com/office/drawing/2014/main" id="{C7ED89D2-7AEF-714B-7E4A-3D9B7F519FE0}"/>
                                  </a:ext>
                                </a:extLst>
                              </wps:cNvPr>
                              <wps:cNvSpPr/>
                              <wps:spPr>
                                <a:xfrm>
                                  <a:off x="1295060"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2011058317" name="任意多边形: 形状 2011058317">
                                <a:extLst>
                                  <a:ext uri="{FF2B5EF4-FFF2-40B4-BE49-F238E27FC236}">
                                    <a16:creationId xmlns:a16="http://schemas.microsoft.com/office/drawing/2014/main" id="{997BF613-A208-0380-17C2-E07B6ED925DC}"/>
                                  </a:ext>
                                </a:extLst>
                              </wps:cNvPr>
                              <wps:cNvSpPr/>
                              <wps:spPr>
                                <a:xfrm>
                                  <a:off x="1268104"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9525" cap="flat">
                                  <a:solidFill>
                                    <a:schemeClr val="tx1"/>
                                  </a:solidFill>
                                  <a:prstDash val="solid"/>
                                  <a:miter/>
                                </a:ln>
                              </wps:spPr>
                              <wps:bodyPr/>
                            </wps:wsp>
                            <wps:wsp>
                              <wps:cNvPr id="1421885786" name="任意多边形: 形状 1421885786">
                                <a:extLst>
                                  <a:ext uri="{FF2B5EF4-FFF2-40B4-BE49-F238E27FC236}">
                                    <a16:creationId xmlns:a16="http://schemas.microsoft.com/office/drawing/2014/main" id="{5F2723B8-642C-D58A-43DF-69E9BDF02BE6}"/>
                                  </a:ext>
                                </a:extLst>
                              </wps:cNvPr>
                              <wps:cNvSpPr/>
                              <wps:spPr>
                                <a:xfrm>
                                  <a:off x="1241053"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650544080" name="任意多边形: 形状 650544080">
                                <a:extLst>
                                  <a:ext uri="{FF2B5EF4-FFF2-40B4-BE49-F238E27FC236}">
                                    <a16:creationId xmlns:a16="http://schemas.microsoft.com/office/drawing/2014/main" id="{30BC1970-852F-CB4D-7AAA-77C407356FAF}"/>
                                  </a:ext>
                                </a:extLst>
                              </wps:cNvPr>
                              <wps:cNvSpPr/>
                              <wps:spPr>
                                <a:xfrm>
                                  <a:off x="1214097"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2119562961" name="任意多边形: 形状 2119562961">
                                <a:extLst>
                                  <a:ext uri="{FF2B5EF4-FFF2-40B4-BE49-F238E27FC236}">
                                    <a16:creationId xmlns:a16="http://schemas.microsoft.com/office/drawing/2014/main" id="{9FB90CEC-6330-EEAB-1316-9AA4C6FB3FCA}"/>
                                  </a:ext>
                                </a:extLst>
                              </wps:cNvPr>
                              <wps:cNvSpPr/>
                              <wps:spPr>
                                <a:xfrm>
                                  <a:off x="1187046"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2084447402" name="任意多边形: 形状 2084447402">
                                <a:extLst>
                                  <a:ext uri="{FF2B5EF4-FFF2-40B4-BE49-F238E27FC236}">
                                    <a16:creationId xmlns:a16="http://schemas.microsoft.com/office/drawing/2014/main" id="{D35D4732-C05E-9E4E-89DA-FDDAFE09BD43}"/>
                                  </a:ext>
                                </a:extLst>
                              </wps:cNvPr>
                              <wps:cNvSpPr/>
                              <wps:spPr>
                                <a:xfrm>
                                  <a:off x="1160091"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055121372" name="任意多边形: 形状 1055121372">
                                <a:extLst>
                                  <a:ext uri="{FF2B5EF4-FFF2-40B4-BE49-F238E27FC236}">
                                    <a16:creationId xmlns:a16="http://schemas.microsoft.com/office/drawing/2014/main" id="{4B383C7C-403D-C4CE-0A18-AD164B1BD787}"/>
                                  </a:ext>
                                </a:extLst>
                              </wps:cNvPr>
                              <wps:cNvSpPr/>
                              <wps:spPr>
                                <a:xfrm>
                                  <a:off x="1133040"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9525" cap="flat">
                                  <a:solidFill>
                                    <a:schemeClr val="tx1"/>
                                  </a:solidFill>
                                  <a:prstDash val="solid"/>
                                  <a:miter/>
                                </a:ln>
                              </wps:spPr>
                              <wps:bodyPr/>
                            </wps:wsp>
                            <wps:wsp>
                              <wps:cNvPr id="2133367669" name="任意多边形: 形状 2133367669">
                                <a:extLst>
                                  <a:ext uri="{FF2B5EF4-FFF2-40B4-BE49-F238E27FC236}">
                                    <a16:creationId xmlns:a16="http://schemas.microsoft.com/office/drawing/2014/main" id="{D2B059C1-9E53-C532-362F-4A27181F4C37}"/>
                                  </a:ext>
                                </a:extLst>
                              </wps:cNvPr>
                              <wps:cNvSpPr/>
                              <wps:spPr>
                                <a:xfrm>
                                  <a:off x="1106084"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953692527" name="任意多边形: 形状 1953692527">
                                <a:extLst>
                                  <a:ext uri="{FF2B5EF4-FFF2-40B4-BE49-F238E27FC236}">
                                    <a16:creationId xmlns:a16="http://schemas.microsoft.com/office/drawing/2014/main" id="{607EAF1D-C1D7-323A-04A4-B094DB22356D}"/>
                                  </a:ext>
                                </a:extLst>
                              </wps:cNvPr>
                              <wps:cNvSpPr/>
                              <wps:spPr>
                                <a:xfrm>
                                  <a:off x="1079128"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766560543" name="任意多边形: 形状 766560543">
                                <a:extLst>
                                  <a:ext uri="{FF2B5EF4-FFF2-40B4-BE49-F238E27FC236}">
                                    <a16:creationId xmlns:a16="http://schemas.microsoft.com/office/drawing/2014/main" id="{A805CD72-BC5B-F5C0-DAC5-C57C140C9F0E}"/>
                                  </a:ext>
                                </a:extLst>
                              </wps:cNvPr>
                              <wps:cNvSpPr/>
                              <wps:spPr>
                                <a:xfrm>
                                  <a:off x="1052077"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924962144" name="任意多边形: 形状 1924962144">
                                <a:extLst>
                                  <a:ext uri="{FF2B5EF4-FFF2-40B4-BE49-F238E27FC236}">
                                    <a16:creationId xmlns:a16="http://schemas.microsoft.com/office/drawing/2014/main" id="{BB2166F6-44AA-530A-3032-3003F36888F0}"/>
                                  </a:ext>
                                </a:extLst>
                              </wps:cNvPr>
                              <wps:cNvSpPr/>
                              <wps:spPr>
                                <a:xfrm>
                                  <a:off x="1025121"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2058301504" name="任意多边形: 形状 2058301504">
                                <a:extLst>
                                  <a:ext uri="{FF2B5EF4-FFF2-40B4-BE49-F238E27FC236}">
                                    <a16:creationId xmlns:a16="http://schemas.microsoft.com/office/drawing/2014/main" id="{ED152BB0-C958-AF36-FBE8-218524C4EEC1}"/>
                                  </a:ext>
                                </a:extLst>
                              </wps:cNvPr>
                              <wps:cNvSpPr/>
                              <wps:spPr>
                                <a:xfrm>
                                  <a:off x="998070"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9525" cap="flat">
                                  <a:solidFill>
                                    <a:schemeClr val="tx1"/>
                                  </a:solidFill>
                                  <a:prstDash val="solid"/>
                                  <a:miter/>
                                </a:ln>
                              </wps:spPr>
                              <wps:bodyPr/>
                            </wps:wsp>
                            <wps:wsp>
                              <wps:cNvPr id="1372614370" name="任意多边形: 形状 1372614370">
                                <a:extLst>
                                  <a:ext uri="{FF2B5EF4-FFF2-40B4-BE49-F238E27FC236}">
                                    <a16:creationId xmlns:a16="http://schemas.microsoft.com/office/drawing/2014/main" id="{BDF8FF0E-D08A-D10A-C491-C8149FD3058A}"/>
                                  </a:ext>
                                </a:extLst>
                              </wps:cNvPr>
                              <wps:cNvSpPr/>
                              <wps:spPr>
                                <a:xfrm>
                                  <a:off x="971115"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050255938" name="任意多边形: 形状 1050255938">
                                <a:extLst>
                                  <a:ext uri="{FF2B5EF4-FFF2-40B4-BE49-F238E27FC236}">
                                    <a16:creationId xmlns:a16="http://schemas.microsoft.com/office/drawing/2014/main" id="{FE54C748-933C-65BE-39C3-C83D3A5BDC26}"/>
                                  </a:ext>
                                </a:extLst>
                              </wps:cNvPr>
                              <wps:cNvSpPr/>
                              <wps:spPr>
                                <a:xfrm>
                                  <a:off x="944064"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727613048" name="任意多边形: 形状 1727613048">
                                <a:extLst>
                                  <a:ext uri="{FF2B5EF4-FFF2-40B4-BE49-F238E27FC236}">
                                    <a16:creationId xmlns:a16="http://schemas.microsoft.com/office/drawing/2014/main" id="{5B3FC6B0-5357-A117-E70F-9246083DC52D}"/>
                                  </a:ext>
                                </a:extLst>
                              </wps:cNvPr>
                              <wps:cNvSpPr/>
                              <wps:spPr>
                                <a:xfrm>
                                  <a:off x="917108"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2065333142" name="任意多边形: 形状 2065333142">
                                <a:extLst>
                                  <a:ext uri="{FF2B5EF4-FFF2-40B4-BE49-F238E27FC236}">
                                    <a16:creationId xmlns:a16="http://schemas.microsoft.com/office/drawing/2014/main" id="{89465909-C792-D97A-125E-DE5D980900DD}"/>
                                  </a:ext>
                                </a:extLst>
                              </wps:cNvPr>
                              <wps:cNvSpPr/>
                              <wps:spPr>
                                <a:xfrm>
                                  <a:off x="890057"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2077484173" name="任意多边形: 形状 2077484173">
                                <a:extLst>
                                  <a:ext uri="{FF2B5EF4-FFF2-40B4-BE49-F238E27FC236}">
                                    <a16:creationId xmlns:a16="http://schemas.microsoft.com/office/drawing/2014/main" id="{998E47F6-A365-A38E-BE76-71CFBD3B1E93}"/>
                                  </a:ext>
                                </a:extLst>
                              </wps:cNvPr>
                              <wps:cNvSpPr/>
                              <wps:spPr>
                                <a:xfrm>
                                  <a:off x="863101"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9525" cap="flat">
                                  <a:solidFill>
                                    <a:schemeClr val="tx1"/>
                                  </a:solidFill>
                                  <a:prstDash val="solid"/>
                                  <a:miter/>
                                </a:ln>
                              </wps:spPr>
                              <wps:bodyPr/>
                            </wps:wsp>
                            <wps:wsp>
                              <wps:cNvPr id="1650472222" name="任意多边形: 形状 1650472222">
                                <a:extLst>
                                  <a:ext uri="{FF2B5EF4-FFF2-40B4-BE49-F238E27FC236}">
                                    <a16:creationId xmlns:a16="http://schemas.microsoft.com/office/drawing/2014/main" id="{7B234079-F6A1-8606-A1CC-3665D1B1E377}"/>
                                  </a:ext>
                                </a:extLst>
                              </wps:cNvPr>
                              <wps:cNvSpPr/>
                              <wps:spPr>
                                <a:xfrm>
                                  <a:off x="836050"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2032299245" name="任意多边形: 形状 2032299245">
                                <a:extLst>
                                  <a:ext uri="{FF2B5EF4-FFF2-40B4-BE49-F238E27FC236}">
                                    <a16:creationId xmlns:a16="http://schemas.microsoft.com/office/drawing/2014/main" id="{3A735431-C0BC-AAB7-C838-F85ED96F1990}"/>
                                  </a:ext>
                                </a:extLst>
                              </wps:cNvPr>
                              <wps:cNvSpPr/>
                              <wps:spPr>
                                <a:xfrm>
                                  <a:off x="809094"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580385553" name="任意多边形: 形状 580385553">
                                <a:extLst>
                                  <a:ext uri="{FF2B5EF4-FFF2-40B4-BE49-F238E27FC236}">
                                    <a16:creationId xmlns:a16="http://schemas.microsoft.com/office/drawing/2014/main" id="{83D9A3B1-198F-A9A0-1998-C0556B916E7F}"/>
                                  </a:ext>
                                </a:extLst>
                              </wps:cNvPr>
                              <wps:cNvSpPr/>
                              <wps:spPr>
                                <a:xfrm>
                                  <a:off x="782043"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881555183" name="任意多边形: 形状 1881555183">
                                <a:extLst>
                                  <a:ext uri="{FF2B5EF4-FFF2-40B4-BE49-F238E27FC236}">
                                    <a16:creationId xmlns:a16="http://schemas.microsoft.com/office/drawing/2014/main" id="{BF5BCB35-DE39-AB35-5C2C-5B44E51A4D97}"/>
                                  </a:ext>
                                </a:extLst>
                              </wps:cNvPr>
                              <wps:cNvSpPr/>
                              <wps:spPr>
                                <a:xfrm>
                                  <a:off x="755088" y="738922"/>
                                  <a:ext cx="9525" cy="1350073"/>
                                </a:xfrm>
                                <a:custGeom>
                                  <a:avLst/>
                                  <a:gdLst>
                                    <a:gd name="csX0" fmla="*/ 0 w 9525"/>
                                    <a:gd name="csY0" fmla="*/ 0 h 1350073"/>
                                    <a:gd name="csX1" fmla="*/ 0 w 9525"/>
                                    <a:gd name="csY1" fmla="*/ 1350074 h 1350073"/>
                                  </a:gdLst>
                                  <a:ahLst/>
                                  <a:cxnLst>
                                    <a:cxn ang="0">
                                      <a:pos x="csX0" y="csY0"/>
                                    </a:cxn>
                                    <a:cxn ang="0">
                                      <a:pos x="csX1" y="csY1"/>
                                    </a:cxn>
                                  </a:cxnLst>
                                  <a:rect l="l" t="t" r="r" b="b"/>
                                  <a:pathLst>
                                    <a:path w="9525" h="1350073">
                                      <a:moveTo>
                                        <a:pt x="0" y="0"/>
                                      </a:moveTo>
                                      <a:lnTo>
                                        <a:pt x="0" y="1350074"/>
                                      </a:lnTo>
                                    </a:path>
                                  </a:pathLst>
                                </a:custGeom>
                                <a:ln w="6350" cap="flat">
                                  <a:solidFill>
                                    <a:schemeClr val="bg1">
                                      <a:lumMod val="50000"/>
                                    </a:schemeClr>
                                  </a:solidFill>
                                  <a:prstDash val="dash"/>
                                  <a:miter/>
                                </a:ln>
                              </wps:spPr>
                              <wps:bodyPr/>
                            </wps:wsp>
                            <wps:wsp>
                              <wps:cNvPr id="1960514979" name="任意多边形: 形状 1960514979">
                                <a:extLst>
                                  <a:ext uri="{FF2B5EF4-FFF2-40B4-BE49-F238E27FC236}">
                                    <a16:creationId xmlns:a16="http://schemas.microsoft.com/office/drawing/2014/main" id="{21920F48-2E3C-8E6F-0C2D-8703BE9C09EA}"/>
                                  </a:ext>
                                </a:extLst>
                              </wps:cNvPr>
                              <wps:cNvSpPr/>
                              <wps:spPr>
                                <a:xfrm>
                                  <a:off x="728037" y="1953931"/>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9525" cap="flat">
                                  <a:solidFill>
                                    <a:schemeClr val="tx1"/>
                                  </a:solidFill>
                                  <a:prstDash val="solid"/>
                                  <a:miter/>
                                </a:ln>
                              </wps:spPr>
                              <wps:bodyPr/>
                            </wps:wsp>
                            <wps:wsp>
                              <wps:cNvPr id="1303281359" name="任意多边形: 形状 1303281359">
                                <a:extLst>
                                  <a:ext uri="{FF2B5EF4-FFF2-40B4-BE49-F238E27FC236}">
                                    <a16:creationId xmlns:a16="http://schemas.microsoft.com/office/drawing/2014/main" id="{4B8A41F0-54B0-5DD5-EB81-AAADC6760298}"/>
                                  </a:ext>
                                </a:extLst>
                              </wps:cNvPr>
                              <wps:cNvSpPr/>
                              <wps:spPr>
                                <a:xfrm>
                                  <a:off x="728037" y="1683992"/>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9525" cap="flat">
                                  <a:solidFill>
                                    <a:schemeClr val="tx1"/>
                                  </a:solidFill>
                                  <a:prstDash val="solid"/>
                                  <a:miter/>
                                </a:ln>
                              </wps:spPr>
                              <wps:bodyPr/>
                            </wps:wsp>
                            <wps:wsp>
                              <wps:cNvPr id="1020888289" name="任意多边形: 形状 1020888289">
                                <a:extLst>
                                  <a:ext uri="{FF2B5EF4-FFF2-40B4-BE49-F238E27FC236}">
                                    <a16:creationId xmlns:a16="http://schemas.microsoft.com/office/drawing/2014/main" id="{5D114BB1-1A92-DB75-08EF-4696056F8C8A}"/>
                                  </a:ext>
                                </a:extLst>
                              </wps:cNvPr>
                              <wps:cNvSpPr/>
                              <wps:spPr>
                                <a:xfrm>
                                  <a:off x="728037" y="1548928"/>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9525" cap="flat">
                                  <a:solidFill>
                                    <a:schemeClr val="tx1"/>
                                  </a:solidFill>
                                  <a:prstDash val="solid"/>
                                  <a:miter/>
                                </a:ln>
                              </wps:spPr>
                              <wps:bodyPr/>
                            </wps:wsp>
                            <wps:wsp>
                              <wps:cNvPr id="1502854280" name="任意多边形: 形状 1502854280">
                                <a:extLst>
                                  <a:ext uri="{FF2B5EF4-FFF2-40B4-BE49-F238E27FC236}">
                                    <a16:creationId xmlns:a16="http://schemas.microsoft.com/office/drawing/2014/main" id="{22F3A3E6-767A-252F-A1E0-601356B92EFE}"/>
                                  </a:ext>
                                </a:extLst>
                              </wps:cNvPr>
                              <wps:cNvSpPr/>
                              <wps:spPr>
                                <a:xfrm>
                                  <a:off x="728037" y="1413958"/>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9525" cap="flat">
                                  <a:solidFill>
                                    <a:schemeClr val="tx1"/>
                                  </a:solidFill>
                                  <a:prstDash val="solid"/>
                                  <a:miter/>
                                </a:ln>
                              </wps:spPr>
                              <wps:bodyPr/>
                            </wps:wsp>
                            <wps:wsp>
                              <wps:cNvPr id="672172547" name="任意多边形: 形状 672172547">
                                <a:extLst>
                                  <a:ext uri="{FF2B5EF4-FFF2-40B4-BE49-F238E27FC236}">
                                    <a16:creationId xmlns:a16="http://schemas.microsoft.com/office/drawing/2014/main" id="{3E8227F2-EAF9-043E-F0E2-582BC3AEA5C3}"/>
                                  </a:ext>
                                </a:extLst>
                              </wps:cNvPr>
                              <wps:cNvSpPr/>
                              <wps:spPr>
                                <a:xfrm>
                                  <a:off x="728037" y="1278989"/>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9525" cap="flat">
                                  <a:solidFill>
                                    <a:schemeClr val="tx1"/>
                                  </a:solidFill>
                                  <a:prstDash val="solid"/>
                                  <a:miter/>
                                </a:ln>
                              </wps:spPr>
                              <wps:bodyPr/>
                            </wps:wsp>
                            <wps:wsp>
                              <wps:cNvPr id="1837517701" name="任意多边形: 形状 1837517701">
                                <a:extLst>
                                  <a:ext uri="{FF2B5EF4-FFF2-40B4-BE49-F238E27FC236}">
                                    <a16:creationId xmlns:a16="http://schemas.microsoft.com/office/drawing/2014/main" id="{AF49F080-5879-AFAA-547C-3F72414C2260}"/>
                                  </a:ext>
                                </a:extLst>
                              </wps:cNvPr>
                              <wps:cNvSpPr/>
                              <wps:spPr>
                                <a:xfrm>
                                  <a:off x="728037" y="1143925"/>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9525" cap="flat">
                                  <a:solidFill>
                                    <a:schemeClr val="tx1"/>
                                  </a:solidFill>
                                  <a:prstDash val="solid"/>
                                  <a:miter/>
                                </a:ln>
                              </wps:spPr>
                              <wps:bodyPr/>
                            </wps:wsp>
                            <wps:wsp>
                              <wps:cNvPr id="24322919" name="任意多边形: 形状 24322919">
                                <a:extLst>
                                  <a:ext uri="{FF2B5EF4-FFF2-40B4-BE49-F238E27FC236}">
                                    <a16:creationId xmlns:a16="http://schemas.microsoft.com/office/drawing/2014/main" id="{9A0F5B74-F6AB-0ED8-AC98-0C33873E8E7E}"/>
                                  </a:ext>
                                </a:extLst>
                              </wps:cNvPr>
                              <wps:cNvSpPr/>
                              <wps:spPr>
                                <a:xfrm>
                                  <a:off x="728037" y="1008955"/>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9525" cap="flat">
                                  <a:solidFill>
                                    <a:schemeClr val="tx1"/>
                                  </a:solidFill>
                                  <a:prstDash val="solid"/>
                                  <a:miter/>
                                </a:ln>
                              </wps:spPr>
                              <wps:bodyPr/>
                            </wps:wsp>
                            <wps:wsp>
                              <wps:cNvPr id="1734547803" name="任意多边形: 形状 1734547803">
                                <a:extLst>
                                  <a:ext uri="{FF2B5EF4-FFF2-40B4-BE49-F238E27FC236}">
                                    <a16:creationId xmlns:a16="http://schemas.microsoft.com/office/drawing/2014/main" id="{D2E4EE83-95FF-008B-14EC-F7EA5820CDB4}"/>
                                  </a:ext>
                                </a:extLst>
                              </wps:cNvPr>
                              <wps:cNvSpPr/>
                              <wps:spPr>
                                <a:xfrm>
                                  <a:off x="728037" y="873986"/>
                                  <a:ext cx="1350073" cy="9525"/>
                                </a:xfrm>
                                <a:custGeom>
                                  <a:avLst/>
                                  <a:gdLst>
                                    <a:gd name="csX0" fmla="*/ 0 w 1350073"/>
                                    <a:gd name="csY0" fmla="*/ 0 h 9525"/>
                                    <a:gd name="csX1" fmla="*/ 1350074 w 1350073"/>
                                    <a:gd name="csY1" fmla="*/ 0 h 9525"/>
                                  </a:gdLst>
                                  <a:ahLst/>
                                  <a:cxnLst>
                                    <a:cxn ang="0">
                                      <a:pos x="csX0" y="csY0"/>
                                    </a:cxn>
                                    <a:cxn ang="0">
                                      <a:pos x="csX1" y="csY1"/>
                                    </a:cxn>
                                  </a:cxnLst>
                                  <a:rect l="l" t="t" r="r" b="b"/>
                                  <a:pathLst>
                                    <a:path w="1350073" h="9525">
                                      <a:moveTo>
                                        <a:pt x="0" y="0"/>
                                      </a:moveTo>
                                      <a:lnTo>
                                        <a:pt x="1350074" y="0"/>
                                      </a:lnTo>
                                    </a:path>
                                  </a:pathLst>
                                </a:custGeom>
                                <a:ln w="9525" cap="flat">
                                  <a:solidFill>
                                    <a:schemeClr val="tx1"/>
                                  </a:solidFill>
                                  <a:prstDash val="solid"/>
                                  <a:miter/>
                                </a:ln>
                              </wps:spPr>
                              <wps:bodyPr/>
                            </wps:wsp>
                          </wpg:grpSp>
                          <wps:wsp>
                            <wps:cNvPr id="2040583900" name="直接箭头连接符 2040583900">
                              <a:extLst>
                                <a:ext uri="{FF2B5EF4-FFF2-40B4-BE49-F238E27FC236}">
                                  <a16:creationId xmlns:a16="http://schemas.microsoft.com/office/drawing/2014/main" id="{4DFC667E-CF1F-66C8-B12F-C73AB703C6BA}"/>
                                </a:ext>
                              </a:extLst>
                            </wps:cNvPr>
                            <wps:cNvCnPr/>
                            <wps:spPr>
                              <a:xfrm flipV="1">
                                <a:off x="728780" y="567903"/>
                                <a:ext cx="0" cy="173083"/>
                              </a:xfrm>
                              <a:prstGeom prst="straightConnector1">
                                <a:avLst/>
                              </a:prstGeom>
                              <a:ln w="9525">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02510238" name="直接箭头连接符 2002510238"/>
                            <wps:cNvCnPr/>
                            <wps:spPr>
                              <a:xfrm>
                                <a:off x="2074628" y="2088520"/>
                                <a:ext cx="270038" cy="1"/>
                              </a:xfrm>
                              <a:prstGeom prst="straightConnector1">
                                <a:avLst/>
                              </a:prstGeom>
                              <a:ln w="9525">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06701199" name="直接箭头连接符 2006701199"/>
                            <wps:cNvCnPr/>
                            <wps:spPr>
                              <a:xfrm flipV="1">
                                <a:off x="727496" y="740349"/>
                                <a:ext cx="1242553" cy="997759"/>
                              </a:xfrm>
                              <a:prstGeom prst="straightConnector1">
                                <a:avLst/>
                              </a:prstGeom>
                              <a:ln w="12700">
                                <a:solidFill>
                                  <a:srgbClr val="EE0000"/>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g:grpSp>
                      </wpg:grpSp>
                      <wps:wsp>
                        <wps:cNvPr id="1169229006" name="自定义形状 5">
                          <a:extLst>
                            <a:ext uri="{FF2B5EF4-FFF2-40B4-BE49-F238E27FC236}">
                              <a16:creationId xmlns:a16="http://schemas.microsoft.com/office/drawing/2014/main" id="{B895DADC-7D8D-2C75-8C15-582713F51C66}"/>
                            </a:ext>
                          </a:extLst>
                        </wps:cNvPr>
                        <wps:cNvSpPr/>
                        <wps:spPr>
                          <a:xfrm>
                            <a:off x="336742" y="1557438"/>
                            <a:ext cx="52193" cy="52193"/>
                          </a:xfrm>
                          <a:custGeom>
                            <a:avLst/>
                            <a:gdLst/>
                            <a:ahLst/>
                            <a:cxnLst/>
                            <a:rect l="l" t="t" r="r" b="b"/>
                            <a:pathLst>
                              <a:path w="396764" h="396764">
                                <a:moveTo>
                                  <a:pt x="0" y="0"/>
                                </a:moveTo>
                                <a:lnTo>
                                  <a:pt x="396764" y="396764"/>
                                </a:lnTo>
                                <a:moveTo>
                                  <a:pt x="396764" y="0"/>
                                </a:moveTo>
                                <a:lnTo>
                                  <a:pt x="0" y="396764"/>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5914648" name="自定义形状 5"/>
                        <wps:cNvSpPr/>
                        <wps:spPr>
                          <a:xfrm>
                            <a:off x="474105" y="1433420"/>
                            <a:ext cx="52193" cy="52193"/>
                          </a:xfrm>
                          <a:custGeom>
                            <a:avLst/>
                            <a:gdLst/>
                            <a:ahLst/>
                            <a:cxnLst/>
                            <a:rect l="l" t="t" r="r" b="b"/>
                            <a:pathLst>
                              <a:path w="396764" h="396764">
                                <a:moveTo>
                                  <a:pt x="0" y="0"/>
                                </a:moveTo>
                                <a:lnTo>
                                  <a:pt x="396764" y="396764"/>
                                </a:lnTo>
                                <a:moveTo>
                                  <a:pt x="396764" y="0"/>
                                </a:moveTo>
                                <a:lnTo>
                                  <a:pt x="0" y="396764"/>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2388837" name="自定义形状 5"/>
                        <wps:cNvSpPr/>
                        <wps:spPr>
                          <a:xfrm>
                            <a:off x="646249" y="1309403"/>
                            <a:ext cx="52193" cy="52193"/>
                          </a:xfrm>
                          <a:custGeom>
                            <a:avLst/>
                            <a:gdLst/>
                            <a:ahLst/>
                            <a:cxnLst/>
                            <a:rect l="l" t="t" r="r" b="b"/>
                            <a:pathLst>
                              <a:path w="396764" h="396764">
                                <a:moveTo>
                                  <a:pt x="0" y="0"/>
                                </a:moveTo>
                                <a:lnTo>
                                  <a:pt x="396764" y="396764"/>
                                </a:lnTo>
                                <a:moveTo>
                                  <a:pt x="396764" y="0"/>
                                </a:moveTo>
                                <a:lnTo>
                                  <a:pt x="0" y="396764"/>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8237324" name="自定义形状 5"/>
                        <wps:cNvSpPr/>
                        <wps:spPr>
                          <a:xfrm>
                            <a:off x="1081754" y="939201"/>
                            <a:ext cx="52193" cy="52193"/>
                          </a:xfrm>
                          <a:custGeom>
                            <a:avLst/>
                            <a:gdLst/>
                            <a:ahLst/>
                            <a:cxnLst/>
                            <a:rect l="l" t="t" r="r" b="b"/>
                            <a:pathLst>
                              <a:path w="396764" h="396764">
                                <a:moveTo>
                                  <a:pt x="0" y="0"/>
                                </a:moveTo>
                                <a:lnTo>
                                  <a:pt x="396764" y="396764"/>
                                </a:lnTo>
                                <a:moveTo>
                                  <a:pt x="396764" y="0"/>
                                </a:moveTo>
                                <a:lnTo>
                                  <a:pt x="0" y="396764"/>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2838684" name="自定义形状 5"/>
                        <wps:cNvSpPr/>
                        <wps:spPr>
                          <a:xfrm>
                            <a:off x="1255480" y="824438"/>
                            <a:ext cx="52193" cy="52193"/>
                          </a:xfrm>
                          <a:custGeom>
                            <a:avLst/>
                            <a:gdLst/>
                            <a:ahLst/>
                            <a:cxnLst/>
                            <a:rect l="l" t="t" r="r" b="b"/>
                            <a:pathLst>
                              <a:path w="396764" h="396764">
                                <a:moveTo>
                                  <a:pt x="0" y="0"/>
                                </a:moveTo>
                                <a:lnTo>
                                  <a:pt x="396764" y="396764"/>
                                </a:lnTo>
                                <a:moveTo>
                                  <a:pt x="396764" y="0"/>
                                </a:moveTo>
                                <a:lnTo>
                                  <a:pt x="0" y="396764"/>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0475654" name="自定义形状 5"/>
                        <wps:cNvSpPr/>
                        <wps:spPr>
                          <a:xfrm>
                            <a:off x="1442432" y="680396"/>
                            <a:ext cx="52193" cy="52193"/>
                          </a:xfrm>
                          <a:custGeom>
                            <a:avLst/>
                            <a:gdLst/>
                            <a:ahLst/>
                            <a:cxnLst/>
                            <a:rect l="l" t="t" r="r" b="b"/>
                            <a:pathLst>
                              <a:path w="396764" h="396764">
                                <a:moveTo>
                                  <a:pt x="0" y="0"/>
                                </a:moveTo>
                                <a:lnTo>
                                  <a:pt x="396764" y="396764"/>
                                </a:lnTo>
                                <a:moveTo>
                                  <a:pt x="396764" y="0"/>
                                </a:moveTo>
                                <a:lnTo>
                                  <a:pt x="0" y="396764"/>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47811524" name="自定义形状 5"/>
                        <wps:cNvSpPr/>
                        <wps:spPr>
                          <a:xfrm>
                            <a:off x="1574409" y="585155"/>
                            <a:ext cx="52193" cy="52193"/>
                          </a:xfrm>
                          <a:custGeom>
                            <a:avLst/>
                            <a:gdLst/>
                            <a:ahLst/>
                            <a:cxnLst/>
                            <a:rect l="l" t="t" r="r" b="b"/>
                            <a:pathLst>
                              <a:path w="396764" h="396764">
                                <a:moveTo>
                                  <a:pt x="0" y="0"/>
                                </a:moveTo>
                                <a:lnTo>
                                  <a:pt x="396764" y="396764"/>
                                </a:lnTo>
                                <a:moveTo>
                                  <a:pt x="396764" y="0"/>
                                </a:moveTo>
                                <a:lnTo>
                                  <a:pt x="0" y="396764"/>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03972370" name="自定义形状 5"/>
                        <wps:cNvSpPr/>
                        <wps:spPr>
                          <a:xfrm>
                            <a:off x="1709926" y="451535"/>
                            <a:ext cx="52193" cy="52193"/>
                          </a:xfrm>
                          <a:custGeom>
                            <a:avLst/>
                            <a:gdLst/>
                            <a:ahLst/>
                            <a:cxnLst/>
                            <a:rect l="l" t="t" r="r" b="b"/>
                            <a:pathLst>
                              <a:path w="396764" h="396764">
                                <a:moveTo>
                                  <a:pt x="0" y="0"/>
                                </a:moveTo>
                                <a:lnTo>
                                  <a:pt x="396764" y="396764"/>
                                </a:lnTo>
                                <a:moveTo>
                                  <a:pt x="396764" y="0"/>
                                </a:moveTo>
                                <a:lnTo>
                                  <a:pt x="0" y="396764"/>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25091150" name="自定义形状 5"/>
                        <wps:cNvSpPr/>
                        <wps:spPr>
                          <a:xfrm>
                            <a:off x="835569" y="1181868"/>
                            <a:ext cx="52193" cy="52193"/>
                          </a:xfrm>
                          <a:custGeom>
                            <a:avLst/>
                            <a:gdLst/>
                            <a:ahLst/>
                            <a:cxnLst/>
                            <a:rect l="l" t="t" r="r" b="b"/>
                            <a:pathLst>
                              <a:path w="396764" h="396764">
                                <a:moveTo>
                                  <a:pt x="0" y="0"/>
                                </a:moveTo>
                                <a:lnTo>
                                  <a:pt x="396764" y="396764"/>
                                </a:lnTo>
                                <a:moveTo>
                                  <a:pt x="396764" y="0"/>
                                </a:moveTo>
                                <a:lnTo>
                                  <a:pt x="0" y="396764"/>
                                </a:lnTo>
                              </a:path>
                            </a:pathLst>
                          </a:custGeom>
                          <a:ln w="9525">
                            <a:solidFill>
                              <a:srgbClr val="EE0000"/>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2356146" name="自定义形状 5"/>
                        <wps:cNvSpPr/>
                        <wps:spPr>
                          <a:xfrm>
                            <a:off x="968829" y="1058816"/>
                            <a:ext cx="52193" cy="52193"/>
                          </a:xfrm>
                          <a:custGeom>
                            <a:avLst/>
                            <a:gdLst/>
                            <a:ahLst/>
                            <a:cxnLst/>
                            <a:rect l="l" t="t" r="r" b="b"/>
                            <a:pathLst>
                              <a:path w="396764" h="396764">
                                <a:moveTo>
                                  <a:pt x="0" y="0"/>
                                </a:moveTo>
                                <a:lnTo>
                                  <a:pt x="396764" y="396764"/>
                                </a:lnTo>
                                <a:moveTo>
                                  <a:pt x="396764" y="0"/>
                                </a:moveTo>
                                <a:lnTo>
                                  <a:pt x="0" y="396764"/>
                                </a:lnTo>
                              </a:path>
                            </a:pathLst>
                          </a:custGeom>
                          <a:ln w="9525">
                            <a:solidFill>
                              <a:srgbClr val="EE0000"/>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177FEF3" id="组合 151" o:spid="_x0000_s1624" style="width:204.65pt;height:190.65pt;mso-position-horizontal-relative:char;mso-position-vertical-relative:line" coordsize="25991,242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">
                <v:group id="组合 150" o:spid="_x0000_s1625" style="position:absolute;width:25991;height:24209" coordorigin="1241,-736" coordsize="25993,24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">
                  <v:group id="组合 149" o:spid="_x0000_s1626" style="position:absolute;left:1241;top:-736;width:25994;height:24212" coordorigin="1241,-3244" coordsize="25993,24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">
                    <v:shape id="_x0000_s1627" type="#_x0000_t202" style="position:absolute;left:1243;top:-1153;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" filled="f" stroked="f">
                      <v:textbox style="mso-fit-shape-to-text:t" inset="1mm,0,1mm,0">
                        <w:txbxContent>
                          <w:p w14:paraId="12F2C9F1" w14:textId="77777777" w:rsidR="004D5363" w:rsidRPr="00541E23" w:rsidRDefault="004D5363" w:rsidP="004D5363">
                            <w:pPr>
                              <w:rPr>
                                <w:sz w:val="18"/>
                                <w:szCs w:val="18"/>
                              </w:rPr>
                            </w:pPr>
                            <w:r>
                              <w:rPr>
                                <w:rFonts w:hint="eastAsia"/>
                                <w:sz w:val="18"/>
                                <w:szCs w:val="18"/>
                              </w:rPr>
                              <w:t>15</w:t>
                            </w:r>
                          </w:p>
                        </w:txbxContent>
                      </v:textbox>
                    </v:shape>
                    <v:shape id="_x0000_s1628" type="#_x0000_t202" style="position:absolute;left:1243;top:2642;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" filled="f" stroked="f">
                      <v:textbox style="mso-fit-shape-to-text:t" inset="1mm,0,1mm,0">
                        <w:txbxContent>
                          <w:p w14:paraId="0739DDDC" w14:textId="77777777" w:rsidR="004D5363" w:rsidRPr="00541E23" w:rsidRDefault="004D5363" w:rsidP="004D5363">
                            <w:pPr>
                              <w:rPr>
                                <w:sz w:val="18"/>
                                <w:szCs w:val="18"/>
                              </w:rPr>
                            </w:pPr>
                            <w:r>
                              <w:rPr>
                                <w:rFonts w:hint="eastAsia"/>
                                <w:sz w:val="18"/>
                                <w:szCs w:val="18"/>
                              </w:rPr>
                              <w:t>14</w:t>
                            </w:r>
                          </w:p>
                        </w:txbxContent>
                      </v:textbox>
                    </v:shape>
                    <v:shape id="_x0000_s1629" type="#_x0000_t202" style="position:absolute;left:1243;top:6444;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" filled="f" stroked="f">
                      <v:textbox style="mso-fit-shape-to-text:t" inset="1mm,0,1mm,0">
                        <w:txbxContent>
                          <w:p w14:paraId="5200FEB3" w14:textId="77777777" w:rsidR="004D5363" w:rsidRPr="00541E23" w:rsidRDefault="004D5363" w:rsidP="004D5363">
                            <w:pPr>
                              <w:rPr>
                                <w:sz w:val="18"/>
                                <w:szCs w:val="18"/>
                              </w:rPr>
                            </w:pPr>
                            <w:r>
                              <w:rPr>
                                <w:rFonts w:hint="eastAsia"/>
                                <w:sz w:val="18"/>
                                <w:szCs w:val="18"/>
                              </w:rPr>
                              <w:t>13</w:t>
                            </w:r>
                          </w:p>
                        </w:txbxContent>
                      </v:textbox>
                    </v:shape>
                    <v:shape id="_x0000_s1630" type="#_x0000_t202" style="position:absolute;left:1241;top:10217;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" filled="f" stroked="f">
                      <v:textbox style="mso-fit-shape-to-text:t" inset="1mm,0,1mm,0">
                        <w:txbxContent>
                          <w:p w14:paraId="0B37FCF3" w14:textId="77777777" w:rsidR="004D5363" w:rsidRPr="00541E23" w:rsidRDefault="004D5363" w:rsidP="004D5363">
                            <w:pPr>
                              <w:rPr>
                                <w:sz w:val="18"/>
                                <w:szCs w:val="18"/>
                              </w:rPr>
                            </w:pPr>
                            <w:r>
                              <w:rPr>
                                <w:rFonts w:hint="eastAsia"/>
                                <w:sz w:val="18"/>
                                <w:szCs w:val="18"/>
                              </w:rPr>
                              <w:t>12</w:t>
                            </w:r>
                          </w:p>
                        </w:txbxContent>
                      </v:textbox>
                    </v:shape>
                    <v:shape id="_x0000_s1631" type="#_x0000_t202" style="position:absolute;left:1287;top:14021;width:192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" filled="f" stroked="f">
                      <v:textbox style="mso-fit-shape-to-text:t" inset="1mm,0,1mm,0">
                        <w:txbxContent>
                          <w:p w14:paraId="7DEF9EE3" w14:textId="77777777" w:rsidR="004D5363" w:rsidRPr="00541E23" w:rsidRDefault="004D5363" w:rsidP="004D5363">
                            <w:pPr>
                              <w:rPr>
                                <w:sz w:val="18"/>
                                <w:szCs w:val="18"/>
                              </w:rPr>
                            </w:pPr>
                            <w:r>
                              <w:rPr>
                                <w:rFonts w:hint="eastAsia"/>
                                <w:sz w:val="18"/>
                                <w:szCs w:val="18"/>
                              </w:rPr>
                              <w:t>11</w:t>
                            </w:r>
                          </w:p>
                        </w:txbxContent>
                      </v:textbox>
                    </v:shape>
                    <v:shape id="_x0000_s1632" type="#_x0000_t202" style="position:absolute;left:1246;top:17861;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" filled="f" stroked="f">
                      <v:textbox style="mso-fit-shape-to-text:t" inset="1mm,0,1mm,0">
                        <w:txbxContent>
                          <w:p w14:paraId="6CAF5589" w14:textId="77777777" w:rsidR="004D5363" w:rsidRPr="00541E23" w:rsidRDefault="004D5363" w:rsidP="004D5363">
                            <w:pPr>
                              <w:rPr>
                                <w:sz w:val="18"/>
                                <w:szCs w:val="18"/>
                              </w:rPr>
                            </w:pPr>
                            <w:r>
                              <w:rPr>
                                <w:rFonts w:hint="eastAsia"/>
                                <w:sz w:val="18"/>
                                <w:szCs w:val="18"/>
                              </w:rPr>
                              <w:t>10</w:t>
                            </w:r>
                          </w:p>
                        </w:txbxContent>
                      </v:textbox>
                    </v:shape>
                    <v:shape id="_x0000_s1633" type="#_x0000_t202" style="position:absolute;left:2517;top:18886;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" filled="f" stroked="f">
                      <v:textbox style="mso-fit-shape-to-text:t" inset="1mm,0,1mm,0">
                        <w:txbxContent>
                          <w:p w14:paraId="1D715857" w14:textId="77777777" w:rsidR="004D5363" w:rsidRPr="00541E23" w:rsidRDefault="004D5363" w:rsidP="004D5363">
                            <w:pPr>
                              <w:rPr>
                                <w:sz w:val="18"/>
                                <w:szCs w:val="18"/>
                              </w:rPr>
                            </w:pPr>
                            <w:r>
                              <w:rPr>
                                <w:rFonts w:hint="eastAsia"/>
                                <w:sz w:val="18"/>
                                <w:szCs w:val="18"/>
                              </w:rPr>
                              <w:t>0</w:t>
                            </w:r>
                          </w:p>
                        </w:txbxContent>
                      </v:textbox>
                    </v:shape>
                    <v:shape id="_x0000_s1634" type="#_x0000_t202" style="position:absolute;left:6022;top:18887;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" filled="f" stroked="f">
                      <v:textbox style="mso-fit-shape-to-text:t" inset="1mm,0,1mm,0">
                        <w:txbxContent>
                          <w:p w14:paraId="2056C6EB" w14:textId="77777777" w:rsidR="004D5363" w:rsidRPr="00541E23" w:rsidRDefault="004D5363" w:rsidP="004D5363">
                            <w:pPr>
                              <w:rPr>
                                <w:sz w:val="18"/>
                                <w:szCs w:val="18"/>
                              </w:rPr>
                            </w:pPr>
                            <w:r>
                              <w:rPr>
                                <w:rFonts w:hint="eastAsia"/>
                                <w:sz w:val="18"/>
                                <w:szCs w:val="18"/>
                              </w:rPr>
                              <w:t>20</w:t>
                            </w:r>
                          </w:p>
                        </w:txbxContent>
                      </v:textbox>
                    </v:shape>
                    <v:shape id="_x0000_s1635" type="#_x0000_t202" style="position:absolute;left:9810;top:18887;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" filled="f" stroked="f">
                      <v:textbox style="mso-fit-shape-to-text:t" inset="1mm,0,1mm,0">
                        <w:txbxContent>
                          <w:p w14:paraId="3C19D986" w14:textId="77777777" w:rsidR="004D5363" w:rsidRPr="00541E23" w:rsidRDefault="004D5363" w:rsidP="004D5363">
                            <w:pPr>
                              <w:rPr>
                                <w:sz w:val="18"/>
                                <w:szCs w:val="18"/>
                              </w:rPr>
                            </w:pPr>
                            <w:r>
                              <w:rPr>
                                <w:rFonts w:hint="eastAsia"/>
                                <w:sz w:val="18"/>
                                <w:szCs w:val="18"/>
                              </w:rPr>
                              <w:t>40</w:t>
                            </w:r>
                          </w:p>
                        </w:txbxContent>
                      </v:textbox>
                    </v:shape>
                    <v:shape id="_x0000_s1636" type="#_x0000_t202" style="position:absolute;left:13599;top:18888;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" filled="f" stroked="f">
                      <v:textbox style="mso-fit-shape-to-text:t" inset="1mm,0,1mm,0">
                        <w:txbxContent>
                          <w:p w14:paraId="46BAAD57" w14:textId="77777777" w:rsidR="004D5363" w:rsidRPr="00541E23" w:rsidRDefault="004D5363" w:rsidP="004D5363">
                            <w:pPr>
                              <w:rPr>
                                <w:sz w:val="18"/>
                                <w:szCs w:val="18"/>
                              </w:rPr>
                            </w:pPr>
                            <w:r>
                              <w:rPr>
                                <w:rFonts w:hint="eastAsia"/>
                                <w:sz w:val="18"/>
                                <w:szCs w:val="18"/>
                              </w:rPr>
                              <w:t>60</w:t>
                            </w:r>
                          </w:p>
                        </w:txbxContent>
                      </v:textbox>
                    </v:shape>
                    <v:shape id="_x0000_s1637" type="#_x0000_t202" style="position:absolute;left:17423;top:18887;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" filled="f" stroked="f">
                      <v:textbox style="mso-fit-shape-to-text:t" inset="1mm,0,1mm,0">
                        <w:txbxContent>
                          <w:p w14:paraId="0298BD46" w14:textId="77777777" w:rsidR="004D5363" w:rsidRPr="00541E23" w:rsidRDefault="004D5363" w:rsidP="004D5363">
                            <w:pPr>
                              <w:rPr>
                                <w:sz w:val="18"/>
                                <w:szCs w:val="18"/>
                              </w:rPr>
                            </w:pPr>
                            <w:r>
                              <w:rPr>
                                <w:rFonts w:hint="eastAsia"/>
                                <w:sz w:val="18"/>
                                <w:szCs w:val="18"/>
                              </w:rPr>
                              <w:t>80</w:t>
                            </w:r>
                          </w:p>
                        </w:txbxContent>
                      </v:textbox>
                    </v:shape>
                    <v:shape id="_x0000_s1638" type="#_x0000_t202" style="position:absolute;left:20928;top:18886;width:253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" filled="f" stroked="f">
                      <v:textbox style="mso-fit-shape-to-text:t" inset="1mm,0,1mm,0">
                        <w:txbxContent>
                          <w:p w14:paraId="38A1D1AA" w14:textId="77777777" w:rsidR="004D5363" w:rsidRPr="00541E23" w:rsidRDefault="004D5363" w:rsidP="004D5363">
                            <w:pPr>
                              <w:rPr>
                                <w:sz w:val="18"/>
                                <w:szCs w:val="18"/>
                              </w:rPr>
                            </w:pPr>
                            <w:r>
                              <w:rPr>
                                <w:rFonts w:hint="eastAsia"/>
                                <w:sz w:val="18"/>
                                <w:szCs w:val="18"/>
                              </w:rPr>
                              <w:t>100</w:t>
                            </w:r>
                          </w:p>
                        </w:txbxContent>
                      </v:textbox>
                    </v:shape>
                    <v:shape id="_x0000_s1639" type="#_x0000_t202" style="position:absolute;left:23556;top:18892;width:367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" filled="f" stroked="f">
                      <v:textbox style="mso-fit-shape-to-text:t" inset="1mm,0,1mm,0">
                        <w:txbxContent>
                          <w:p w14:paraId="32F5392F" w14:textId="77777777" w:rsidR="004D5363" w:rsidRPr="00541E23" w:rsidRDefault="004D5363" w:rsidP="004D5363">
                            <w:pPr>
                              <w:rPr>
                                <w:sz w:val="18"/>
                                <w:szCs w:val="18"/>
                              </w:rPr>
                            </w:pPr>
                            <w:r w:rsidRPr="000B11B7">
                              <w:rPr>
                                <w:rFonts w:hint="eastAsia"/>
                                <w:i/>
                                <w:iCs/>
                                <w:sz w:val="18"/>
                                <w:szCs w:val="18"/>
                              </w:rPr>
                              <w:t>U</w:t>
                            </w:r>
                            <w:r>
                              <w:rPr>
                                <w:rFonts w:hint="eastAsia"/>
                                <w:sz w:val="18"/>
                                <w:szCs w:val="18"/>
                              </w:rPr>
                              <w:t>/mA</w:t>
                            </w:r>
                          </w:p>
                        </w:txbxContent>
                      </v:textbox>
                    </v:shape>
                    <v:shape id="_x0000_s1640" type="#_x0000_t202" style="position:absolute;left:3403;top:-3244;width:336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" filled="f" stroked="f">
                      <v:textbox style="mso-fit-shape-to-text:t" inset="1mm,0,1mm,0">
                        <w:txbxContent>
                          <w:p w14:paraId="049F8310" w14:textId="77777777" w:rsidR="004D5363" w:rsidRPr="00541E23" w:rsidRDefault="004D5363" w:rsidP="004D5363">
                            <w:pPr>
                              <w:rPr>
                                <w:sz w:val="18"/>
                                <w:szCs w:val="18"/>
                              </w:rPr>
                            </w:pPr>
                            <w:r>
                              <w:rPr>
                                <w:rFonts w:hint="eastAsia"/>
                                <w:i/>
                                <w:iCs/>
                                <w:sz w:val="18"/>
                                <w:szCs w:val="18"/>
                              </w:rPr>
                              <w:t>z</w:t>
                            </w:r>
                            <w:r>
                              <w:rPr>
                                <w:rFonts w:hint="eastAsia"/>
                                <w:sz w:val="18"/>
                                <w:szCs w:val="18"/>
                              </w:rPr>
                              <w:t>/mm</w:t>
                            </w:r>
                          </w:p>
                        </w:txbxContent>
                      </v:textbox>
                    </v:shape>
                  </v:group>
                  <v:group id="组合 844" o:spid="_x0000_s1641" style="position:absolute;left:3206;width:22735;height:21374" coordorigin="7274,5679" coordsize="16171,1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">
                    <v:group id="图形 741" o:spid="_x0000_s1642" style="position:absolute;left:7280;top:7389;width:13501;height:13500" coordorigin="7280,7389" coordsize="13500,13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">
                      <v:rect id="矩形 20385969" o:spid="_x0000_s1643" style="position:absolute;left:7280;top:7389;width:13500;height:13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" filled="f" strokecolor="black [3213]"/>
                      <v:shape id="任意多边形: 形状 1744331510" o:spid="_x0000_s1644" style="position:absolute;left:7280;top:2061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" path="m,l1350074,e" filled="f" strokecolor="#7f7f7f [1612]" strokeweight=".5pt">
                        <v:stroke dashstyle="dash" joinstyle="miter"/>
                        <v:path arrowok="t" o:connecttype="custom" o:connectlocs="0,0;1350074,0" o:connectangles="0,0"/>
                      </v:shape>
                      <v:shape id="任意多边形: 形状 127346149" o:spid="_x0000_s1645" style="position:absolute;left:7280;top:2034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" path="m,l1350074,e" filled="f" strokecolor="#7f7f7f [1612]" strokeweight=".5pt">
                        <v:stroke dashstyle="dash" joinstyle="miter"/>
                        <v:path arrowok="t" o:connecttype="custom" o:connectlocs="0,0;1350074,0" o:connectangles="0,0"/>
                      </v:shape>
                      <v:shape id="任意多边形: 形状 338791520" o:spid="_x0000_s1646" style="position:absolute;left:7280;top:2007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27512705" o:spid="_x0000_s1647" style="position:absolute;left:7280;top:1980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529118281" o:spid="_x0000_s1648" style="position:absolute;left:7280;top:1926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1006151644" o:spid="_x0000_s1649" style="position:absolute;left:7280;top:1899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" path="m,l1350074,e" filled="f" strokecolor="#7f7f7f [1612]" strokeweight=".5pt">
                        <v:stroke dashstyle="dash" joinstyle="miter"/>
                        <v:path arrowok="t" o:connecttype="custom" o:connectlocs="0,0;1350074,0" o:connectangles="0,0"/>
                      </v:shape>
                      <v:shape id="任意多边形: 形状 1161578826" o:spid="_x0000_s1650" style="position:absolute;left:7280;top:1872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" path="m,l1350074,e" filled="f" strokecolor="#7f7f7f [1612]" strokeweight=".5pt">
                        <v:stroke dashstyle="dash" joinstyle="miter"/>
                        <v:path arrowok="t" o:connecttype="custom" o:connectlocs="0,0;1350074,0" o:connectangles="0,0"/>
                      </v:shape>
                      <v:shape id="任意多边形: 形状 1387521921" o:spid="_x0000_s1651" style="position:absolute;left:7280;top:18460;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" path="m,l1350074,e" filled="f" strokecolor="#7f7f7f [1612]" strokeweight=".5pt">
                        <v:stroke dashstyle="dash" joinstyle="miter"/>
                        <v:path arrowok="t" o:connecttype="custom" o:connectlocs="0,0;1350074,0" o:connectangles="0,0"/>
                      </v:shape>
                      <v:shape id="任意多边形: 形状 358463982" o:spid="_x0000_s1652" style="position:absolute;left:7280;top:1818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" path="m,l1350074,e" filled="f" strokecolor="black [3213]">
                        <v:stroke joinstyle="miter"/>
                        <v:path arrowok="t" o:connecttype="custom" o:connectlocs="0,0;1350074,0" o:connectangles="0,0"/>
                      </v:shape>
                      <v:shape id="任意多边形: 形状 1661434951" o:spid="_x0000_s1653" style="position:absolute;left:7280;top:17920;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" path="m,l1350074,e" filled="f" strokecolor="#7f7f7f [1612]" strokeweight=".5pt">
                        <v:stroke dashstyle="dash" joinstyle="miter"/>
                        <v:path arrowok="t" o:connecttype="custom" o:connectlocs="0,0;1350074,0" o:connectangles="0,0"/>
                      </v:shape>
                      <v:shape id="任意多边形: 形状 465998483" o:spid="_x0000_s1654" style="position:absolute;left:7280;top:1764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" path="m,l1350074,e" filled="f" strokecolor="#7f7f7f [1612]" strokeweight=".5pt">
                        <v:stroke dashstyle="dash" joinstyle="miter"/>
                        <v:path arrowok="t" o:connecttype="custom" o:connectlocs="0,0;1350074,0" o:connectangles="0,0"/>
                      </v:shape>
                      <v:shape id="任意多边形: 形状 1945367013" o:spid="_x0000_s1655" style="position:absolute;left:7280;top:1737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" path="m,l1350074,e" filled="f" strokecolor="#7f7f7f [1612]" strokeweight=".5pt">
                        <v:stroke dashstyle="dash" joinstyle="miter"/>
                        <v:path arrowok="t" o:connecttype="custom" o:connectlocs="0,0;1350074,0" o:connectangles="0,0"/>
                      </v:shape>
                      <v:shape id="任意多边形: 形状 2000592298" o:spid="_x0000_s1656" style="position:absolute;left:7280;top:1710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1507376175" o:spid="_x0000_s1657" style="position:absolute;left:7280;top:1656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" path="m,l1350074,e" filled="f" strokecolor="#7f7f7f [1612]" strokeweight=".5pt">
                        <v:stroke dashstyle="dash" joinstyle="miter"/>
                        <v:path arrowok="t" o:connecttype="custom" o:connectlocs="0,0;1350074,0" o:connectangles="0,0"/>
                      </v:shape>
                      <v:shape id="任意多边形: 形状 124525363" o:spid="_x0000_s1658" style="position:absolute;left:7280;top:1629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" path="m,l1350074,e" filled="f" strokecolor="#7f7f7f [1612]" strokeweight=".5pt">
                        <v:stroke dashstyle="dash" joinstyle="miter"/>
                        <v:path arrowok="t" o:connecttype="custom" o:connectlocs="0,0;1350074,0" o:connectangles="0,0"/>
                      </v:shape>
                      <v:shape id="任意多边形: 形状 1831932124" o:spid="_x0000_s1659" style="position:absolute;left:7280;top:1602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" path="m,l1350074,e" filled="f" strokecolor="#7f7f7f [1612]" strokeweight=".5pt">
                        <v:stroke dashstyle="dash" joinstyle="miter"/>
                        <v:path arrowok="t" o:connecttype="custom" o:connectlocs="0,0;1350074,0" o:connectangles="0,0"/>
                      </v:shape>
                      <v:shape id="任意多边形: 形状 588082829" o:spid="_x0000_s1660" style="position:absolute;left:7280;top:1575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" path="m,l1350074,e" filled="f" strokecolor="#7f7f7f [1612]" strokeweight=".5pt">
                        <v:stroke dashstyle="dash" joinstyle="miter"/>
                        <v:path arrowok="t" o:connecttype="custom" o:connectlocs="0,0;1350074,0" o:connectangles="0,0"/>
                      </v:shape>
                      <v:shape id="任意多边形: 形状 20689866" o:spid="_x0000_s1661" style="position:absolute;left:7280;top:1521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" path="m,l1350074,e" filled="f" strokecolor="#7f7f7f [1612]" strokeweight=".5pt">
                        <v:stroke dashstyle="dash" joinstyle="miter"/>
                        <v:path arrowok="t" o:connecttype="custom" o:connectlocs="0,0;1350074,0" o:connectangles="0,0"/>
                      </v:shape>
                      <v:shape id="任意多边形: 形状 2093238562" o:spid="_x0000_s1662" style="position:absolute;left:7280;top:14950;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" path="m,l1350074,e" filled="f" strokecolor="#7f7f7f [1612]" strokeweight=".5pt">
                        <v:stroke dashstyle="dash" joinstyle="miter"/>
                        <v:path arrowok="t" o:connecttype="custom" o:connectlocs="0,0;1350074,0" o:connectangles="0,0"/>
                      </v:shape>
                      <v:shape id="任意多边形: 形状 970879292" o:spid="_x0000_s1663" style="position:absolute;left:7280;top:1467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573390826" o:spid="_x0000_s1664" style="position:absolute;left:7280;top:14410;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48367464" o:spid="_x0000_s1665" style="position:absolute;left:7280;top:13870;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2005710941" o:spid="_x0000_s1666" style="position:absolute;left:7280;top:1359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227646408" o:spid="_x0000_s1667" style="position:absolute;left:7280;top:1332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" path="m,l1350074,e" filled="f" strokecolor="#7f7f7f [1612]" strokeweight=".5pt">
                        <v:stroke dashstyle="dash" joinstyle="miter"/>
                        <v:path arrowok="t" o:connecttype="custom" o:connectlocs="0,0;1350074,0" o:connectangles="0,0"/>
                      </v:shape>
                      <v:shape id="任意多边形: 形状 458350123" o:spid="_x0000_s1668" style="position:absolute;left:7280;top:1305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" path="m,l1350074,e" filled="f" strokecolor="#7f7f7f [1612]" strokeweight=".5pt">
                        <v:stroke dashstyle="dash" joinstyle="miter"/>
                        <v:path arrowok="t" o:connecttype="custom" o:connectlocs="0,0;1350074,0" o:connectangles="0,0"/>
                      </v:shape>
                      <v:shape id="任意多边形: 形状 1665163402" o:spid="_x0000_s1669" style="position:absolute;left:7280;top:1251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" path="m,l1350074,e" filled="f" strokecolor="#7f7f7f [1612]" strokeweight=".5pt">
                        <v:stroke dashstyle="dash" joinstyle="miter"/>
                        <v:path arrowok="t" o:connecttype="custom" o:connectlocs="0,0;1350074,0" o:connectangles="0,0"/>
                      </v:shape>
                      <v:shape id="任意多边形: 形状 508047207" o:spid="_x0000_s1670" style="position:absolute;left:7280;top:1224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1433113372" o:spid="_x0000_s1671" style="position:absolute;left:7280;top:1197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" path="m,l1350074,e" filled="f" strokecolor="#7f7f7f [1612]" strokeweight=".5pt">
                        <v:stroke dashstyle="dash" joinstyle="miter"/>
                        <v:path arrowok="t" o:connecttype="custom" o:connectlocs="0,0;1350074,0" o:connectangles="0,0"/>
                      </v:shape>
                      <v:shape id="任意多边形: 形状 224336750" o:spid="_x0000_s1672" style="position:absolute;left:7280;top:1170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980555555" o:spid="_x0000_s1673" style="position:absolute;left:7280;top:1116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" path="m,l1350074,e" filled="f" strokecolor="#7f7f7f [1612]" strokeweight=".5pt">
                        <v:stroke dashstyle="dash" joinstyle="miter"/>
                        <v:path arrowok="t" o:connecttype="custom" o:connectlocs="0,0;1350074,0" o:connectangles="0,0"/>
                      </v:shape>
                      <v:shape id="任意多边形: 形状 37035494" o:spid="_x0000_s1674" style="position:absolute;left:7280;top:10900;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687970833" o:spid="_x0000_s1675" style="position:absolute;left:7280;top:1062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114230877" o:spid="_x0000_s1676" style="position:absolute;left:7280;top:10360;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" path="m,l1350074,e" filled="f" strokecolor="#7f7f7f [1612]" strokeweight=".5pt">
                        <v:stroke dashstyle="dash" joinstyle="miter"/>
                        <v:path arrowok="t" o:connecttype="custom" o:connectlocs="0,0;1350074,0" o:connectangles="0,0"/>
                      </v:shape>
                      <v:shape id="任意多边形: 形状 202437182" o:spid="_x0000_s1677" style="position:absolute;left:7280;top:9820;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1303474776" o:spid="_x0000_s1678" style="position:absolute;left:7280;top:954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" path="m,l1350074,e" filled="f" strokecolor="#7f7f7f [1612]" strokeweight=".5pt">
                        <v:stroke dashstyle="dash" joinstyle="miter"/>
                        <v:path arrowok="t" o:connecttype="custom" o:connectlocs="0,0;1350074,0" o:connectangles="0,0"/>
                      </v:shape>
                      <v:shape id="任意多边形: 形状 183237970" o:spid="_x0000_s1679" style="position:absolute;left:7280;top:927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" path="m,l1350074,e" filled="f" strokecolor="#7f7f7f [1612]" strokeweight=".5pt">
                        <v:stroke dashstyle="dash" joinstyle="miter"/>
                        <v:path arrowok="t" o:connecttype="custom" o:connectlocs="0,0;1350074,0" o:connectangles="0,0"/>
                      </v:shape>
                      <v:shape id="任意多边形: 形状 1299994872" o:spid="_x0000_s1680" style="position:absolute;left:7280;top:900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1641454424" o:spid="_x0000_s1681" style="position:absolute;left:7280;top:846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" path="m,l1350074,e" filled="f" strokecolor="#7f7f7f [1612]" strokeweight=".5pt">
                        <v:stroke dashstyle="dash" joinstyle="miter"/>
                        <v:path arrowok="t" o:connecttype="custom" o:connectlocs="0,0;1350074,0" o:connectangles="0,0"/>
                      </v:shape>
                      <v:shape id="任意多边形: 形状 1972267400" o:spid="_x0000_s1682" style="position:absolute;left:7280;top:819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" path="m,l1350074,e" filled="f" strokecolor="#7f7f7f [1612]" strokeweight=".5pt">
                        <v:stroke dashstyle="dash" joinstyle="miter"/>
                        <v:path arrowok="t" o:connecttype="custom" o:connectlocs="0,0;1350074,0" o:connectangles="0,0"/>
                      </v:shape>
                      <v:shape id="任意多边形: 形状 848831429" o:spid="_x0000_s1683" style="position:absolute;left:7280;top:792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" path="m,l1350074,e" filled="f" strokecolor="#7f7f7f [1612]" strokeweight=".5pt">
                        <v:stroke dashstyle="dash" joinstyle="miter"/>
                        <v:path arrowok="t" o:connecttype="custom" o:connectlocs="0,0;1350074,0" o:connectangles="0,0"/>
                      </v:shape>
                      <v:shape id="任意多边形: 形状 1625714534" o:spid="_x0000_s1684" style="position:absolute;left:7280;top:765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" path="m,l1350074,e" filled="f" strokecolor="#7f7f7f [1612]" strokeweight=".5pt">
                        <v:stroke dashstyle="dash" joinstyle="miter"/>
                        <v:path arrowok="t" o:connecttype="custom" o:connectlocs="0,0;1350074,0" o:connectangles="0,0"/>
                      </v:shape>
                      <v:shape id="任意多边形: 形状 1255903338" o:spid="_x0000_s1685" style="position:absolute;left:2051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1487077212" o:spid="_x0000_s1686" style="position:absolute;left:2024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" path="m,l,1350074e" filled="f" strokecolor="#7f7f7f [1612]" strokeweight=".5pt">
                        <v:stroke dashstyle="dash" joinstyle="miter"/>
                        <v:path arrowok="t" o:connecttype="custom" o:connectlocs="0,0;0,1350074" o:connectangles="0,0"/>
                      </v:shape>
                      <v:shape id="任意多边形: 形状 668370922" o:spid="_x0000_s1687" style="position:absolute;left:1997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" path="m,l,1350074e" filled="f" strokecolor="#7f7f7f [1612]" strokeweight=".5pt">
                        <v:stroke dashstyle="dash" joinstyle="miter"/>
                        <v:path arrowok="t" o:connecttype="custom" o:connectlocs="0,0;0,1350074" o:connectangles="0,0"/>
                      </v:shape>
                      <v:shape id="任意多边形: 形状 1126857812" o:spid="_x0000_s1688" style="position:absolute;left:1970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1853363805" o:spid="_x0000_s1689" style="position:absolute;left:1943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" path="m,l,1350074e" filled="f" strokecolor="black [3213]">
                        <v:stroke joinstyle="miter"/>
                        <v:path arrowok="t" o:connecttype="custom" o:connectlocs="0,0;0,1350074" o:connectangles="0,0"/>
                      </v:shape>
                      <v:shape id="任意多边形: 形状 1476813501" o:spid="_x0000_s1690" style="position:absolute;left:1916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495199032" o:spid="_x0000_s1691" style="position:absolute;left:1889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&#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1239622531" o:spid="_x0000_s1692" style="position:absolute;left:1862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1521496649" o:spid="_x0000_s1693" style="position:absolute;left:1835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" path="m,l,1350074e" filled="f" strokecolor="#7f7f7f [1612]" strokeweight=".5pt">
                        <v:stroke dashstyle="dash" joinstyle="miter"/>
                        <v:path arrowok="t" o:connecttype="custom" o:connectlocs="0,0;0,1350074" o:connectangles="0,0"/>
                      </v:shape>
                      <v:shape id="任意多边形: 形状 48784786" o:spid="_x0000_s1694" style="position:absolute;left:1808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" path="m,l,1350074e" filled="f" strokecolor="black [3213]">
                        <v:stroke joinstyle="miter"/>
                        <v:path arrowok="t" o:connecttype="custom" o:connectlocs="0,0;0,1350074" o:connectangles="0,0"/>
                      </v:shape>
                      <v:shape id="任意多边形: 形状 988964811" o:spid="_x0000_s1695" style="position:absolute;left:1781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&#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1663827374" o:spid="_x0000_s1696" style="position:absolute;left:1754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1242870587" o:spid="_x0000_s1697" style="position:absolute;left:1727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1216989310" o:spid="_x0000_s1698" style="position:absolute;left:1700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1075454559" o:spid="_x0000_s1699" style="position:absolute;left:1673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" path="m,l,1350074e" filled="f" strokecolor="black [3213]">
                        <v:stroke joinstyle="miter"/>
                        <v:path arrowok="t" o:connecttype="custom" o:connectlocs="0,0;0,1350074" o:connectangles="0,0"/>
                      </v:shape>
                      <v:shape id="任意多边形: 形状 1509880632" o:spid="_x0000_s1700" style="position:absolute;left:1646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275597988" o:spid="_x0000_s1701" style="position:absolute;left:1619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" path="m,l,1350074e" filled="f" strokecolor="#7f7f7f [1612]" strokeweight=".5pt">
                        <v:stroke dashstyle="dash" joinstyle="miter"/>
                        <v:path arrowok="t" o:connecttype="custom" o:connectlocs="0,0;0,1350074" o:connectangles="0,0"/>
                      </v:shape>
                      <v:shape id="任意多边形: 形状 306228359" o:spid="_x0000_s1702" style="position:absolute;left:1592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" path="m,l,1350074e" filled="f" strokecolor="#7f7f7f [1612]" strokeweight=".5pt">
                        <v:stroke dashstyle="dash" joinstyle="miter"/>
                        <v:path arrowok="t" o:connecttype="custom" o:connectlocs="0,0;0,1350074" o:connectangles="0,0"/>
                      </v:shape>
                      <v:shape id="任意多边形: 形状 1302841492" o:spid="_x0000_s1703" style="position:absolute;left:1565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591987516" o:spid="_x0000_s1704" style="position:absolute;left:1538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" path="m,l,1350074e" filled="f" strokecolor="black [3213]">
                        <v:stroke joinstyle="miter"/>
                        <v:path arrowok="t" o:connecttype="custom" o:connectlocs="0,0;0,1350074" o:connectangles="0,0"/>
                      </v:shape>
                      <v:shape id="任意多边形: 形状 550920380" o:spid="_x0000_s1705" style="position:absolute;left:1511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" path="m,l,1350074e" filled="f" strokecolor="#7f7f7f [1612]" strokeweight=".5pt">
                        <v:stroke dashstyle="dash" joinstyle="miter"/>
                        <v:path arrowok="t" o:connecttype="custom" o:connectlocs="0,0;0,1350074" o:connectangles="0,0"/>
                      </v:shape>
                      <v:shape id="任意多边形: 形状 1518125333" o:spid="_x0000_s1706" style="position:absolute;left:1484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2038127322" o:spid="_x0000_s1707" style="position:absolute;left:1457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&#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466286426" o:spid="_x0000_s1708" style="position:absolute;left:1430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" path="m,l,1350074e" filled="f" strokecolor="#7f7f7f [1612]" strokeweight=".5pt">
                        <v:stroke dashstyle="dash" joinstyle="miter"/>
                        <v:path arrowok="t" o:connecttype="custom" o:connectlocs="0,0;0,1350074" o:connectangles="0,0"/>
                      </v:shape>
                      <v:shape id="任意多边形: 形状 295664620" o:spid="_x0000_s1709" style="position:absolute;left:1403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" path="m,l,1350074e" filled="f" strokecolor="black [3213]">
                        <v:stroke joinstyle="miter"/>
                        <v:path arrowok="t" o:connecttype="custom" o:connectlocs="0,0;0,1350074" o:connectangles="0,0"/>
                      </v:shape>
                      <v:shape id="任意多边形: 形状 1139091883" o:spid="_x0000_s1710" style="position:absolute;left:1376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139972188" o:spid="_x0000_s1711" style="position:absolute;left:1349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" path="m,l,1350074e" filled="f" strokecolor="#7f7f7f [1612]" strokeweight=".5pt">
                        <v:stroke dashstyle="dash" joinstyle="miter"/>
                        <v:path arrowok="t" o:connecttype="custom" o:connectlocs="0,0;0,1350074" o:connectangles="0,0"/>
                      </v:shape>
                      <v:shape id="任意多边形: 形状 854411287" o:spid="_x0000_s1712" style="position:absolute;left:1322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&#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1664150927" o:spid="_x0000_s1713" style="position:absolute;left:1295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" path="m,l,1350074e" filled="f" strokecolor="#7f7f7f [1612]" strokeweight=".5pt">
                        <v:stroke dashstyle="dash" joinstyle="miter"/>
                        <v:path arrowok="t" o:connecttype="custom" o:connectlocs="0,0;0,1350074" o:connectangles="0,0"/>
                      </v:shape>
                      <v:shape id="任意多边形: 形状 2011058317" o:spid="_x0000_s1714" style="position:absolute;left:1268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" path="m,l,1350074e" filled="f" strokecolor="black [3213]">
                        <v:stroke joinstyle="miter"/>
                        <v:path arrowok="t" o:connecttype="custom" o:connectlocs="0,0;0,1350074" o:connectangles="0,0"/>
                      </v:shape>
                      <v:shape id="任意多边形: 形状 1421885786" o:spid="_x0000_s1715" style="position:absolute;left:1241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650544080" o:spid="_x0000_s1716" style="position:absolute;left:1214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" path="m,l,1350074e" filled="f" strokecolor="#7f7f7f [1612]" strokeweight=".5pt">
                        <v:stroke dashstyle="dash" joinstyle="miter"/>
                        <v:path arrowok="t" o:connecttype="custom" o:connectlocs="0,0;0,1350074" o:connectangles="0,0"/>
                      </v:shape>
                      <v:shape id="任意多边形: 形状 2119562961" o:spid="_x0000_s1717" style="position:absolute;left:1187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&#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2084447402" o:spid="_x0000_s1718" style="position:absolute;left:1160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&#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1055121372" o:spid="_x0000_s1719" style="position:absolute;left:1133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" path="m,l,1350074e" filled="f" strokecolor="black [3213]">
                        <v:stroke joinstyle="miter"/>
                        <v:path arrowok="t" o:connecttype="custom" o:connectlocs="0,0;0,1350074" o:connectangles="0,0"/>
                      </v:shape>
                      <v:shape id="任意多边形: 形状 2133367669" o:spid="_x0000_s1720" style="position:absolute;left:1106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&#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1953692527" o:spid="_x0000_s1721" style="position:absolute;left:1079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766560543" o:spid="_x0000_s1722" style="position:absolute;left:1052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&#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1924962144" o:spid="_x0000_s1723" style="position:absolute;left:1025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" path="m,l,1350074e" filled="f" strokecolor="#7f7f7f [1612]" strokeweight=".5pt">
                        <v:stroke dashstyle="dash" joinstyle="miter"/>
                        <v:path arrowok="t" o:connecttype="custom" o:connectlocs="0,0;0,1350074" o:connectangles="0,0"/>
                      </v:shape>
                      <v:shape id="任意多边形: 形状 2058301504" o:spid="_x0000_s1724" style="position:absolute;left:998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" path="m,l,1350074e" filled="f" strokecolor="black [3213]">
                        <v:stroke joinstyle="miter"/>
                        <v:path arrowok="t" o:connecttype="custom" o:connectlocs="0,0;0,1350074" o:connectangles="0,0"/>
                      </v:shape>
                      <v:shape id="任意多边形: 形状 1372614370" o:spid="_x0000_s1725" style="position:absolute;left:971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" path="m,l,1350074e" filled="f" strokecolor="#7f7f7f [1612]" strokeweight=".5pt">
                        <v:stroke dashstyle="dash" joinstyle="miter"/>
                        <v:path arrowok="t" o:connecttype="custom" o:connectlocs="0,0;0,1350074" o:connectangles="0,0"/>
                      </v:shape>
                      <v:shape id="任意多边形: 形状 1050255938" o:spid="_x0000_s1726" style="position:absolute;left:944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1727613048" o:spid="_x0000_s1727" style="position:absolute;left:917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2065333142" o:spid="_x0000_s1728" style="position:absolute;left:890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&#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2077484173" o:spid="_x0000_s1729" style="position:absolute;left:8631;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" path="m,l,1350074e" filled="f" strokecolor="black [3213]">
                        <v:stroke joinstyle="miter"/>
                        <v:path arrowok="t" o:connecttype="custom" o:connectlocs="0,0;0,1350074" o:connectangles="0,0"/>
                      </v:shape>
                      <v:shape id="任意多边形: 形状 1650472222" o:spid="_x0000_s1730" style="position:absolute;left:836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&#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2032299245" o:spid="_x0000_s1731" style="position:absolute;left:809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580385553" o:spid="_x0000_s1732" style="position:absolute;left:7820;top:7389;width:95;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" path="m,l,1350074e" filled="f" strokecolor="#7f7f7f [1612]" strokeweight=".5pt">
                        <v:stroke dashstyle="dash" joinstyle="miter"/>
                        <v:path arrowok="t" o:connecttype="custom" o:connectlocs="0,0;0,1350074" o:connectangles="0,0"/>
                      </v:shape>
                      <v:shape id="任意多边形: 形状 1881555183" o:spid="_x0000_s1733" style="position:absolute;left:7550;top:7389;width:96;height:13500;visibility:visible;mso-wrap-style:square;v-text-anchor:top" coordsize="9525,135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" path="m,l,1350074e" filled="f" strokecolor="#7f7f7f [1612]" strokeweight=".5pt">
                        <v:stroke dashstyle="dash" joinstyle="miter"/>
                        <v:path arrowok="t" o:connecttype="custom" o:connectlocs="0,0;0,1350074" o:connectangles="0,0"/>
                      </v:shape>
                      <v:shape id="任意多边形: 形状 1960514979" o:spid="_x0000_s1734" style="position:absolute;left:7280;top:1953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" path="m,l1350074,e" filled="f" strokecolor="black [3213]">
                        <v:stroke joinstyle="miter"/>
                        <v:path arrowok="t" o:connecttype="custom" o:connectlocs="0,0;1350074,0" o:connectangles="0,0"/>
                      </v:shape>
                      <v:shape id="任意多边形: 形状 1303281359" o:spid="_x0000_s1735" style="position:absolute;left:7280;top:1683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" path="m,l1350074,e" filled="f" strokecolor="black [3213]">
                        <v:stroke joinstyle="miter"/>
                        <v:path arrowok="t" o:connecttype="custom" o:connectlocs="0,0;1350074,0" o:connectangles="0,0"/>
                      </v:shape>
                      <v:shape id="任意多边形: 形状 1020888289" o:spid="_x0000_s1736" style="position:absolute;left:7280;top:1548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" path="m,l1350074,e" filled="f" strokecolor="black [3213]">
                        <v:stroke joinstyle="miter"/>
                        <v:path arrowok="t" o:connecttype="custom" o:connectlocs="0,0;1350074,0" o:connectangles="0,0"/>
                      </v:shape>
                      <v:shape id="任意多边形: 形状 1502854280" o:spid="_x0000_s1737" style="position:absolute;left:7280;top:1413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" path="m,l1350074,e" filled="f" strokecolor="black [3213]">
                        <v:stroke joinstyle="miter"/>
                        <v:path arrowok="t" o:connecttype="custom" o:connectlocs="0,0;1350074,0" o:connectangles="0,0"/>
                      </v:shape>
                      <v:shape id="任意多边形: 形状 672172547" o:spid="_x0000_s1738" style="position:absolute;left:7280;top:1278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" path="m,l1350074,e" filled="f" strokecolor="black [3213]">
                        <v:stroke joinstyle="miter"/>
                        <v:path arrowok="t" o:connecttype="custom" o:connectlocs="0,0;1350074,0" o:connectangles="0,0"/>
                      </v:shape>
                      <v:shape id="任意多边形: 形状 1837517701" o:spid="_x0000_s1739" style="position:absolute;left:7280;top:1143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" path="m,l1350074,e" filled="f" strokecolor="black [3213]">
                        <v:stroke joinstyle="miter"/>
                        <v:path arrowok="t" o:connecttype="custom" o:connectlocs="0,0;1350074,0" o:connectangles="0,0"/>
                      </v:shape>
                      <v:shape id="任意多边形: 形状 24322919" o:spid="_x0000_s1740" style="position:absolute;left:7280;top:10089;width:13501;height:95;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" path="m,l1350074,e" filled="f" strokecolor="black [3213]">
                        <v:stroke joinstyle="miter"/>
                        <v:path arrowok="t" o:connecttype="custom" o:connectlocs="0,0;1350074,0" o:connectangles="0,0"/>
                      </v:shape>
                      <v:shape id="任意多边形: 形状 1734547803" o:spid="_x0000_s1741" style="position:absolute;left:7280;top:8739;width:13501;height:96;visibility:visible;mso-wrap-style:square;v-text-anchor:top" coordsize="1350073,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" path="m,l1350074,e" filled="f" strokecolor="black [3213]">
                        <v:stroke joinstyle="miter"/>
                        <v:path arrowok="t" o:connecttype="custom" o:connectlocs="0,0;1350074,0" o:connectangles="0,0"/>
                      </v:shape>
                    </v:group>
                    <v:shape id="直接箭头连接符 2040583900" o:spid="_x0000_s1742" type="#_x0000_t32" style="position:absolute;left:7287;top:5679;width:0;height:17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" strokecolor="black [3213]">
                      <v:stroke endarrow="block" endarrowwidth="narrow" joinstyle="miter"/>
                    </v:shape>
                    <v:shape id="直接箭头连接符 2002510238" o:spid="_x0000_s1743" type="#_x0000_t32" style="position:absolute;left:20746;top:20885;width:27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" strokecolor="black [3213]">
                      <v:stroke endarrow="block" endarrowwidth="narrow" joinstyle="miter"/>
                    </v:shape>
                    <v:shape id="直接箭头连接符 2006701199" o:spid="_x0000_s1744" type="#_x0000_t32" style="position:absolute;left:7274;top:7403;width:12426;height:99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" strokecolor="#e00" strokeweight="1pt">
                      <v:stroke endarrowwidth="narrow" joinstyle="miter"/>
                    </v:shape>
                  </v:group>
                </v:group>
                <v:shape id="自定义形状 5" o:spid="_x0000_s1745" style="position:absolute;left:3367;top:15574;width:522;height:52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" path="m,l396764,396764m396764,l,396764e" filled="f" strokecolor="black [3213]">
                  <v:stroke joinstyle="miter"/>
                  <v:path arrowok="t"/>
                </v:shape>
                <v:shape id="自定义形状 5" o:spid="_x0000_s1746" style="position:absolute;left:4741;top:14334;width:521;height:52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" path="m,l396764,396764m396764,l,396764e" filled="f" strokecolor="black [3213]">
                  <v:stroke joinstyle="miter"/>
                  <v:path arrowok="t"/>
                </v:shape>
                <v:shape id="自定义形状 5" o:spid="_x0000_s1747" style="position:absolute;left:6462;top:13094;width:522;height:521;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" path="m,l396764,396764m396764,l,396764e" filled="f" strokecolor="black [3213]">
                  <v:stroke joinstyle="miter"/>
                  <v:path arrowok="t"/>
                </v:shape>
                <v:shape id="自定义形状 5" o:spid="_x0000_s1748" style="position:absolute;left:10817;top:9392;width:522;height:521;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" path="m,l396764,396764m396764,l,396764e" filled="f" strokecolor="black [3213]">
                  <v:stroke joinstyle="miter"/>
                  <v:path arrowok="t"/>
                </v:shape>
                <v:shape id="自定义形状 5" o:spid="_x0000_s1749" style="position:absolute;left:12554;top:8244;width:522;height:52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" path="m,l396764,396764m396764,l,396764e" filled="f" strokecolor="black [3213]">
                  <v:stroke joinstyle="miter"/>
                  <v:path arrowok="t"/>
                </v:shape>
                <v:shape id="自定义形状 5" o:spid="_x0000_s1750" style="position:absolute;left:14424;top:6803;width:522;height:52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" path="m,l396764,396764m396764,l,396764e" filled="f" strokecolor="black [3213]">
                  <v:stroke joinstyle="miter"/>
                  <v:path arrowok="t"/>
                </v:shape>
                <v:shape id="自定义形状 5" o:spid="_x0000_s1751" style="position:absolute;left:15744;top:5851;width:522;height:52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" path="m,l396764,396764m396764,l,396764e" filled="f" strokecolor="black [3213]">
                  <v:stroke joinstyle="miter"/>
                  <v:path arrowok="t"/>
                </v:shape>
                <v:shape id="自定义形状 5" o:spid="_x0000_s1752" style="position:absolute;left:17099;top:4515;width:522;height:52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" path="m,l396764,396764m396764,l,396764e" filled="f" strokecolor="black [3213]">
                  <v:stroke joinstyle="miter"/>
                  <v:path arrowok="t"/>
                </v:shape>
                <v:shape id="自定义形状 5" o:spid="_x0000_s1753" style="position:absolute;left:8355;top:11818;width:522;height:52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" path="m,l396764,396764m396764,l,396764e" filled="f" strokecolor="#e00">
                  <v:stroke joinstyle="miter"/>
                  <v:path arrowok="t"/>
                </v:shape>
                <v:shape id="自定义形状 5" o:spid="_x0000_s1754" style="position:absolute;left:9688;top:10588;width:522;height:52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" path="m,l396764,396764m396764,l,396764e" filled="f" strokecolor="#e00">
                  <v:stroke joinstyle="miter"/>
                  <v:path arrowok="t"/>
                </v:shape>
                <w10:anchorlock/>
              </v:group>
            </w:pict>
          </mc:Fallback>
        </mc:AlternateContent>
      </w:r>
    </w:p>
    <w:p w14:paraId="7F0498E6" w14:textId="335ADBE9" w:rsidR="00E80134" w:rsidRPr="00F743F8" w:rsidRDefault="00000000" w:rsidP="00F743F8">
      <w:pPr>
        <w:rPr>
          <w:rFonts w:cs="Times New Roman"/>
          <w:color w:val="EE0000"/>
        </w:rPr>
      </w:pPr>
      <w:r w:rsidRPr="00F743F8">
        <w:rPr>
          <w:rFonts w:cs="Times New Roman"/>
          <w:color w:val="EE0000"/>
        </w:rPr>
        <w:t>（</w:t>
      </w:r>
      <w:r w:rsidRPr="00F743F8">
        <w:rPr>
          <w:rFonts w:eastAsia="Times New Roman" w:cs="Times New Roman"/>
          <w:color w:val="EE0000"/>
        </w:rPr>
        <w:t>6</w:t>
      </w:r>
      <w:r w:rsidRPr="00F743F8">
        <w:rPr>
          <w:rFonts w:cs="Times New Roman"/>
          <w:color w:val="EE0000"/>
        </w:rPr>
        <w:t>）根据图像可知，电压表示数为</w:t>
      </w:r>
      <w:r w:rsidR="00F743F8" w:rsidRPr="00F743F8">
        <w:rPr>
          <w:rFonts w:cs="Times New Roman"/>
          <w:color w:val="EE0000"/>
        </w:rPr>
        <w:t>20 mV</w:t>
      </w:r>
      <w:r w:rsidRPr="00F743F8">
        <w:rPr>
          <w:rFonts w:cs="Times New Roman"/>
          <w:color w:val="EE0000"/>
        </w:rPr>
        <w:t>时，有</w:t>
      </w:r>
      <w:r w:rsidR="00562446" w:rsidRPr="00562446">
        <w:rPr>
          <w:rFonts w:cs="Times New Roman" w:hint="eastAsia"/>
          <w:i/>
          <w:iCs/>
          <w:color w:val="EE0000"/>
        </w:rPr>
        <w:t>z</w:t>
      </w:r>
      <w:r w:rsidR="00562446">
        <w:rPr>
          <w:rFonts w:cs="Times New Roman" w:hint="eastAsia"/>
          <w:color w:val="EE0000"/>
          <w:vertAlign w:val="subscript"/>
        </w:rPr>
        <w:t>1</w:t>
      </w:r>
      <w:r w:rsidR="00562446">
        <w:rPr>
          <w:rFonts w:cs="Times New Roman" w:hint="eastAsia"/>
          <w:color w:val="EE0000"/>
        </w:rPr>
        <w:t xml:space="preserve"> = 12.15 mm</w:t>
      </w:r>
      <w:r w:rsidRPr="00F743F8">
        <w:rPr>
          <w:rFonts w:cs="Times New Roman"/>
          <w:color w:val="EE0000"/>
        </w:rPr>
        <w:t>，移动后电压表示数为</w:t>
      </w:r>
      <w:r w:rsidR="00F743F8" w:rsidRPr="00F743F8">
        <w:rPr>
          <w:rFonts w:cs="Times New Roman"/>
          <w:color w:val="EE0000"/>
        </w:rPr>
        <w:t>60 mV</w:t>
      </w:r>
      <w:r w:rsidRPr="00F743F8">
        <w:rPr>
          <w:rFonts w:cs="Times New Roman"/>
          <w:color w:val="EE0000"/>
        </w:rPr>
        <w:t>时，有</w:t>
      </w:r>
      <w:r w:rsidR="00562446" w:rsidRPr="00562446">
        <w:rPr>
          <w:rFonts w:cs="Times New Roman" w:hint="eastAsia"/>
          <w:i/>
          <w:iCs/>
          <w:color w:val="EE0000"/>
        </w:rPr>
        <w:t>z</w:t>
      </w:r>
      <w:r w:rsidR="00562446">
        <w:rPr>
          <w:rFonts w:cs="Times New Roman" w:hint="eastAsia"/>
          <w:color w:val="EE0000"/>
          <w:vertAlign w:val="subscript"/>
        </w:rPr>
        <w:t>2</w:t>
      </w:r>
      <w:r w:rsidR="00562446">
        <w:rPr>
          <w:rFonts w:cs="Times New Roman" w:hint="eastAsia"/>
          <w:color w:val="EE0000"/>
        </w:rPr>
        <w:t xml:space="preserve"> = 13.70 mm</w:t>
      </w:r>
      <w:r w:rsidRPr="00F743F8">
        <w:rPr>
          <w:rFonts w:cs="Times New Roman"/>
          <w:color w:val="EE0000"/>
        </w:rPr>
        <w:t>，则此过程中物体位移的大小为</w:t>
      </w:r>
      <w:r w:rsidR="00562446" w:rsidRPr="00803E0C">
        <w:rPr>
          <w:rFonts w:cs="Times New Roman" w:hint="eastAsia"/>
          <w:i/>
          <w:iCs/>
          <w:color w:val="EE0000"/>
        </w:rPr>
        <w:t>z</w:t>
      </w:r>
      <w:r w:rsidR="00562446">
        <w:rPr>
          <w:rFonts w:cs="Times New Roman" w:hint="eastAsia"/>
          <w:color w:val="EE0000"/>
        </w:rPr>
        <w:t xml:space="preserve"> = </w:t>
      </w:r>
      <w:r w:rsidR="00562446" w:rsidRPr="00803E0C">
        <w:rPr>
          <w:rFonts w:cs="Times New Roman" w:hint="eastAsia"/>
          <w:i/>
          <w:iCs/>
          <w:color w:val="EE0000"/>
        </w:rPr>
        <w:t>z</w:t>
      </w:r>
      <w:r w:rsidR="00562446">
        <w:rPr>
          <w:rFonts w:cs="Times New Roman" w:hint="eastAsia"/>
          <w:color w:val="EE0000"/>
          <w:vertAlign w:val="subscript"/>
        </w:rPr>
        <w:t>2</w:t>
      </w:r>
      <w:r w:rsidR="00562446">
        <w:rPr>
          <w:rFonts w:cs="Times New Roman" w:hint="eastAsia"/>
          <w:color w:val="EE0000"/>
        </w:rPr>
        <w:t xml:space="preserve"> </w:t>
      </w:r>
      <w:r w:rsidR="00562446">
        <w:rPr>
          <w:rFonts w:cs="Times New Roman"/>
          <w:color w:val="EE0000"/>
        </w:rPr>
        <w:t>–</w:t>
      </w:r>
      <w:r w:rsidR="00562446">
        <w:rPr>
          <w:rFonts w:cs="Times New Roman" w:hint="eastAsia"/>
          <w:color w:val="EE0000"/>
        </w:rPr>
        <w:t xml:space="preserve"> </w:t>
      </w:r>
      <w:r w:rsidR="00562446" w:rsidRPr="00803E0C">
        <w:rPr>
          <w:rFonts w:cs="Times New Roman" w:hint="eastAsia"/>
          <w:i/>
          <w:iCs/>
          <w:color w:val="EE0000"/>
        </w:rPr>
        <w:t>z</w:t>
      </w:r>
      <w:r w:rsidR="00562446">
        <w:rPr>
          <w:rFonts w:cs="Times New Roman" w:hint="eastAsia"/>
          <w:color w:val="EE0000"/>
          <w:vertAlign w:val="subscript"/>
        </w:rPr>
        <w:t>1</w:t>
      </w:r>
      <w:r w:rsidR="00562446">
        <w:rPr>
          <w:rFonts w:cs="Times New Roman" w:hint="eastAsia"/>
          <w:color w:val="EE0000"/>
        </w:rPr>
        <w:t xml:space="preserve"> = 1.55 mm</w:t>
      </w:r>
      <w:r w:rsidRPr="00F743F8">
        <w:rPr>
          <w:rFonts w:cs="Times New Roman"/>
          <w:color w:val="EE0000"/>
        </w:rPr>
        <w:t>。</w:t>
      </w:r>
    </w:p>
    <w:p w14:paraId="34FB5DEF" w14:textId="77777777" w:rsidR="008805C1" w:rsidRPr="009A0CF6" w:rsidRDefault="008805C1" w:rsidP="008805C1">
      <w:pPr>
        <w:rPr>
          <w:color w:val="EE0000"/>
        </w:rPr>
      </w:pPr>
    </w:p>
    <w:p w14:paraId="04973F67" w14:textId="4C114BD8" w:rsidR="003F6C0C" w:rsidRPr="00F743F8" w:rsidRDefault="003F6C0C" w:rsidP="008805C1">
      <w:pPr>
        <w:pStyle w:val="a8"/>
        <w:numPr>
          <w:ilvl w:val="0"/>
          <w:numId w:val="2"/>
        </w:numPr>
        <w:ind w:firstLineChars="0"/>
        <w:rPr>
          <w:rFonts w:asciiTheme="majorBidi" w:hAnsiTheme="majorBidi" w:cstheme="majorBidi"/>
        </w:rPr>
      </w:pPr>
      <w:r w:rsidRPr="00F743F8">
        <w:rPr>
          <w:rFonts w:asciiTheme="majorBidi" w:hAnsiTheme="majorBidi" w:cstheme="majorBidi" w:hint="eastAsia"/>
        </w:rPr>
        <w:t>（</w:t>
      </w:r>
      <w:r w:rsidRPr="00F743F8">
        <w:rPr>
          <w:rFonts w:asciiTheme="majorBidi" w:hAnsiTheme="majorBidi" w:cstheme="majorBidi" w:hint="eastAsia"/>
        </w:rPr>
        <w:t>10</w:t>
      </w:r>
      <w:r w:rsidRPr="00F743F8">
        <w:rPr>
          <w:rFonts w:asciiTheme="majorBidi" w:hAnsiTheme="majorBidi" w:cstheme="majorBidi" w:hint="eastAsia"/>
        </w:rPr>
        <w:t>分）</w:t>
      </w:r>
    </w:p>
    <w:p w14:paraId="6E6AAEA1" w14:textId="354A75D5" w:rsidR="00E80134" w:rsidRPr="00F743F8" w:rsidRDefault="00000000" w:rsidP="003F6C0C">
      <w:pPr>
        <w:pStyle w:val="a8"/>
        <w:ind w:firstLineChars="0"/>
        <w:rPr>
          <w:rFonts w:asciiTheme="majorBidi" w:hAnsiTheme="majorBidi" w:cstheme="majorBidi"/>
        </w:rPr>
      </w:pPr>
      <w:r w:rsidRPr="00F743F8">
        <w:rPr>
          <w:rFonts w:asciiTheme="majorBidi" w:hAnsiTheme="majorBidi" w:cstheme="majorBidi"/>
        </w:rPr>
        <w:t>车载摄像头需要有较大的拍摄角度。一摄像头由于结构限制，拍摄角度为</w:t>
      </w:r>
      <w:r w:rsidR="00E46718" w:rsidRPr="00F743F8">
        <w:rPr>
          <w:rFonts w:asciiTheme="majorBidi" w:hAnsiTheme="majorBidi" w:cstheme="majorBidi"/>
        </w:rPr>
        <w:t>120°</w:t>
      </w:r>
      <w:r w:rsidRPr="00F743F8">
        <w:rPr>
          <w:rFonts w:asciiTheme="majorBidi" w:hAnsiTheme="majorBidi" w:cstheme="majorBidi"/>
        </w:rPr>
        <w:t>。如图，将摄像头嵌入均匀透明介质，介质截面为矩形。只考虑该截面内光线传播情况，通过空气与介质间界面的折射，可将实际拍摄角度</w:t>
      </w:r>
      <w:commentRangeStart w:id="12"/>
      <w:r w:rsidRPr="00F743F8">
        <w:rPr>
          <w:rFonts w:asciiTheme="majorBidi" w:hAnsiTheme="majorBidi" w:cstheme="majorBidi"/>
        </w:rPr>
        <w:t>扩大</w:t>
      </w:r>
      <w:commentRangeEnd w:id="12"/>
      <w:r w:rsidR="00E46718" w:rsidRPr="00F743F8">
        <w:rPr>
          <w:rStyle w:val="a9"/>
          <w:rFonts w:asciiTheme="majorBidi" w:hAnsiTheme="majorBidi" w:cstheme="majorBidi"/>
          <w:szCs w:val="24"/>
        </w:rPr>
        <w:commentReference w:id="12"/>
      </w:r>
      <w:r w:rsidRPr="00F743F8">
        <w:rPr>
          <w:rFonts w:asciiTheme="majorBidi" w:hAnsiTheme="majorBidi" w:cstheme="majorBidi"/>
        </w:rPr>
        <w:t>。</w:t>
      </w:r>
    </w:p>
    <w:p w14:paraId="40F891E9" w14:textId="2359CCB1" w:rsidR="00E80134" w:rsidRPr="00F743F8" w:rsidRDefault="00000000" w:rsidP="003F6C0C">
      <w:pPr>
        <w:ind w:firstLine="420"/>
        <w:rPr>
          <w:rFonts w:asciiTheme="majorBidi" w:hAnsiTheme="majorBidi" w:cstheme="majorBidi"/>
        </w:rPr>
      </w:pPr>
      <w:r w:rsidRPr="00F743F8">
        <w:rPr>
          <w:rFonts w:asciiTheme="majorBidi" w:hAnsiTheme="majorBidi" w:cstheme="majorBidi"/>
        </w:rPr>
        <w:t>（</w:t>
      </w:r>
      <w:r w:rsidRPr="00F743F8">
        <w:rPr>
          <w:rFonts w:asciiTheme="majorBidi" w:hAnsiTheme="majorBidi" w:cstheme="majorBidi"/>
        </w:rPr>
        <w:t>1</w:t>
      </w:r>
      <w:r w:rsidRPr="00F743F8">
        <w:rPr>
          <w:rFonts w:asciiTheme="majorBidi" w:hAnsiTheme="majorBidi" w:cstheme="majorBidi"/>
        </w:rPr>
        <w:t>）若希望几乎贴着介质表面入射的光线</w:t>
      </w:r>
      <w:r w:rsidRPr="00F743F8">
        <w:rPr>
          <w:rFonts w:asciiTheme="majorBidi" w:eastAsia="Times New Roman" w:hAnsiTheme="majorBidi" w:cstheme="majorBidi"/>
        </w:rPr>
        <w:t>1</w:t>
      </w:r>
      <w:r w:rsidRPr="00F743F8">
        <w:rPr>
          <w:rFonts w:asciiTheme="majorBidi" w:hAnsiTheme="majorBidi" w:cstheme="majorBidi"/>
        </w:rPr>
        <w:t>能够以图示路径恰好射入摄像头，即拍摄角度扩大为</w:t>
      </w:r>
      <w:r w:rsidR="00E46718" w:rsidRPr="00F743F8">
        <w:rPr>
          <w:rFonts w:asciiTheme="majorBidi" w:hAnsiTheme="majorBidi" w:cstheme="majorBidi" w:hint="eastAsia"/>
        </w:rPr>
        <w:t>180</w:t>
      </w:r>
      <w:r w:rsidR="00E46718" w:rsidRPr="00F743F8">
        <w:rPr>
          <w:rFonts w:asciiTheme="majorBidi" w:hAnsiTheme="majorBidi" w:cstheme="majorBidi"/>
        </w:rPr>
        <w:t>°</w:t>
      </w:r>
      <w:r w:rsidRPr="00F743F8">
        <w:rPr>
          <w:rFonts w:asciiTheme="majorBidi" w:hAnsiTheme="majorBidi" w:cstheme="majorBidi"/>
        </w:rPr>
        <w:t>，求介质的折射率；</w:t>
      </w:r>
    </w:p>
    <w:p w14:paraId="1B026739" w14:textId="15231431" w:rsidR="00E80134" w:rsidRPr="00F743F8" w:rsidRDefault="00000000" w:rsidP="003F6C0C">
      <w:pPr>
        <w:ind w:firstLine="420"/>
        <w:rPr>
          <w:rFonts w:asciiTheme="majorBidi" w:hAnsiTheme="majorBidi" w:cstheme="majorBidi"/>
        </w:rPr>
      </w:pPr>
      <w:r w:rsidRPr="00F743F8">
        <w:rPr>
          <w:rFonts w:asciiTheme="majorBidi" w:hAnsiTheme="majorBidi" w:cstheme="majorBidi"/>
        </w:rPr>
        <w:t>（</w:t>
      </w:r>
      <w:r w:rsidRPr="00F743F8">
        <w:rPr>
          <w:rFonts w:asciiTheme="majorBidi" w:hAnsiTheme="majorBidi" w:cstheme="majorBidi"/>
        </w:rPr>
        <w:t>2</w:t>
      </w:r>
      <w:r w:rsidRPr="00F743F8">
        <w:rPr>
          <w:rFonts w:asciiTheme="majorBidi" w:hAnsiTheme="majorBidi" w:cstheme="majorBidi"/>
        </w:rPr>
        <w:t>）若介质折射率为</w:t>
      </w:r>
      <w:r w:rsidRPr="00F743F8">
        <w:rPr>
          <w:rFonts w:asciiTheme="majorBidi" w:eastAsia="Times New Roman" w:hAnsiTheme="majorBidi" w:cstheme="majorBidi"/>
        </w:rPr>
        <w:t>1.8</w:t>
      </w:r>
      <w:r w:rsidRPr="00F743F8">
        <w:rPr>
          <w:rFonts w:asciiTheme="majorBidi" w:hAnsiTheme="majorBidi" w:cstheme="majorBidi"/>
        </w:rPr>
        <w:t>，从侧后方向入射的光线</w:t>
      </w:r>
      <w:r w:rsidRPr="00F743F8">
        <w:rPr>
          <w:rFonts w:asciiTheme="majorBidi" w:eastAsia="Times New Roman" w:hAnsiTheme="majorBidi" w:cstheme="majorBidi"/>
        </w:rPr>
        <w:t>2</w:t>
      </w:r>
      <w:r w:rsidRPr="00F743F8">
        <w:rPr>
          <w:rFonts w:asciiTheme="majorBidi" w:hAnsiTheme="majorBidi" w:cstheme="majorBidi"/>
        </w:rPr>
        <w:t>能够以图示路径折射之后发生一次全反射，然后恰好射入摄像头，求光线</w:t>
      </w:r>
      <w:r w:rsidRPr="00F743F8">
        <w:rPr>
          <w:rFonts w:asciiTheme="majorBidi" w:eastAsia="Times New Roman" w:hAnsiTheme="majorBidi" w:cstheme="majorBidi"/>
        </w:rPr>
        <w:t>2</w:t>
      </w:r>
      <w:r w:rsidRPr="00F743F8">
        <w:rPr>
          <w:rFonts w:asciiTheme="majorBidi" w:hAnsiTheme="majorBidi" w:cstheme="majorBidi"/>
        </w:rPr>
        <w:t>的入射角</w:t>
      </w:r>
      <w:r w:rsidR="00E46718" w:rsidRPr="00F743F8">
        <w:rPr>
          <w:rFonts w:cs="Times New Roman"/>
          <w:i/>
          <w:iCs/>
        </w:rPr>
        <w:t>θ</w:t>
      </w:r>
      <w:r w:rsidRPr="00F743F8">
        <w:rPr>
          <w:rFonts w:asciiTheme="majorBidi" w:hAnsiTheme="majorBidi" w:cstheme="majorBidi"/>
        </w:rPr>
        <w:t>的正弦值。</w:t>
      </w:r>
    </w:p>
    <w:p w14:paraId="7B349A3D" w14:textId="0A746286" w:rsidR="002728A4" w:rsidRDefault="00250FF3" w:rsidP="00250FF3">
      <w:pPr>
        <w:jc w:val="center"/>
        <w:rPr>
          <w:rFonts w:asciiTheme="majorBidi" w:hAnsiTheme="majorBidi" w:cstheme="majorBidi"/>
          <w:color w:val="EE0000"/>
        </w:rPr>
      </w:pPr>
      <w:r>
        <w:rPr>
          <w:rFonts w:asciiTheme="majorBidi" w:hAnsiTheme="majorBidi" w:cstheme="majorBidi"/>
          <w:noProof/>
          <w:color w:val="EE0000"/>
        </w:rPr>
        <mc:AlternateContent>
          <mc:Choice Requires="wpg">
            <w:drawing>
              <wp:inline distT="0" distB="0" distL="0" distR="0" wp14:anchorId="419D0C20" wp14:editId="5CEEF688">
                <wp:extent cx="3560849" cy="1112689"/>
                <wp:effectExtent l="0" t="0" r="1905" b="11430"/>
                <wp:docPr id="951980401" name="组合 458"/>
                <wp:cNvGraphicFramePr/>
                <a:graphic xmlns:a="http://schemas.openxmlformats.org/drawingml/2006/main">
                  <a:graphicData uri="http://schemas.microsoft.com/office/word/2010/wordprocessingGroup">
                    <wpg:wgp>
                      <wpg:cNvGrpSpPr/>
                      <wpg:grpSpPr>
                        <a:xfrm>
                          <a:off x="0" y="0"/>
                          <a:ext cx="3560849" cy="1112689"/>
                          <a:chOff x="0" y="-46652"/>
                          <a:chExt cx="3560849" cy="1112689"/>
                        </a:xfrm>
                      </wpg:grpSpPr>
                      <wpg:grpSp>
                        <wpg:cNvPr id="241201584" name="组合 53">
                          <a:extLst>
                            <a:ext uri="{FF2B5EF4-FFF2-40B4-BE49-F238E27FC236}">
                              <a16:creationId xmlns:a16="http://schemas.microsoft.com/office/drawing/2014/main" id="{24DF0845-2ABD-1AB2-FE85-7834120192FE}"/>
                            </a:ext>
                          </a:extLst>
                        </wpg:cNvPr>
                        <wpg:cNvGrpSpPr/>
                        <wpg:grpSpPr>
                          <a:xfrm>
                            <a:off x="51318" y="149679"/>
                            <a:ext cx="3307715" cy="774700"/>
                            <a:chOff x="0" y="446734"/>
                            <a:chExt cx="4884179" cy="1145109"/>
                          </a:xfrm>
                        </wpg:grpSpPr>
                        <wpg:grpSp>
                          <wpg:cNvPr id="1276892057" name="组合 1276892057">
                            <a:extLst>
                              <a:ext uri="{FF2B5EF4-FFF2-40B4-BE49-F238E27FC236}">
                                <a16:creationId xmlns:a16="http://schemas.microsoft.com/office/drawing/2014/main" id="{6B616D4C-A7AF-A641-4BC1-ED6A0D618907}"/>
                              </a:ext>
                            </a:extLst>
                          </wpg:cNvPr>
                          <wpg:cNvGrpSpPr/>
                          <wpg:grpSpPr>
                            <a:xfrm>
                              <a:off x="0" y="446734"/>
                              <a:ext cx="4884179" cy="1145109"/>
                              <a:chOff x="0" y="446734"/>
                              <a:chExt cx="6739109" cy="1580003"/>
                            </a:xfrm>
                          </wpg:grpSpPr>
                          <wpg:grpSp>
                            <wpg:cNvPr id="1286994012" name="组合 1286994012">
                              <a:extLst>
                                <a:ext uri="{FF2B5EF4-FFF2-40B4-BE49-F238E27FC236}">
                                  <a16:creationId xmlns:a16="http://schemas.microsoft.com/office/drawing/2014/main" id="{80CB8DAC-0015-CF5E-E430-B421D9DC1195}"/>
                                </a:ext>
                              </a:extLst>
                            </wpg:cNvPr>
                            <wpg:cNvGrpSpPr/>
                            <wpg:grpSpPr>
                              <a:xfrm>
                                <a:off x="0" y="446734"/>
                                <a:ext cx="6739108" cy="1482406"/>
                                <a:chOff x="0" y="446734"/>
                                <a:chExt cx="6739108" cy="1482406"/>
                              </a:xfrm>
                            </wpg:grpSpPr>
                            <wps:wsp>
                              <wps:cNvPr id="1646631163" name="矩形 1646631163">
                                <a:extLst>
                                  <a:ext uri="{FF2B5EF4-FFF2-40B4-BE49-F238E27FC236}">
                                    <a16:creationId xmlns:a16="http://schemas.microsoft.com/office/drawing/2014/main" id="{0987CB3D-EBE3-73CB-CE8A-D62BF19D3355}"/>
                                  </a:ext>
                                </a:extLst>
                              </wps:cNvPr>
                              <wps:cNvSpPr/>
                              <wps:spPr>
                                <a:xfrm>
                                  <a:off x="248541" y="557911"/>
                                  <a:ext cx="6093952" cy="1371229"/>
                                </a:xfrm>
                                <a:prstGeom prst="rect">
                                  <a:avLst/>
                                </a:prstGeom>
                                <a:solidFill>
                                  <a:schemeClr val="bg1">
                                    <a:lumMod val="9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6564989" name="任意多边形: 形状 136564989">
                                <a:extLst>
                                  <a:ext uri="{FF2B5EF4-FFF2-40B4-BE49-F238E27FC236}">
                                    <a16:creationId xmlns:a16="http://schemas.microsoft.com/office/drawing/2014/main" id="{C62C482F-C5C1-DB88-FFBF-963A0E8A9842}"/>
                                  </a:ext>
                                </a:extLst>
                              </wps:cNvPr>
                              <wps:cNvSpPr/>
                              <wps:spPr>
                                <a:xfrm>
                                  <a:off x="0" y="446734"/>
                                  <a:ext cx="3238950" cy="1480629"/>
                                </a:xfrm>
                                <a:custGeom>
                                  <a:avLst/>
                                  <a:gdLst>
                                    <a:gd name="csX0" fmla="*/ 0 w 3472774"/>
                                    <a:gd name="csY0" fmla="*/ 0 h 1527242"/>
                                    <a:gd name="csX1" fmla="*/ 1108953 w 3472774"/>
                                    <a:gd name="csY1" fmla="*/ 107004 h 1527242"/>
                                    <a:gd name="csX2" fmla="*/ 3472774 w 3472774"/>
                                    <a:gd name="csY2" fmla="*/ 1527242 h 1527242"/>
                                  </a:gdLst>
                                  <a:ahLst/>
                                  <a:cxnLst>
                                    <a:cxn ang="0">
                                      <a:pos x="csX0" y="csY0"/>
                                    </a:cxn>
                                    <a:cxn ang="0">
                                      <a:pos x="csX1" y="csY1"/>
                                    </a:cxn>
                                    <a:cxn ang="0">
                                      <a:pos x="csX2" y="csY2"/>
                                    </a:cxn>
                                  </a:cxnLst>
                                  <a:rect l="l" t="t" r="r" b="b"/>
                                  <a:pathLst>
                                    <a:path w="3472774" h="1527242">
                                      <a:moveTo>
                                        <a:pt x="0" y="0"/>
                                      </a:moveTo>
                                      <a:lnTo>
                                        <a:pt x="1108953" y="107004"/>
                                      </a:lnTo>
                                      <a:lnTo>
                                        <a:pt x="3472774" y="1527242"/>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751598" name="任意多边形: 形状 209751598">
                                <a:extLst>
                                  <a:ext uri="{FF2B5EF4-FFF2-40B4-BE49-F238E27FC236}">
                                    <a16:creationId xmlns:a16="http://schemas.microsoft.com/office/drawing/2014/main" id="{771525AC-A4B8-01D2-D5BB-EEF90357D85C}"/>
                                  </a:ext>
                                </a:extLst>
                              </wps:cNvPr>
                              <wps:cNvSpPr/>
                              <wps:spPr>
                                <a:xfrm flipH="1">
                                  <a:off x="3238949" y="560748"/>
                                  <a:ext cx="3500159" cy="1366615"/>
                                </a:xfrm>
                                <a:custGeom>
                                  <a:avLst/>
                                  <a:gdLst>
                                    <a:gd name="csX0" fmla="*/ 0 w 3472774"/>
                                    <a:gd name="csY0" fmla="*/ 0 h 1527242"/>
                                    <a:gd name="csX1" fmla="*/ 1108953 w 3472774"/>
                                    <a:gd name="csY1" fmla="*/ 107004 h 1527242"/>
                                    <a:gd name="csX2" fmla="*/ 3472774 w 3472774"/>
                                    <a:gd name="csY2" fmla="*/ 1527242 h 1527242"/>
                                    <a:gd name="csX0" fmla="*/ 0 w 3659189"/>
                                    <a:gd name="csY0" fmla="*/ 1215102 h 1420238"/>
                                    <a:gd name="csX1" fmla="*/ 1295368 w 3659189"/>
                                    <a:gd name="csY1" fmla="*/ 0 h 1420238"/>
                                    <a:gd name="csX2" fmla="*/ 3659189 w 3659189"/>
                                    <a:gd name="csY2" fmla="*/ 1420238 h 1420238"/>
                                    <a:gd name="csX0" fmla="*/ 0 w 3659189"/>
                                    <a:gd name="csY0" fmla="*/ 1215102 h 1420238"/>
                                    <a:gd name="csX1" fmla="*/ 630243 w 3659189"/>
                                    <a:gd name="csY1" fmla="*/ 611766 h 1420238"/>
                                    <a:gd name="csX2" fmla="*/ 1295368 w 3659189"/>
                                    <a:gd name="csY2" fmla="*/ 0 h 1420238"/>
                                    <a:gd name="csX3" fmla="*/ 3659189 w 3659189"/>
                                    <a:gd name="csY3" fmla="*/ 1420238 h 1420238"/>
                                    <a:gd name="csX0" fmla="*/ 0 w 3659189"/>
                                    <a:gd name="csY0" fmla="*/ 1215102 h 1420238"/>
                                    <a:gd name="csX1" fmla="*/ 416209 w 3659189"/>
                                    <a:gd name="csY1" fmla="*/ 474047 h 1420238"/>
                                    <a:gd name="csX2" fmla="*/ 1295368 w 3659189"/>
                                    <a:gd name="csY2" fmla="*/ 0 h 1420238"/>
                                    <a:gd name="csX3" fmla="*/ 3659189 w 3659189"/>
                                    <a:gd name="csY3" fmla="*/ 1420238 h 1420238"/>
                                  </a:gdLst>
                                  <a:ahLst/>
                                  <a:cxnLst>
                                    <a:cxn ang="0">
                                      <a:pos x="csX0" y="csY0"/>
                                    </a:cxn>
                                    <a:cxn ang="0">
                                      <a:pos x="csX1" y="csY1"/>
                                    </a:cxn>
                                    <a:cxn ang="0">
                                      <a:pos x="csX2" y="csY2"/>
                                    </a:cxn>
                                    <a:cxn ang="0">
                                      <a:pos x="csX3" y="csY3"/>
                                    </a:cxn>
                                  </a:cxnLst>
                                  <a:rect l="l" t="t" r="r" b="b"/>
                                  <a:pathLst>
                                    <a:path w="3659189" h="1420238">
                                      <a:moveTo>
                                        <a:pt x="0" y="1215102"/>
                                      </a:moveTo>
                                      <a:lnTo>
                                        <a:pt x="416209" y="474047"/>
                                      </a:lnTo>
                                      <a:lnTo>
                                        <a:pt x="1295368" y="0"/>
                                      </a:lnTo>
                                      <a:lnTo>
                                        <a:pt x="3659189" y="1420238"/>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3452167" name="任意多边形: 形状 123452167">
                              <a:extLst>
                                <a:ext uri="{FF2B5EF4-FFF2-40B4-BE49-F238E27FC236}">
                                  <a16:creationId xmlns:a16="http://schemas.microsoft.com/office/drawing/2014/main" id="{9676B4FA-4FEA-CB5C-0707-CD49C5153DA7}"/>
                                </a:ext>
                              </a:extLst>
                            </wps:cNvPr>
                            <wps:cNvSpPr/>
                            <wps:spPr>
                              <a:xfrm rot="10800000">
                                <a:off x="6187961" y="567188"/>
                                <a:ext cx="141670" cy="147336"/>
                              </a:xfrm>
                              <a:custGeom>
                                <a:avLst/>
                                <a:gdLst>
                                  <a:gd name="csX0" fmla="*/ 0 w 243192"/>
                                  <a:gd name="csY0" fmla="*/ 0 h 252919"/>
                                  <a:gd name="csX1" fmla="*/ 243192 w 243192"/>
                                  <a:gd name="csY1" fmla="*/ 0 h 252919"/>
                                  <a:gd name="csX2" fmla="*/ 243192 w 243192"/>
                                  <a:gd name="csY2" fmla="*/ 252919 h 252919"/>
                                </a:gdLst>
                                <a:ahLst/>
                                <a:cxnLst>
                                  <a:cxn ang="0">
                                    <a:pos x="csX0" y="csY0"/>
                                  </a:cxn>
                                  <a:cxn ang="0">
                                    <a:pos x="csX1" y="csY1"/>
                                  </a:cxn>
                                  <a:cxn ang="0">
                                    <a:pos x="csX2" y="csY2"/>
                                  </a:cxn>
                                </a:cxnLst>
                                <a:rect l="l" t="t" r="r" b="b"/>
                                <a:pathLst>
                                  <a:path w="243192" h="252919">
                                    <a:moveTo>
                                      <a:pt x="0" y="0"/>
                                    </a:moveTo>
                                    <a:lnTo>
                                      <a:pt x="243192" y="0"/>
                                    </a:lnTo>
                                    <a:lnTo>
                                      <a:pt x="243192" y="252919"/>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715685" name="弧形 16">
                              <a:extLst>
                                <a:ext uri="{FF2B5EF4-FFF2-40B4-BE49-F238E27FC236}">
                                  <a16:creationId xmlns:a16="http://schemas.microsoft.com/office/drawing/2014/main" id="{6961BAF2-2A48-9B2B-59D5-7EB840F17E29}"/>
                                </a:ext>
                              </a:extLst>
                            </wps:cNvPr>
                            <wps:cNvSpPr/>
                            <wps:spPr>
                              <a:xfrm>
                                <a:off x="2989871" y="1630666"/>
                                <a:ext cx="495386" cy="142624"/>
                              </a:xfrm>
                              <a:custGeom>
                                <a:avLst/>
                                <a:gdLst>
                                  <a:gd name="csX0" fmla="*/ 34254 w 449581"/>
                                  <a:gd name="csY0" fmla="*/ 105516 h 449581"/>
                                  <a:gd name="csX1" fmla="*/ 227767 w 449581"/>
                                  <a:gd name="csY1" fmla="*/ 20 h 449581"/>
                                  <a:gd name="csX2" fmla="*/ 418419 w 449581"/>
                                  <a:gd name="csY2" fmla="*/ 110603 h 449581"/>
                                  <a:gd name="csX3" fmla="*/ 224791 w 449581"/>
                                  <a:gd name="csY3" fmla="*/ 224791 h 449581"/>
                                  <a:gd name="csX4" fmla="*/ 34254 w 449581"/>
                                  <a:gd name="csY4" fmla="*/ 105516 h 449581"/>
                                  <a:gd name="csX0" fmla="*/ 34254 w 449581"/>
                                  <a:gd name="csY0" fmla="*/ 105516 h 449581"/>
                                  <a:gd name="csX1" fmla="*/ 227767 w 449581"/>
                                  <a:gd name="csY1" fmla="*/ 20 h 449581"/>
                                  <a:gd name="csX2" fmla="*/ 418419 w 449581"/>
                                  <a:gd name="csY2" fmla="*/ 110603 h 449581"/>
                                  <a:gd name="csX0" fmla="*/ 0 w 384165"/>
                                  <a:gd name="csY0" fmla="*/ 105516 h 110603"/>
                                  <a:gd name="csX1" fmla="*/ 193513 w 384165"/>
                                  <a:gd name="csY1" fmla="*/ 20 h 110603"/>
                                  <a:gd name="csX2" fmla="*/ 384165 w 384165"/>
                                  <a:gd name="csY2" fmla="*/ 110603 h 110603"/>
                                  <a:gd name="csX3" fmla="*/ 0 w 384165"/>
                                  <a:gd name="csY3" fmla="*/ 105516 h 110603"/>
                                  <a:gd name="csX0" fmla="*/ 0 w 384165"/>
                                  <a:gd name="csY0" fmla="*/ 105516 h 110603"/>
                                  <a:gd name="csX1" fmla="*/ 193513 w 384165"/>
                                  <a:gd name="csY1" fmla="*/ 20 h 110603"/>
                                  <a:gd name="csX2" fmla="*/ 384165 w 384165"/>
                                  <a:gd name="csY2" fmla="*/ 110603 h 110603"/>
                                </a:gdLst>
                                <a:ahLst/>
                                <a:cxnLst>
                                  <a:cxn ang="0">
                                    <a:pos x="csX0" y="csY0"/>
                                  </a:cxn>
                                  <a:cxn ang="0">
                                    <a:pos x="csX1" y="csY1"/>
                                  </a:cxn>
                                  <a:cxn ang="0">
                                    <a:pos x="csX2" y="csY2"/>
                                  </a:cxn>
                                </a:cxnLst>
                                <a:rect l="l" t="t" r="r" b="b"/>
                                <a:pathLst>
                                  <a:path w="384165" h="110603" stroke="0" extrusionOk="0">
                                    <a:moveTo>
                                      <a:pt x="0" y="105516"/>
                                    </a:moveTo>
                                    <a:cubicBezTo>
                                      <a:pt x="41657" y="38971"/>
                                      <a:pt x="115012" y="-1019"/>
                                      <a:pt x="193513" y="20"/>
                                    </a:cubicBezTo>
                                    <a:cubicBezTo>
                                      <a:pt x="272014" y="1059"/>
                                      <a:pt x="344285" y="42978"/>
                                      <a:pt x="384165" y="110603"/>
                                    </a:cubicBezTo>
                                    <a:lnTo>
                                      <a:pt x="0" y="105516"/>
                                    </a:lnTo>
                                    <a:close/>
                                  </a:path>
                                  <a:path w="384165" h="110603" fill="none">
                                    <a:moveTo>
                                      <a:pt x="0" y="105516"/>
                                    </a:moveTo>
                                    <a:cubicBezTo>
                                      <a:pt x="41657" y="38971"/>
                                      <a:pt x="115012" y="-1019"/>
                                      <a:pt x="193513" y="20"/>
                                    </a:cubicBezTo>
                                    <a:cubicBezTo>
                                      <a:pt x="272014" y="1059"/>
                                      <a:pt x="344285" y="42978"/>
                                      <a:pt x="384165" y="110603"/>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50731859" name="不完整圆 750731859">
                              <a:extLst>
                                <a:ext uri="{FF2B5EF4-FFF2-40B4-BE49-F238E27FC236}">
                                  <a16:creationId xmlns:a16="http://schemas.microsoft.com/office/drawing/2014/main" id="{CF527D91-B101-21A4-21C1-D77C81979F87}"/>
                                </a:ext>
                              </a:extLst>
                            </wps:cNvPr>
                            <wps:cNvSpPr/>
                            <wps:spPr>
                              <a:xfrm flipV="1">
                                <a:off x="3139576" y="1827990"/>
                                <a:ext cx="198747" cy="198747"/>
                              </a:xfrm>
                              <a:prstGeom prst="pie">
                                <a:avLst>
                                  <a:gd name="adj1" fmla="val 1779035"/>
                                  <a:gd name="adj2" fmla="val 8865003"/>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10909124" name="直接连接符 1810909124">
                              <a:extLst>
                                <a:ext uri="{FF2B5EF4-FFF2-40B4-BE49-F238E27FC236}">
                                  <a16:creationId xmlns:a16="http://schemas.microsoft.com/office/drawing/2014/main" id="{8C959D24-5CE6-128E-CCDE-F8AE6A7DBA11}"/>
                                </a:ext>
                              </a:extLst>
                            </wps:cNvPr>
                            <wps:cNvCnPr/>
                            <wps:spPr>
                              <a:xfrm>
                                <a:off x="5942127" y="1016933"/>
                                <a:ext cx="796982"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17709758" name="弧形 1217709758">
                              <a:extLst>
                                <a:ext uri="{FF2B5EF4-FFF2-40B4-BE49-F238E27FC236}">
                                  <a16:creationId xmlns:a16="http://schemas.microsoft.com/office/drawing/2014/main" id="{007E6F50-3EB8-90ED-37E0-19C3CE1B3FD6}"/>
                                </a:ext>
                              </a:extLst>
                            </wps:cNvPr>
                            <wps:cNvSpPr/>
                            <wps:spPr>
                              <a:xfrm rot="4201846">
                                <a:off x="6266747" y="934159"/>
                                <a:ext cx="283336" cy="28333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92218797" name="任意多边形: 形状 1792218797">
                              <a:extLst>
                                <a:ext uri="{FF2B5EF4-FFF2-40B4-BE49-F238E27FC236}">
                                  <a16:creationId xmlns:a16="http://schemas.microsoft.com/office/drawing/2014/main" id="{FD0760B4-1A05-47A0-627F-E8910A3225A6}"/>
                                </a:ext>
                              </a:extLst>
                            </wps:cNvPr>
                            <wps:cNvSpPr/>
                            <wps:spPr>
                              <a:xfrm rot="10800000" flipV="1">
                                <a:off x="6194384" y="1786404"/>
                                <a:ext cx="141670" cy="147336"/>
                              </a:xfrm>
                              <a:custGeom>
                                <a:avLst/>
                                <a:gdLst>
                                  <a:gd name="csX0" fmla="*/ 0 w 243192"/>
                                  <a:gd name="csY0" fmla="*/ 0 h 252919"/>
                                  <a:gd name="csX1" fmla="*/ 243192 w 243192"/>
                                  <a:gd name="csY1" fmla="*/ 0 h 252919"/>
                                  <a:gd name="csX2" fmla="*/ 243192 w 243192"/>
                                  <a:gd name="csY2" fmla="*/ 252919 h 252919"/>
                                </a:gdLst>
                                <a:ahLst/>
                                <a:cxnLst>
                                  <a:cxn ang="0">
                                    <a:pos x="csX0" y="csY0"/>
                                  </a:cxn>
                                  <a:cxn ang="0">
                                    <a:pos x="csX1" y="csY1"/>
                                  </a:cxn>
                                  <a:cxn ang="0">
                                    <a:pos x="csX2" y="csY2"/>
                                  </a:cxn>
                                </a:cxnLst>
                                <a:rect l="l" t="t" r="r" b="b"/>
                                <a:pathLst>
                                  <a:path w="243192" h="252919">
                                    <a:moveTo>
                                      <a:pt x="0" y="0"/>
                                    </a:moveTo>
                                    <a:lnTo>
                                      <a:pt x="243192" y="0"/>
                                    </a:lnTo>
                                    <a:lnTo>
                                      <a:pt x="243192" y="252919"/>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72966187" name="等腰三角形 172966187">
                            <a:extLst>
                              <a:ext uri="{FF2B5EF4-FFF2-40B4-BE49-F238E27FC236}">
                                <a16:creationId xmlns:a16="http://schemas.microsoft.com/office/drawing/2014/main" id="{E652844F-45D6-FCA4-78F3-8ABB0582AA9B}"/>
                              </a:ext>
                            </a:extLst>
                          </wps:cNvPr>
                          <wps:cNvSpPr/>
                          <wps:spPr>
                            <a:xfrm rot="5915998">
                              <a:off x="351163" y="423536"/>
                              <a:ext cx="67531" cy="124514"/>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3209919" name="等腰三角形 213209919"/>
                          <wps:cNvSpPr/>
                          <wps:spPr>
                            <a:xfrm rot="7402638">
                              <a:off x="1067599" y="678683"/>
                              <a:ext cx="67531" cy="124514"/>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2106212" name="等腰三角形 1412106212"/>
                          <wps:cNvSpPr/>
                          <wps:spPr>
                            <a:xfrm rot="14197362" flipH="1">
                              <a:off x="3513125" y="735244"/>
                              <a:ext cx="67531" cy="124514"/>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54236124" name="等腰三角形 1354236124"/>
                          <wps:cNvSpPr/>
                          <wps:spPr>
                            <a:xfrm rot="7041312" flipH="1" flipV="1">
                              <a:off x="4222671" y="613456"/>
                              <a:ext cx="67531" cy="124514"/>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1163508" name="等腰三角形 641163508"/>
                          <wps:cNvSpPr/>
                          <wps:spPr>
                            <a:xfrm rot="9005068" flipH="1" flipV="1">
                              <a:off x="4711811" y="1068522"/>
                              <a:ext cx="67462" cy="124643"/>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859887072" name="组合 457"/>
                        <wpg:cNvGrpSpPr/>
                        <wpg:grpSpPr>
                          <a:xfrm>
                            <a:off x="0" y="-46652"/>
                            <a:ext cx="3560849" cy="1112689"/>
                            <a:chOff x="0" y="-46652"/>
                            <a:chExt cx="3560849" cy="1112689"/>
                          </a:xfrm>
                        </wpg:grpSpPr>
                        <wps:wsp>
                          <wps:cNvPr id="418568410" name="文本框 2"/>
                          <wps:cNvSpPr txBox="1">
                            <a:spLocks noChangeArrowheads="1"/>
                          </wps:cNvSpPr>
                          <wps:spPr bwMode="auto">
                            <a:xfrm>
                              <a:off x="1427495" y="858393"/>
                              <a:ext cx="425059" cy="207644"/>
                            </a:xfrm>
                            <a:prstGeom prst="rect">
                              <a:avLst/>
                            </a:prstGeom>
                            <a:noFill/>
                            <a:ln w="9525">
                              <a:noFill/>
                              <a:miter lim="800000"/>
                              <a:headEnd/>
                              <a:tailEnd/>
                            </a:ln>
                          </wps:spPr>
                          <wps:txbx>
                            <w:txbxContent>
                              <w:p w14:paraId="311203C7" w14:textId="3AEDC701" w:rsidR="00250FF3" w:rsidRPr="00541E23" w:rsidRDefault="00250FF3" w:rsidP="00250FF3">
                                <w:pPr>
                                  <w:rPr>
                                    <w:sz w:val="18"/>
                                    <w:szCs w:val="18"/>
                                  </w:rPr>
                                </w:pPr>
                                <w:r>
                                  <w:rPr>
                                    <w:rFonts w:hint="eastAsia"/>
                                    <w:sz w:val="18"/>
                                    <w:szCs w:val="18"/>
                                  </w:rPr>
                                  <w:t>摄像头</w:t>
                                </w:r>
                              </w:p>
                            </w:txbxContent>
                          </wps:txbx>
                          <wps:bodyPr rot="0" vert="horz" wrap="none" lIns="36000" tIns="0" rIns="36000" bIns="0" anchor="t" anchorCtr="0">
                            <a:spAutoFit/>
                          </wps:bodyPr>
                        </wps:wsp>
                        <wps:wsp>
                          <wps:cNvPr id="1846411764" name="文本框 2"/>
                          <wps:cNvSpPr txBox="1">
                            <a:spLocks noChangeArrowheads="1"/>
                          </wps:cNvSpPr>
                          <wps:spPr bwMode="auto">
                            <a:xfrm>
                              <a:off x="3164365" y="765061"/>
                              <a:ext cx="396484" cy="207644"/>
                            </a:xfrm>
                            <a:prstGeom prst="rect">
                              <a:avLst/>
                            </a:prstGeom>
                            <a:noFill/>
                            <a:ln w="9525">
                              <a:noFill/>
                              <a:miter lim="800000"/>
                              <a:headEnd/>
                              <a:tailEnd/>
                            </a:ln>
                          </wps:spPr>
                          <wps:txbx>
                            <w:txbxContent>
                              <w:p w14:paraId="1A0BB39D" w14:textId="4EFF10BC" w:rsidR="00250FF3" w:rsidRPr="00541E23" w:rsidRDefault="00250FF3" w:rsidP="00250FF3">
                                <w:pPr>
                                  <w:rPr>
                                    <w:sz w:val="18"/>
                                    <w:szCs w:val="18"/>
                                  </w:rPr>
                                </w:pPr>
                                <w:r>
                                  <w:rPr>
                                    <w:rFonts w:hint="eastAsia"/>
                                    <w:sz w:val="18"/>
                                    <w:szCs w:val="18"/>
                                  </w:rPr>
                                  <w:t>光线</w:t>
                                </w:r>
                                <w:r>
                                  <w:rPr>
                                    <w:rFonts w:hint="eastAsia"/>
                                    <w:sz w:val="18"/>
                                    <w:szCs w:val="18"/>
                                  </w:rPr>
                                  <w:t>2</w:t>
                                </w:r>
                              </w:p>
                            </w:txbxContent>
                          </wps:txbx>
                          <wps:bodyPr rot="0" vert="horz" wrap="none" lIns="36000" tIns="0" rIns="36000" bIns="0" anchor="t" anchorCtr="0">
                            <a:spAutoFit/>
                          </wps:bodyPr>
                        </wps:wsp>
                        <wps:wsp>
                          <wps:cNvPr id="1978659491" name="文本框 2"/>
                          <wps:cNvSpPr txBox="1">
                            <a:spLocks noChangeArrowheads="1"/>
                          </wps:cNvSpPr>
                          <wps:spPr bwMode="auto">
                            <a:xfrm>
                              <a:off x="3260900" y="415183"/>
                              <a:ext cx="138039" cy="207644"/>
                            </a:xfrm>
                            <a:prstGeom prst="rect">
                              <a:avLst/>
                            </a:prstGeom>
                            <a:noFill/>
                            <a:ln w="9525">
                              <a:noFill/>
                              <a:miter lim="800000"/>
                              <a:headEnd/>
                              <a:tailEnd/>
                            </a:ln>
                          </wps:spPr>
                          <wps:txbx>
                            <w:txbxContent>
                              <w:p w14:paraId="4973E067" w14:textId="3D1C74E9" w:rsidR="00250FF3" w:rsidRPr="00250FF3" w:rsidRDefault="00250FF3" w:rsidP="00250FF3">
                                <w:pPr>
                                  <w:rPr>
                                    <w:i/>
                                    <w:iCs/>
                                    <w:sz w:val="18"/>
                                    <w:szCs w:val="18"/>
                                  </w:rPr>
                                </w:pPr>
                                <w:r w:rsidRPr="00250FF3">
                                  <w:rPr>
                                    <w:rFonts w:cs="Times New Roman"/>
                                    <w:i/>
                                    <w:iCs/>
                                    <w:sz w:val="18"/>
                                    <w:szCs w:val="18"/>
                                  </w:rPr>
                                  <w:t>θ</w:t>
                                </w:r>
                              </w:p>
                            </w:txbxContent>
                          </wps:txbx>
                          <wps:bodyPr rot="0" vert="horz" wrap="none" lIns="36000" tIns="0" rIns="36000" bIns="0" anchor="t" anchorCtr="0">
                            <a:spAutoFit/>
                          </wps:bodyPr>
                        </wps:wsp>
                        <wps:wsp>
                          <wps:cNvPr id="1283516204" name="文本框 2"/>
                          <wps:cNvSpPr txBox="1">
                            <a:spLocks noChangeArrowheads="1"/>
                          </wps:cNvSpPr>
                          <wps:spPr bwMode="auto">
                            <a:xfrm>
                              <a:off x="0" y="-46652"/>
                              <a:ext cx="396484" cy="207644"/>
                            </a:xfrm>
                            <a:prstGeom prst="rect">
                              <a:avLst/>
                            </a:prstGeom>
                            <a:noFill/>
                            <a:ln w="9525">
                              <a:noFill/>
                              <a:miter lim="800000"/>
                              <a:headEnd/>
                              <a:tailEnd/>
                            </a:ln>
                          </wps:spPr>
                          <wps:txbx>
                            <w:txbxContent>
                              <w:p w14:paraId="24F80F66" w14:textId="76691C25" w:rsidR="00250FF3" w:rsidRPr="00541E23" w:rsidRDefault="00250FF3" w:rsidP="00250FF3">
                                <w:pPr>
                                  <w:rPr>
                                    <w:sz w:val="18"/>
                                    <w:szCs w:val="18"/>
                                  </w:rPr>
                                </w:pPr>
                                <w:r>
                                  <w:rPr>
                                    <w:rFonts w:hint="eastAsia"/>
                                    <w:sz w:val="18"/>
                                    <w:szCs w:val="18"/>
                                  </w:rPr>
                                  <w:t>光线</w:t>
                                </w:r>
                                <w:r>
                                  <w:rPr>
                                    <w:rFonts w:hint="eastAsia"/>
                                    <w:sz w:val="18"/>
                                    <w:szCs w:val="18"/>
                                  </w:rPr>
                                  <w:t>1</w:t>
                                </w:r>
                              </w:p>
                            </w:txbxContent>
                          </wps:txbx>
                          <wps:bodyPr rot="0" vert="horz" wrap="none" lIns="36000" tIns="0" rIns="36000" bIns="0" anchor="t" anchorCtr="0">
                            <a:spAutoFit/>
                          </wps:bodyPr>
                        </wps:wsp>
                        <wps:wsp>
                          <wps:cNvPr id="1114000037" name="文本框 2"/>
                          <wps:cNvSpPr txBox="1">
                            <a:spLocks noChangeArrowheads="1"/>
                          </wps:cNvSpPr>
                          <wps:spPr bwMode="auto">
                            <a:xfrm>
                              <a:off x="209929" y="662431"/>
                              <a:ext cx="310759" cy="207644"/>
                            </a:xfrm>
                            <a:prstGeom prst="rect">
                              <a:avLst/>
                            </a:prstGeom>
                            <a:noFill/>
                            <a:ln w="9525">
                              <a:noFill/>
                              <a:miter lim="800000"/>
                              <a:headEnd/>
                              <a:tailEnd/>
                            </a:ln>
                          </wps:spPr>
                          <wps:txbx>
                            <w:txbxContent>
                              <w:p w14:paraId="4483F6B5" w14:textId="6F2F6930" w:rsidR="00250FF3" w:rsidRPr="00541E23" w:rsidRDefault="00250FF3" w:rsidP="00250FF3">
                                <w:pPr>
                                  <w:rPr>
                                    <w:sz w:val="18"/>
                                    <w:szCs w:val="18"/>
                                  </w:rPr>
                                </w:pPr>
                                <w:r>
                                  <w:rPr>
                                    <w:rFonts w:hint="eastAsia"/>
                                    <w:sz w:val="18"/>
                                    <w:szCs w:val="18"/>
                                  </w:rPr>
                                  <w:t>介质</w:t>
                                </w:r>
                              </w:p>
                            </w:txbxContent>
                          </wps:txbx>
                          <wps:bodyPr rot="0" vert="horz" wrap="none" lIns="36000" tIns="0" rIns="36000" bIns="0" anchor="t" anchorCtr="0">
                            <a:spAutoFit/>
                          </wps:bodyPr>
                        </wps:wsp>
                        <wps:wsp>
                          <wps:cNvPr id="1080882953" name="文本框 2"/>
                          <wps:cNvSpPr txBox="1">
                            <a:spLocks noChangeArrowheads="1"/>
                          </wps:cNvSpPr>
                          <wps:spPr bwMode="auto">
                            <a:xfrm>
                              <a:off x="1492829" y="545804"/>
                              <a:ext cx="298694" cy="207644"/>
                            </a:xfrm>
                            <a:prstGeom prst="rect">
                              <a:avLst/>
                            </a:prstGeom>
                            <a:noFill/>
                            <a:ln w="9525">
                              <a:noFill/>
                              <a:miter lim="800000"/>
                              <a:headEnd/>
                              <a:tailEnd/>
                            </a:ln>
                          </wps:spPr>
                          <wps:txbx>
                            <w:txbxContent>
                              <w:p w14:paraId="3659BF28" w14:textId="59AF2D86" w:rsidR="00250FF3" w:rsidRPr="00541E23" w:rsidRDefault="00250FF3" w:rsidP="00250FF3">
                                <w:pPr>
                                  <w:rPr>
                                    <w:sz w:val="18"/>
                                    <w:szCs w:val="18"/>
                                  </w:rPr>
                                </w:pPr>
                                <w:r>
                                  <w:rPr>
                                    <w:rFonts w:hint="eastAsia"/>
                                    <w:sz w:val="18"/>
                                    <w:szCs w:val="18"/>
                                  </w:rPr>
                                  <w:t>120</w:t>
                                </w:r>
                                <w:r>
                                  <w:rPr>
                                    <w:rFonts w:cs="Times New Roman"/>
                                    <w:sz w:val="18"/>
                                    <w:szCs w:val="18"/>
                                  </w:rPr>
                                  <w:t>°</w:t>
                                </w:r>
                              </w:p>
                            </w:txbxContent>
                          </wps:txbx>
                          <wps:bodyPr rot="0" vert="horz" wrap="none" lIns="36000" tIns="0" rIns="36000" bIns="0" anchor="t" anchorCtr="0">
                            <a:spAutoFit/>
                          </wps:bodyPr>
                        </wps:wsp>
                      </wpg:grpSp>
                    </wpg:wgp>
                  </a:graphicData>
                </a:graphic>
              </wp:inline>
            </w:drawing>
          </mc:Choice>
          <mc:Fallback>
            <w:pict>
              <v:group w14:anchorId="419D0C20" id="组合 458" o:spid="_x0000_s1755" style="width:280.4pt;height:87.6pt;mso-position-horizontal-relative:char;mso-position-vertical-relative:line" coordorigin=",-466" coordsize="35608,11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">
                <v:group id="组合 53" o:spid="_x0000_s1756" style="position:absolute;left:513;top:1496;width:33077;height:7747" coordorigin=",4467" coordsize="48841,11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">
                  <v:group id="组合 1276892057" o:spid="_x0000_s1757" style="position:absolute;top:4467;width:48841;height:11451" coordorigin=",4467" coordsize="67391,15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">
                    <v:group id="组合 1286994012" o:spid="_x0000_s1758" style="position:absolute;top:4467;width:67391;height:14824" coordorigin=",4467" coordsize="67391,14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">
                      <v:rect id="矩形 1646631163" o:spid="_x0000_s1759" style="position:absolute;left:2485;top:5579;width:60939;height:137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" fillcolor="#f2f2f2 [3052]" stroked="f" strokeweight="1pt"/>
                      <v:shape id="任意多边形: 形状 136564989" o:spid="_x0000_s1760" style="position:absolute;top:4467;width:32389;height:14806;visibility:visible;mso-wrap-style:square;v-text-anchor:middle" coordsize="3472774,1527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" path="m,l1108953,107004,3472774,1527242e" filled="f" strokecolor="black [3213]">
                        <v:stroke joinstyle="miter"/>
                        <v:path arrowok="t" o:connecttype="custom" o:connectlocs="0,0;1034287,103738;3238950,1480629" o:connectangles="0,0,0"/>
                      </v:shape>
                      <v:shape id="任意多边形: 形状 209751598" o:spid="_x0000_s1761" style="position:absolute;left:32389;top:5607;width:35002;height:13666;flip:x;visibility:visible;mso-wrap-style:square;v-text-anchor:middle" coordsize="3659189,1420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" path="m,1215102l416209,474047,1295368,,3659189,1420238e" filled="f" strokecolor="black [3213]">
                        <v:stroke joinstyle="miter"/>
                        <v:path arrowok="t" o:connecttype="custom" o:connectlocs="0,1169224;398120,456149;1239071,0;3500159,1366615" o:connectangles="0,0,0,0"/>
                      </v:shape>
                    </v:group>
                    <v:shape id="任意多边形: 形状 123452167" o:spid="_x0000_s1762" style="position:absolute;left:61879;top:5671;width:1417;height:1474;rotation:180;visibility:visible;mso-wrap-style:square;v-text-anchor:middle" coordsize="243192,252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" path="m,l243192,r,252919e" filled="f" strokecolor="black [3213]" strokeweight=".5pt">
                      <v:stroke joinstyle="miter"/>
                      <v:path arrowok="t" o:connecttype="custom" o:connectlocs="0,0;141670,0;141670,147336" o:connectangles="0,0,0"/>
                    </v:shape>
                    <v:shape id="弧形 16" o:spid="_x0000_s1763" style="position:absolute;left:29898;top:16306;width:4954;height:1426;visibility:visible;mso-wrap-style:square;v-text-anchor:middle" coordsize="384165,110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" path="m,105516nsc41657,38971,115012,-1019,193513,20v78501,1039,150772,42958,190652,110583l,105516xem,105516nfc41657,38971,115012,-1019,193513,20v78501,1039,150772,42958,190652,110583e" filled="f" strokecolor="black [3213]" strokeweight=".5pt">
                      <v:stroke joinstyle="miter"/>
                      <v:path arrowok="t" o:connecttype="custom" o:connectlocs="0,136064;249538,26;495386,142624" o:connectangles="0,0,0"/>
                    </v:shape>
                    <v:shape id="不完整圆 750731859" o:spid="_x0000_s1764" style="position:absolute;left:31395;top:18279;width:1988;height:1988;flip:y;visibility:visible;mso-wrap-style:square;v-text-anchor:middle" coordsize="198747,1987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" path="m185735,148534v-17273,30343,-49202,49395,-84108,50187c66721,199513,33961,181928,15330,152400l99374,99374r86361,49160xe" fillcolor="black [3213]" stroked="f" strokeweight="1pt">
                      <v:stroke joinstyle="miter"/>
                      <v:path arrowok="t" o:connecttype="custom" o:connectlocs="185735,148534;101627,198721;15330,152400;99374,99374;185735,148534" o:connectangles="0,0,0,0,0"/>
                    </v:shape>
                    <v:line id="直接连接符 1810909124" o:spid="_x0000_s1765" style="position:absolute;visibility:visible;mso-wrap-style:square" from="59421,10169" to="67391,10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" strokecolor="black [3213]" strokeweight=".5pt">
                      <v:stroke dashstyle="dash" joinstyle="miter"/>
                    </v:line>
                    <v:shape id="弧形 1217709758" o:spid="_x0000_s1766" style="position:absolute;left:62667;top:9341;width:2833;height:2833;rotation:4589536fd;visibility:visible;mso-wrap-style:square;v-text-anchor:middle" coordsize="283336,283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" path="m141668,nsc219909,,283336,63427,283336,141668r-141668,l141668,xem141668,nfc219909,,283336,63427,283336,141668e" filled="f" strokecolor="black [3213]" strokeweight=".5pt">
                      <v:stroke joinstyle="miter"/>
                      <v:path arrowok="t" o:connecttype="custom" o:connectlocs="141668,0;283336,141668" o:connectangles="0,0"/>
                    </v:shape>
                    <v:shape id="任意多边形: 形状 1792218797" o:spid="_x0000_s1767" style="position:absolute;left:61943;top:17864;width:1417;height:1473;rotation:180;flip:y;visibility:visible;mso-wrap-style:square;v-text-anchor:middle" coordsize="243192,252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" path="m,l243192,r,252919e" filled="f" strokecolor="black [3213]" strokeweight=".5pt">
                      <v:stroke joinstyle="miter"/>
                      <v:path arrowok="t" o:connecttype="custom" o:connectlocs="0,0;141670,0;141670,147336" o:connectangles="0,0,0"/>
                    </v:shape>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72966187" o:spid="_x0000_s1768" type="#_x0000_t5" style="position:absolute;left:3511;top:4235;width:675;height:1245;rotation:646184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" fillcolor="black [3213]" stroked="f" strokeweight="1pt"/>
                  <v:shape id="等腰三角形 213209919" o:spid="_x0000_s1769" type="#_x0000_t5" style="position:absolute;left:10676;top:6786;width:676;height:1245;rotation:808565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" fillcolor="black [3213]" stroked="f" strokeweight="1pt"/>
                  <v:shape id="等腰三角形 1412106212" o:spid="_x0000_s1770" type="#_x0000_t5" style="position:absolute;left:35131;top:7352;width:675;height:1245;rotation:8085655fd;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" fillcolor="black [3213]" stroked="f" strokeweight="1pt"/>
                  <v:shape id="等腰三角形 1354236124" o:spid="_x0000_s1771" type="#_x0000_t5" style="position:absolute;left:42226;top:6134;width:675;height:1245;rotation:7690990fd;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" fillcolor="black [3213]" stroked="f" strokeweight="1pt"/>
                  <v:shape id="等腰三角形 641163508" o:spid="_x0000_s1772" type="#_x0000_t5" style="position:absolute;left:47118;top:10685;width:674;height:1246;rotation:9835936fd;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" fillcolor="black [3213]" stroked="f" strokeweight="1pt"/>
                </v:group>
                <v:group id="组合 457" o:spid="_x0000_s1773" style="position:absolute;top:-466;width:35608;height:11126" coordorigin=",-466" coordsize="35608,11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">
                  <v:shape id="_x0000_s1774" type="#_x0000_t202" style="position:absolute;left:14274;top:8583;width:4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" filled="f" stroked="f">
                    <v:textbox style="mso-fit-shape-to-text:t" inset="1mm,0,1mm,0">
                      <w:txbxContent>
                        <w:p w14:paraId="311203C7" w14:textId="3AEDC701" w:rsidR="00250FF3" w:rsidRPr="00541E23" w:rsidRDefault="00250FF3" w:rsidP="00250FF3">
                          <w:pPr>
                            <w:rPr>
                              <w:sz w:val="18"/>
                              <w:szCs w:val="18"/>
                            </w:rPr>
                          </w:pPr>
                          <w:r>
                            <w:rPr>
                              <w:rFonts w:hint="eastAsia"/>
                              <w:sz w:val="18"/>
                              <w:szCs w:val="18"/>
                            </w:rPr>
                            <w:t>摄像头</w:t>
                          </w:r>
                        </w:p>
                      </w:txbxContent>
                    </v:textbox>
                  </v:shape>
                  <v:shape id="_x0000_s1775" type="#_x0000_t202" style="position:absolute;left:31643;top:7650;width:3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" filled="f" stroked="f">
                    <v:textbox style="mso-fit-shape-to-text:t" inset="1mm,0,1mm,0">
                      <w:txbxContent>
                        <w:p w14:paraId="1A0BB39D" w14:textId="4EFF10BC" w:rsidR="00250FF3" w:rsidRPr="00541E23" w:rsidRDefault="00250FF3" w:rsidP="00250FF3">
                          <w:pPr>
                            <w:rPr>
                              <w:sz w:val="18"/>
                              <w:szCs w:val="18"/>
                            </w:rPr>
                          </w:pPr>
                          <w:r>
                            <w:rPr>
                              <w:rFonts w:hint="eastAsia"/>
                              <w:sz w:val="18"/>
                              <w:szCs w:val="18"/>
                            </w:rPr>
                            <w:t>光线</w:t>
                          </w:r>
                          <w:r>
                            <w:rPr>
                              <w:rFonts w:hint="eastAsia"/>
                              <w:sz w:val="18"/>
                              <w:szCs w:val="18"/>
                            </w:rPr>
                            <w:t>2</w:t>
                          </w:r>
                        </w:p>
                      </w:txbxContent>
                    </v:textbox>
                  </v:shape>
                  <v:shape id="_x0000_s1776" type="#_x0000_t202" style="position:absolute;left:32609;top:4151;width:138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" filled="f" stroked="f">
                    <v:textbox style="mso-fit-shape-to-text:t" inset="1mm,0,1mm,0">
                      <w:txbxContent>
                        <w:p w14:paraId="4973E067" w14:textId="3D1C74E9" w:rsidR="00250FF3" w:rsidRPr="00250FF3" w:rsidRDefault="00250FF3" w:rsidP="00250FF3">
                          <w:pPr>
                            <w:rPr>
                              <w:i/>
                              <w:iCs/>
                              <w:sz w:val="18"/>
                              <w:szCs w:val="18"/>
                            </w:rPr>
                          </w:pPr>
                          <w:r w:rsidRPr="00250FF3">
                            <w:rPr>
                              <w:rFonts w:cs="Times New Roman"/>
                              <w:i/>
                              <w:iCs/>
                              <w:sz w:val="18"/>
                              <w:szCs w:val="18"/>
                            </w:rPr>
                            <w:t>θ</w:t>
                          </w:r>
                        </w:p>
                      </w:txbxContent>
                    </v:textbox>
                  </v:shape>
                  <v:shape id="_x0000_s1777" type="#_x0000_t202" style="position:absolute;top:-466;width:3964;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" filled="f" stroked="f">
                    <v:textbox style="mso-fit-shape-to-text:t" inset="1mm,0,1mm,0">
                      <w:txbxContent>
                        <w:p w14:paraId="24F80F66" w14:textId="76691C25" w:rsidR="00250FF3" w:rsidRPr="00541E23" w:rsidRDefault="00250FF3" w:rsidP="00250FF3">
                          <w:pPr>
                            <w:rPr>
                              <w:sz w:val="18"/>
                              <w:szCs w:val="18"/>
                            </w:rPr>
                          </w:pPr>
                          <w:r>
                            <w:rPr>
                              <w:rFonts w:hint="eastAsia"/>
                              <w:sz w:val="18"/>
                              <w:szCs w:val="18"/>
                            </w:rPr>
                            <w:t>光线</w:t>
                          </w:r>
                          <w:r>
                            <w:rPr>
                              <w:rFonts w:hint="eastAsia"/>
                              <w:sz w:val="18"/>
                              <w:szCs w:val="18"/>
                            </w:rPr>
                            <w:t>1</w:t>
                          </w:r>
                        </w:p>
                      </w:txbxContent>
                    </v:textbox>
                  </v:shape>
                  <v:shape id="_x0000_s1778" type="#_x0000_t202" style="position:absolute;left:2099;top:6624;width:310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" filled="f" stroked="f">
                    <v:textbox style="mso-fit-shape-to-text:t" inset="1mm,0,1mm,0">
                      <w:txbxContent>
                        <w:p w14:paraId="4483F6B5" w14:textId="6F2F6930" w:rsidR="00250FF3" w:rsidRPr="00541E23" w:rsidRDefault="00250FF3" w:rsidP="00250FF3">
                          <w:pPr>
                            <w:rPr>
                              <w:sz w:val="18"/>
                              <w:szCs w:val="18"/>
                            </w:rPr>
                          </w:pPr>
                          <w:r>
                            <w:rPr>
                              <w:rFonts w:hint="eastAsia"/>
                              <w:sz w:val="18"/>
                              <w:szCs w:val="18"/>
                            </w:rPr>
                            <w:t>介质</w:t>
                          </w:r>
                        </w:p>
                      </w:txbxContent>
                    </v:textbox>
                  </v:shape>
                  <v:shape id="_x0000_s1779" type="#_x0000_t202" style="position:absolute;left:14928;top:5458;width:298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" filled="f" stroked="f">
                    <v:textbox style="mso-fit-shape-to-text:t" inset="1mm,0,1mm,0">
                      <w:txbxContent>
                        <w:p w14:paraId="3659BF28" w14:textId="59AF2D86" w:rsidR="00250FF3" w:rsidRPr="00541E23" w:rsidRDefault="00250FF3" w:rsidP="00250FF3">
                          <w:pPr>
                            <w:rPr>
                              <w:sz w:val="18"/>
                              <w:szCs w:val="18"/>
                            </w:rPr>
                          </w:pPr>
                          <w:r>
                            <w:rPr>
                              <w:rFonts w:hint="eastAsia"/>
                              <w:sz w:val="18"/>
                              <w:szCs w:val="18"/>
                            </w:rPr>
                            <w:t>120</w:t>
                          </w:r>
                          <w:r>
                            <w:rPr>
                              <w:rFonts w:cs="Times New Roman"/>
                              <w:sz w:val="18"/>
                              <w:szCs w:val="18"/>
                            </w:rPr>
                            <w:t>°</w:t>
                          </w:r>
                        </w:p>
                      </w:txbxContent>
                    </v:textbox>
                  </v:shape>
                </v:group>
                <w10:anchorlock/>
              </v:group>
            </w:pict>
          </mc:Fallback>
        </mc:AlternateContent>
      </w:r>
    </w:p>
    <w:p w14:paraId="0987267E" w14:textId="6BAF7CF9" w:rsidR="00E80134" w:rsidRPr="009A0CF6" w:rsidRDefault="00000000" w:rsidP="00E46718">
      <w:pPr>
        <w:rPr>
          <w:color w:val="EE0000"/>
        </w:rPr>
      </w:pPr>
      <w:r w:rsidRPr="009A0CF6">
        <w:rPr>
          <w:color w:val="EE0000"/>
        </w:rPr>
        <w:t>【解析】</w:t>
      </w:r>
      <w:r w:rsidR="00E46718">
        <w:rPr>
          <w:rFonts w:hint="eastAsia"/>
          <w:color w:val="EE0000"/>
        </w:rPr>
        <w:t>（</w:t>
      </w:r>
      <w:r w:rsidR="00E46718">
        <w:rPr>
          <w:rFonts w:hint="eastAsia"/>
          <w:color w:val="EE0000"/>
        </w:rPr>
        <w:t>1</w:t>
      </w:r>
      <w:r w:rsidR="00E46718">
        <w:rPr>
          <w:rFonts w:hint="eastAsia"/>
          <w:color w:val="EE0000"/>
        </w:rPr>
        <w:t>）</w:t>
      </w:r>
      <w:r w:rsidRPr="009A0CF6">
        <w:rPr>
          <w:rFonts w:ascii="宋体" w:hAnsi="宋体"/>
          <w:color w:val="EE0000"/>
        </w:rPr>
        <w:t>如图所示</w:t>
      </w:r>
    </w:p>
    <w:p w14:paraId="20DC7216" w14:textId="3EBC51CB" w:rsidR="00E80134" w:rsidRPr="009A0CF6" w:rsidRDefault="00250FF3" w:rsidP="008805C1">
      <w:pPr>
        <w:rPr>
          <w:color w:val="EE0000"/>
        </w:rPr>
      </w:pPr>
      <w:r>
        <w:rPr>
          <w:rFonts w:asciiTheme="majorBidi" w:hAnsiTheme="majorBidi" w:cstheme="majorBidi"/>
          <w:noProof/>
          <w:color w:val="EE0000"/>
        </w:rPr>
        <mc:AlternateContent>
          <mc:Choice Requires="wpg">
            <w:drawing>
              <wp:inline distT="0" distB="0" distL="0" distR="0" wp14:anchorId="599AB189" wp14:editId="1E99B7FA">
                <wp:extent cx="3560445" cy="1112520"/>
                <wp:effectExtent l="0" t="0" r="1905" b="11430"/>
                <wp:docPr id="370868610" name="组合 458"/>
                <wp:cNvGraphicFramePr/>
                <a:graphic xmlns:a="http://schemas.openxmlformats.org/drawingml/2006/main">
                  <a:graphicData uri="http://schemas.microsoft.com/office/word/2010/wordprocessingGroup">
                    <wpg:wgp>
                      <wpg:cNvGrpSpPr/>
                      <wpg:grpSpPr>
                        <a:xfrm>
                          <a:off x="0" y="0"/>
                          <a:ext cx="3560445" cy="1112520"/>
                          <a:chOff x="0" y="-46652"/>
                          <a:chExt cx="3560849" cy="1112689"/>
                        </a:xfrm>
                      </wpg:grpSpPr>
                      <wpg:grpSp>
                        <wpg:cNvPr id="1959073899" name="组合 53"/>
                        <wpg:cNvGrpSpPr/>
                        <wpg:grpSpPr>
                          <a:xfrm>
                            <a:off x="51318" y="12574"/>
                            <a:ext cx="3307715" cy="911804"/>
                            <a:chOff x="0" y="244074"/>
                            <a:chExt cx="4884179" cy="1347769"/>
                          </a:xfrm>
                        </wpg:grpSpPr>
                        <wpg:grpSp>
                          <wpg:cNvPr id="860899248" name="组合 860899248"/>
                          <wpg:cNvGrpSpPr/>
                          <wpg:grpSpPr>
                            <a:xfrm>
                              <a:off x="0" y="244074"/>
                              <a:ext cx="4884179" cy="1347769"/>
                              <a:chOff x="0" y="167106"/>
                              <a:chExt cx="6739109" cy="1859631"/>
                            </a:xfrm>
                          </wpg:grpSpPr>
                          <wpg:grpSp>
                            <wpg:cNvPr id="103086688" name="组合 103086688"/>
                            <wpg:cNvGrpSpPr/>
                            <wpg:grpSpPr>
                              <a:xfrm>
                                <a:off x="0" y="446734"/>
                                <a:ext cx="6739108" cy="1482406"/>
                                <a:chOff x="0" y="446734"/>
                                <a:chExt cx="6739108" cy="1482406"/>
                              </a:xfrm>
                            </wpg:grpSpPr>
                            <wps:wsp>
                              <wps:cNvPr id="743913643" name="矩形 743913643"/>
                              <wps:cNvSpPr/>
                              <wps:spPr>
                                <a:xfrm>
                                  <a:off x="248541" y="557911"/>
                                  <a:ext cx="6093952" cy="1371229"/>
                                </a:xfrm>
                                <a:prstGeom prst="rect">
                                  <a:avLst/>
                                </a:prstGeom>
                                <a:solidFill>
                                  <a:schemeClr val="bg1">
                                    <a:lumMod val="9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48104783" name="任意多边形: 形状 2048104783"/>
                              <wps:cNvSpPr/>
                              <wps:spPr>
                                <a:xfrm>
                                  <a:off x="0" y="446734"/>
                                  <a:ext cx="3238950" cy="1480629"/>
                                </a:xfrm>
                                <a:custGeom>
                                  <a:avLst/>
                                  <a:gdLst>
                                    <a:gd name="csX0" fmla="*/ 0 w 3472774"/>
                                    <a:gd name="csY0" fmla="*/ 0 h 1527242"/>
                                    <a:gd name="csX1" fmla="*/ 1108953 w 3472774"/>
                                    <a:gd name="csY1" fmla="*/ 107004 h 1527242"/>
                                    <a:gd name="csX2" fmla="*/ 3472774 w 3472774"/>
                                    <a:gd name="csY2" fmla="*/ 1527242 h 1527242"/>
                                  </a:gdLst>
                                  <a:ahLst/>
                                  <a:cxnLst>
                                    <a:cxn ang="0">
                                      <a:pos x="csX0" y="csY0"/>
                                    </a:cxn>
                                    <a:cxn ang="0">
                                      <a:pos x="csX1" y="csY1"/>
                                    </a:cxn>
                                    <a:cxn ang="0">
                                      <a:pos x="csX2" y="csY2"/>
                                    </a:cxn>
                                  </a:cxnLst>
                                  <a:rect l="l" t="t" r="r" b="b"/>
                                  <a:pathLst>
                                    <a:path w="3472774" h="1527242">
                                      <a:moveTo>
                                        <a:pt x="0" y="0"/>
                                      </a:moveTo>
                                      <a:lnTo>
                                        <a:pt x="1108953" y="107004"/>
                                      </a:lnTo>
                                      <a:lnTo>
                                        <a:pt x="3472774" y="1527242"/>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7820993" name="任意多边形: 形状 367820993"/>
                              <wps:cNvSpPr/>
                              <wps:spPr>
                                <a:xfrm flipH="1">
                                  <a:off x="3238949" y="560748"/>
                                  <a:ext cx="3500159" cy="1366615"/>
                                </a:xfrm>
                                <a:custGeom>
                                  <a:avLst/>
                                  <a:gdLst>
                                    <a:gd name="csX0" fmla="*/ 0 w 3472774"/>
                                    <a:gd name="csY0" fmla="*/ 0 h 1527242"/>
                                    <a:gd name="csX1" fmla="*/ 1108953 w 3472774"/>
                                    <a:gd name="csY1" fmla="*/ 107004 h 1527242"/>
                                    <a:gd name="csX2" fmla="*/ 3472774 w 3472774"/>
                                    <a:gd name="csY2" fmla="*/ 1527242 h 1527242"/>
                                    <a:gd name="csX0" fmla="*/ 0 w 3659189"/>
                                    <a:gd name="csY0" fmla="*/ 1215102 h 1420238"/>
                                    <a:gd name="csX1" fmla="*/ 1295368 w 3659189"/>
                                    <a:gd name="csY1" fmla="*/ 0 h 1420238"/>
                                    <a:gd name="csX2" fmla="*/ 3659189 w 3659189"/>
                                    <a:gd name="csY2" fmla="*/ 1420238 h 1420238"/>
                                    <a:gd name="csX0" fmla="*/ 0 w 3659189"/>
                                    <a:gd name="csY0" fmla="*/ 1215102 h 1420238"/>
                                    <a:gd name="csX1" fmla="*/ 630243 w 3659189"/>
                                    <a:gd name="csY1" fmla="*/ 611766 h 1420238"/>
                                    <a:gd name="csX2" fmla="*/ 1295368 w 3659189"/>
                                    <a:gd name="csY2" fmla="*/ 0 h 1420238"/>
                                    <a:gd name="csX3" fmla="*/ 3659189 w 3659189"/>
                                    <a:gd name="csY3" fmla="*/ 1420238 h 1420238"/>
                                    <a:gd name="csX0" fmla="*/ 0 w 3659189"/>
                                    <a:gd name="csY0" fmla="*/ 1215102 h 1420238"/>
                                    <a:gd name="csX1" fmla="*/ 416209 w 3659189"/>
                                    <a:gd name="csY1" fmla="*/ 474047 h 1420238"/>
                                    <a:gd name="csX2" fmla="*/ 1295368 w 3659189"/>
                                    <a:gd name="csY2" fmla="*/ 0 h 1420238"/>
                                    <a:gd name="csX3" fmla="*/ 3659189 w 3659189"/>
                                    <a:gd name="csY3" fmla="*/ 1420238 h 1420238"/>
                                  </a:gdLst>
                                  <a:ahLst/>
                                  <a:cxnLst>
                                    <a:cxn ang="0">
                                      <a:pos x="csX0" y="csY0"/>
                                    </a:cxn>
                                    <a:cxn ang="0">
                                      <a:pos x="csX1" y="csY1"/>
                                    </a:cxn>
                                    <a:cxn ang="0">
                                      <a:pos x="csX2" y="csY2"/>
                                    </a:cxn>
                                    <a:cxn ang="0">
                                      <a:pos x="csX3" y="csY3"/>
                                    </a:cxn>
                                  </a:cxnLst>
                                  <a:rect l="l" t="t" r="r" b="b"/>
                                  <a:pathLst>
                                    <a:path w="3659189" h="1420238">
                                      <a:moveTo>
                                        <a:pt x="0" y="1215102"/>
                                      </a:moveTo>
                                      <a:lnTo>
                                        <a:pt x="416209" y="474047"/>
                                      </a:lnTo>
                                      <a:lnTo>
                                        <a:pt x="1295368" y="0"/>
                                      </a:lnTo>
                                      <a:lnTo>
                                        <a:pt x="3659189" y="1420238"/>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59140011" name="任意多边形: 形状 359140011"/>
                            <wps:cNvSpPr/>
                            <wps:spPr>
                              <a:xfrm rot="10800000">
                                <a:off x="6187961" y="567188"/>
                                <a:ext cx="141670" cy="147336"/>
                              </a:xfrm>
                              <a:custGeom>
                                <a:avLst/>
                                <a:gdLst>
                                  <a:gd name="csX0" fmla="*/ 0 w 243192"/>
                                  <a:gd name="csY0" fmla="*/ 0 h 252919"/>
                                  <a:gd name="csX1" fmla="*/ 243192 w 243192"/>
                                  <a:gd name="csY1" fmla="*/ 0 h 252919"/>
                                  <a:gd name="csX2" fmla="*/ 243192 w 243192"/>
                                  <a:gd name="csY2" fmla="*/ 252919 h 252919"/>
                                </a:gdLst>
                                <a:ahLst/>
                                <a:cxnLst>
                                  <a:cxn ang="0">
                                    <a:pos x="csX0" y="csY0"/>
                                  </a:cxn>
                                  <a:cxn ang="0">
                                    <a:pos x="csX1" y="csY1"/>
                                  </a:cxn>
                                  <a:cxn ang="0">
                                    <a:pos x="csX2" y="csY2"/>
                                  </a:cxn>
                                </a:cxnLst>
                                <a:rect l="l" t="t" r="r" b="b"/>
                                <a:pathLst>
                                  <a:path w="243192" h="252919">
                                    <a:moveTo>
                                      <a:pt x="0" y="0"/>
                                    </a:moveTo>
                                    <a:lnTo>
                                      <a:pt x="243192" y="0"/>
                                    </a:lnTo>
                                    <a:lnTo>
                                      <a:pt x="243192" y="252919"/>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0585503" name="弧形 16"/>
                            <wps:cNvSpPr/>
                            <wps:spPr>
                              <a:xfrm>
                                <a:off x="2989871" y="1630666"/>
                                <a:ext cx="495386" cy="142624"/>
                              </a:xfrm>
                              <a:custGeom>
                                <a:avLst/>
                                <a:gdLst>
                                  <a:gd name="csX0" fmla="*/ 34254 w 449581"/>
                                  <a:gd name="csY0" fmla="*/ 105516 h 449581"/>
                                  <a:gd name="csX1" fmla="*/ 227767 w 449581"/>
                                  <a:gd name="csY1" fmla="*/ 20 h 449581"/>
                                  <a:gd name="csX2" fmla="*/ 418419 w 449581"/>
                                  <a:gd name="csY2" fmla="*/ 110603 h 449581"/>
                                  <a:gd name="csX3" fmla="*/ 224791 w 449581"/>
                                  <a:gd name="csY3" fmla="*/ 224791 h 449581"/>
                                  <a:gd name="csX4" fmla="*/ 34254 w 449581"/>
                                  <a:gd name="csY4" fmla="*/ 105516 h 449581"/>
                                  <a:gd name="csX0" fmla="*/ 34254 w 449581"/>
                                  <a:gd name="csY0" fmla="*/ 105516 h 449581"/>
                                  <a:gd name="csX1" fmla="*/ 227767 w 449581"/>
                                  <a:gd name="csY1" fmla="*/ 20 h 449581"/>
                                  <a:gd name="csX2" fmla="*/ 418419 w 449581"/>
                                  <a:gd name="csY2" fmla="*/ 110603 h 449581"/>
                                  <a:gd name="csX0" fmla="*/ 0 w 384165"/>
                                  <a:gd name="csY0" fmla="*/ 105516 h 110603"/>
                                  <a:gd name="csX1" fmla="*/ 193513 w 384165"/>
                                  <a:gd name="csY1" fmla="*/ 20 h 110603"/>
                                  <a:gd name="csX2" fmla="*/ 384165 w 384165"/>
                                  <a:gd name="csY2" fmla="*/ 110603 h 110603"/>
                                  <a:gd name="csX3" fmla="*/ 0 w 384165"/>
                                  <a:gd name="csY3" fmla="*/ 105516 h 110603"/>
                                  <a:gd name="csX0" fmla="*/ 0 w 384165"/>
                                  <a:gd name="csY0" fmla="*/ 105516 h 110603"/>
                                  <a:gd name="csX1" fmla="*/ 193513 w 384165"/>
                                  <a:gd name="csY1" fmla="*/ 20 h 110603"/>
                                  <a:gd name="csX2" fmla="*/ 384165 w 384165"/>
                                  <a:gd name="csY2" fmla="*/ 110603 h 110603"/>
                                </a:gdLst>
                                <a:ahLst/>
                                <a:cxnLst>
                                  <a:cxn ang="0">
                                    <a:pos x="csX0" y="csY0"/>
                                  </a:cxn>
                                  <a:cxn ang="0">
                                    <a:pos x="csX1" y="csY1"/>
                                  </a:cxn>
                                  <a:cxn ang="0">
                                    <a:pos x="csX2" y="csY2"/>
                                  </a:cxn>
                                </a:cxnLst>
                                <a:rect l="l" t="t" r="r" b="b"/>
                                <a:pathLst>
                                  <a:path w="384165" h="110603" stroke="0" extrusionOk="0">
                                    <a:moveTo>
                                      <a:pt x="0" y="105516"/>
                                    </a:moveTo>
                                    <a:cubicBezTo>
                                      <a:pt x="41657" y="38971"/>
                                      <a:pt x="115012" y="-1019"/>
                                      <a:pt x="193513" y="20"/>
                                    </a:cubicBezTo>
                                    <a:cubicBezTo>
                                      <a:pt x="272014" y="1059"/>
                                      <a:pt x="344285" y="42978"/>
                                      <a:pt x="384165" y="110603"/>
                                    </a:cubicBezTo>
                                    <a:lnTo>
                                      <a:pt x="0" y="105516"/>
                                    </a:lnTo>
                                    <a:close/>
                                  </a:path>
                                  <a:path w="384165" h="110603" fill="none">
                                    <a:moveTo>
                                      <a:pt x="0" y="105516"/>
                                    </a:moveTo>
                                    <a:cubicBezTo>
                                      <a:pt x="41657" y="38971"/>
                                      <a:pt x="115012" y="-1019"/>
                                      <a:pt x="193513" y="20"/>
                                    </a:cubicBezTo>
                                    <a:cubicBezTo>
                                      <a:pt x="272014" y="1059"/>
                                      <a:pt x="344285" y="42978"/>
                                      <a:pt x="384165" y="110603"/>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41938596" name="不完整圆 641938596"/>
                            <wps:cNvSpPr/>
                            <wps:spPr>
                              <a:xfrm flipV="1">
                                <a:off x="3139576" y="1827990"/>
                                <a:ext cx="198747" cy="198747"/>
                              </a:xfrm>
                              <a:prstGeom prst="pie">
                                <a:avLst>
                                  <a:gd name="adj1" fmla="val 1779035"/>
                                  <a:gd name="adj2" fmla="val 8865003"/>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05055386" name="直接连接符 1605055386"/>
                            <wps:cNvCnPr/>
                            <wps:spPr>
                              <a:xfrm>
                                <a:off x="5942127" y="1016933"/>
                                <a:ext cx="796982"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15401722" name="弧形 815401722"/>
                            <wps:cNvSpPr/>
                            <wps:spPr>
                              <a:xfrm rot="4201846">
                                <a:off x="6266747" y="934159"/>
                                <a:ext cx="283336" cy="28333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00982333" name="任意多边形: 形状 1300982333"/>
                            <wps:cNvSpPr/>
                            <wps:spPr>
                              <a:xfrm rot="10800000" flipV="1">
                                <a:off x="6194384" y="1786404"/>
                                <a:ext cx="141670" cy="147336"/>
                              </a:xfrm>
                              <a:custGeom>
                                <a:avLst/>
                                <a:gdLst>
                                  <a:gd name="csX0" fmla="*/ 0 w 243192"/>
                                  <a:gd name="csY0" fmla="*/ 0 h 252919"/>
                                  <a:gd name="csX1" fmla="*/ 243192 w 243192"/>
                                  <a:gd name="csY1" fmla="*/ 0 h 252919"/>
                                  <a:gd name="csX2" fmla="*/ 243192 w 243192"/>
                                  <a:gd name="csY2" fmla="*/ 252919 h 252919"/>
                                </a:gdLst>
                                <a:ahLst/>
                                <a:cxnLst>
                                  <a:cxn ang="0">
                                    <a:pos x="csX0" y="csY0"/>
                                  </a:cxn>
                                  <a:cxn ang="0">
                                    <a:pos x="csX1" y="csY1"/>
                                  </a:cxn>
                                  <a:cxn ang="0">
                                    <a:pos x="csX2" y="csY2"/>
                                  </a:cxn>
                                </a:cxnLst>
                                <a:rect l="l" t="t" r="r" b="b"/>
                                <a:pathLst>
                                  <a:path w="243192" h="252919">
                                    <a:moveTo>
                                      <a:pt x="0" y="0"/>
                                    </a:moveTo>
                                    <a:lnTo>
                                      <a:pt x="243192" y="0"/>
                                    </a:lnTo>
                                    <a:lnTo>
                                      <a:pt x="243192" y="252919"/>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72987623" name="直接连接符 1172987623"/>
                            <wps:cNvCnPr/>
                            <wps:spPr>
                              <a:xfrm rot="5400000">
                                <a:off x="641239" y="566851"/>
                                <a:ext cx="797811"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6672686" name="直接连接符 116672686"/>
                            <wps:cNvCnPr/>
                            <wps:spPr>
                              <a:xfrm rot="5400000">
                                <a:off x="5115547" y="566011"/>
                                <a:ext cx="79781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98439424" name="弧形 798439424"/>
                            <wps:cNvSpPr/>
                            <wps:spPr>
                              <a:xfrm rot="6341599">
                                <a:off x="942586" y="502884"/>
                                <a:ext cx="283337" cy="283335"/>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07209930" name="弧形 407209930"/>
                            <wps:cNvSpPr/>
                            <wps:spPr>
                              <a:xfrm rot="13907062">
                                <a:off x="6072358" y="884914"/>
                                <a:ext cx="164195" cy="164194"/>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051290978" name="等腰三角形 1051290978"/>
                          <wps:cNvSpPr/>
                          <wps:spPr>
                            <a:xfrm rot="5915998">
                              <a:off x="351163" y="423536"/>
                              <a:ext cx="67531" cy="124514"/>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5643209" name="等腰三角形 185643209"/>
                          <wps:cNvSpPr/>
                          <wps:spPr>
                            <a:xfrm rot="7402638">
                              <a:off x="1067599" y="678683"/>
                              <a:ext cx="67531" cy="124514"/>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6857941" name="等腰三角形 326857941"/>
                          <wps:cNvSpPr/>
                          <wps:spPr>
                            <a:xfrm rot="14197362" flipH="1">
                              <a:off x="3513125" y="735244"/>
                              <a:ext cx="67531" cy="124514"/>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4595095" name="等腰三角形 204595095"/>
                          <wps:cNvSpPr/>
                          <wps:spPr>
                            <a:xfrm rot="7041312" flipH="1" flipV="1">
                              <a:off x="4222671" y="613456"/>
                              <a:ext cx="67531" cy="124514"/>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7449180" name="等腰三角形 1527449180"/>
                          <wps:cNvSpPr/>
                          <wps:spPr>
                            <a:xfrm rot="9005068" flipH="1" flipV="1">
                              <a:off x="4711811" y="1068522"/>
                              <a:ext cx="67462" cy="124643"/>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605646867" name="组合 457"/>
                        <wpg:cNvGrpSpPr/>
                        <wpg:grpSpPr>
                          <a:xfrm>
                            <a:off x="0" y="-46652"/>
                            <a:ext cx="3560849" cy="1112689"/>
                            <a:chOff x="0" y="-46652"/>
                            <a:chExt cx="3560849" cy="1112689"/>
                          </a:xfrm>
                        </wpg:grpSpPr>
                        <wps:wsp>
                          <wps:cNvPr id="36006652" name="文本框 2"/>
                          <wps:cNvSpPr txBox="1">
                            <a:spLocks noChangeArrowheads="1"/>
                          </wps:cNvSpPr>
                          <wps:spPr bwMode="auto">
                            <a:xfrm>
                              <a:off x="1427495" y="858393"/>
                              <a:ext cx="425059" cy="207644"/>
                            </a:xfrm>
                            <a:prstGeom prst="rect">
                              <a:avLst/>
                            </a:prstGeom>
                            <a:noFill/>
                            <a:ln w="9525">
                              <a:noFill/>
                              <a:miter lim="800000"/>
                              <a:headEnd/>
                              <a:tailEnd/>
                            </a:ln>
                          </wps:spPr>
                          <wps:txbx>
                            <w:txbxContent>
                              <w:p w14:paraId="1AA6D3B0" w14:textId="77777777" w:rsidR="00250FF3" w:rsidRPr="00541E23" w:rsidRDefault="00250FF3" w:rsidP="00250FF3">
                                <w:pPr>
                                  <w:rPr>
                                    <w:sz w:val="18"/>
                                    <w:szCs w:val="18"/>
                                  </w:rPr>
                                </w:pPr>
                                <w:r>
                                  <w:rPr>
                                    <w:rFonts w:hint="eastAsia"/>
                                    <w:sz w:val="18"/>
                                    <w:szCs w:val="18"/>
                                  </w:rPr>
                                  <w:t>摄像头</w:t>
                                </w:r>
                              </w:p>
                            </w:txbxContent>
                          </wps:txbx>
                          <wps:bodyPr rot="0" vert="horz" wrap="none" lIns="36000" tIns="0" rIns="36000" bIns="0" anchor="t" anchorCtr="0">
                            <a:spAutoFit/>
                          </wps:bodyPr>
                        </wps:wsp>
                        <wps:wsp>
                          <wps:cNvPr id="1162162405" name="文本框 2"/>
                          <wps:cNvSpPr txBox="1">
                            <a:spLocks noChangeArrowheads="1"/>
                          </wps:cNvSpPr>
                          <wps:spPr bwMode="auto">
                            <a:xfrm>
                              <a:off x="3164365" y="765061"/>
                              <a:ext cx="396484" cy="207644"/>
                            </a:xfrm>
                            <a:prstGeom prst="rect">
                              <a:avLst/>
                            </a:prstGeom>
                            <a:noFill/>
                            <a:ln w="9525">
                              <a:noFill/>
                              <a:miter lim="800000"/>
                              <a:headEnd/>
                              <a:tailEnd/>
                            </a:ln>
                          </wps:spPr>
                          <wps:txbx>
                            <w:txbxContent>
                              <w:p w14:paraId="0D13B8C5" w14:textId="77777777" w:rsidR="00250FF3" w:rsidRPr="00541E23" w:rsidRDefault="00250FF3" w:rsidP="00250FF3">
                                <w:pPr>
                                  <w:rPr>
                                    <w:sz w:val="18"/>
                                    <w:szCs w:val="18"/>
                                  </w:rPr>
                                </w:pPr>
                                <w:r>
                                  <w:rPr>
                                    <w:rFonts w:hint="eastAsia"/>
                                    <w:sz w:val="18"/>
                                    <w:szCs w:val="18"/>
                                  </w:rPr>
                                  <w:t>光线</w:t>
                                </w:r>
                                <w:r>
                                  <w:rPr>
                                    <w:rFonts w:hint="eastAsia"/>
                                    <w:sz w:val="18"/>
                                    <w:szCs w:val="18"/>
                                  </w:rPr>
                                  <w:t>2</w:t>
                                </w:r>
                              </w:p>
                            </w:txbxContent>
                          </wps:txbx>
                          <wps:bodyPr rot="0" vert="horz" wrap="none" lIns="36000" tIns="0" rIns="36000" bIns="0" anchor="t" anchorCtr="0">
                            <a:spAutoFit/>
                          </wps:bodyPr>
                        </wps:wsp>
                        <wps:wsp>
                          <wps:cNvPr id="408932952" name="文本框 2"/>
                          <wps:cNvSpPr txBox="1">
                            <a:spLocks noChangeArrowheads="1"/>
                          </wps:cNvSpPr>
                          <wps:spPr bwMode="auto">
                            <a:xfrm>
                              <a:off x="3260900" y="415183"/>
                              <a:ext cx="138039" cy="207644"/>
                            </a:xfrm>
                            <a:prstGeom prst="rect">
                              <a:avLst/>
                            </a:prstGeom>
                            <a:noFill/>
                            <a:ln w="9525">
                              <a:noFill/>
                              <a:miter lim="800000"/>
                              <a:headEnd/>
                              <a:tailEnd/>
                            </a:ln>
                          </wps:spPr>
                          <wps:txbx>
                            <w:txbxContent>
                              <w:p w14:paraId="48A40906" w14:textId="77777777" w:rsidR="00250FF3" w:rsidRPr="00250FF3" w:rsidRDefault="00250FF3" w:rsidP="00250FF3">
                                <w:pPr>
                                  <w:rPr>
                                    <w:i/>
                                    <w:iCs/>
                                    <w:sz w:val="18"/>
                                    <w:szCs w:val="18"/>
                                  </w:rPr>
                                </w:pPr>
                                <w:r w:rsidRPr="00250FF3">
                                  <w:rPr>
                                    <w:rFonts w:cs="Times New Roman"/>
                                    <w:i/>
                                    <w:iCs/>
                                    <w:sz w:val="18"/>
                                    <w:szCs w:val="18"/>
                                  </w:rPr>
                                  <w:t>θ</w:t>
                                </w:r>
                              </w:p>
                            </w:txbxContent>
                          </wps:txbx>
                          <wps:bodyPr rot="0" vert="horz" wrap="none" lIns="36000" tIns="0" rIns="36000" bIns="0" anchor="t" anchorCtr="0">
                            <a:spAutoFit/>
                          </wps:bodyPr>
                        </wps:wsp>
                        <wps:wsp>
                          <wps:cNvPr id="1217996530" name="文本框 2"/>
                          <wps:cNvSpPr txBox="1">
                            <a:spLocks noChangeArrowheads="1"/>
                          </wps:cNvSpPr>
                          <wps:spPr bwMode="auto">
                            <a:xfrm>
                              <a:off x="0" y="-46652"/>
                              <a:ext cx="396484" cy="207644"/>
                            </a:xfrm>
                            <a:prstGeom prst="rect">
                              <a:avLst/>
                            </a:prstGeom>
                            <a:noFill/>
                            <a:ln w="9525">
                              <a:noFill/>
                              <a:miter lim="800000"/>
                              <a:headEnd/>
                              <a:tailEnd/>
                            </a:ln>
                          </wps:spPr>
                          <wps:txbx>
                            <w:txbxContent>
                              <w:p w14:paraId="57FB1281" w14:textId="77777777" w:rsidR="00250FF3" w:rsidRPr="00541E23" w:rsidRDefault="00250FF3" w:rsidP="00250FF3">
                                <w:pPr>
                                  <w:rPr>
                                    <w:sz w:val="18"/>
                                    <w:szCs w:val="18"/>
                                  </w:rPr>
                                </w:pPr>
                                <w:r>
                                  <w:rPr>
                                    <w:rFonts w:hint="eastAsia"/>
                                    <w:sz w:val="18"/>
                                    <w:szCs w:val="18"/>
                                  </w:rPr>
                                  <w:t>光线</w:t>
                                </w:r>
                                <w:r>
                                  <w:rPr>
                                    <w:rFonts w:hint="eastAsia"/>
                                    <w:sz w:val="18"/>
                                    <w:szCs w:val="18"/>
                                  </w:rPr>
                                  <w:t>1</w:t>
                                </w:r>
                              </w:p>
                            </w:txbxContent>
                          </wps:txbx>
                          <wps:bodyPr rot="0" vert="horz" wrap="none" lIns="36000" tIns="0" rIns="36000" bIns="0" anchor="t" anchorCtr="0">
                            <a:spAutoFit/>
                          </wps:bodyPr>
                        </wps:wsp>
                        <wps:wsp>
                          <wps:cNvPr id="865083348" name="文本框 2"/>
                          <wps:cNvSpPr txBox="1">
                            <a:spLocks noChangeArrowheads="1"/>
                          </wps:cNvSpPr>
                          <wps:spPr bwMode="auto">
                            <a:xfrm>
                              <a:off x="209929" y="662431"/>
                              <a:ext cx="310759" cy="207644"/>
                            </a:xfrm>
                            <a:prstGeom prst="rect">
                              <a:avLst/>
                            </a:prstGeom>
                            <a:noFill/>
                            <a:ln w="9525">
                              <a:noFill/>
                              <a:miter lim="800000"/>
                              <a:headEnd/>
                              <a:tailEnd/>
                            </a:ln>
                          </wps:spPr>
                          <wps:txbx>
                            <w:txbxContent>
                              <w:p w14:paraId="5601CB35" w14:textId="77777777" w:rsidR="00250FF3" w:rsidRPr="00541E23" w:rsidRDefault="00250FF3" w:rsidP="00250FF3">
                                <w:pPr>
                                  <w:rPr>
                                    <w:sz w:val="18"/>
                                    <w:szCs w:val="18"/>
                                  </w:rPr>
                                </w:pPr>
                                <w:r>
                                  <w:rPr>
                                    <w:rFonts w:hint="eastAsia"/>
                                    <w:sz w:val="18"/>
                                    <w:szCs w:val="18"/>
                                  </w:rPr>
                                  <w:t>介质</w:t>
                                </w:r>
                              </w:p>
                            </w:txbxContent>
                          </wps:txbx>
                          <wps:bodyPr rot="0" vert="horz" wrap="none" lIns="36000" tIns="0" rIns="36000" bIns="0" anchor="t" anchorCtr="0">
                            <a:spAutoFit/>
                          </wps:bodyPr>
                        </wps:wsp>
                        <wps:wsp>
                          <wps:cNvPr id="496773036" name="文本框 2"/>
                          <wps:cNvSpPr txBox="1">
                            <a:spLocks noChangeArrowheads="1"/>
                          </wps:cNvSpPr>
                          <wps:spPr bwMode="auto">
                            <a:xfrm>
                              <a:off x="1492829" y="545804"/>
                              <a:ext cx="298694" cy="207644"/>
                            </a:xfrm>
                            <a:prstGeom prst="rect">
                              <a:avLst/>
                            </a:prstGeom>
                            <a:noFill/>
                            <a:ln w="9525">
                              <a:noFill/>
                              <a:miter lim="800000"/>
                              <a:headEnd/>
                              <a:tailEnd/>
                            </a:ln>
                          </wps:spPr>
                          <wps:txbx>
                            <w:txbxContent>
                              <w:p w14:paraId="1DDDA31F" w14:textId="77777777" w:rsidR="00250FF3" w:rsidRPr="00541E23" w:rsidRDefault="00250FF3" w:rsidP="00250FF3">
                                <w:pPr>
                                  <w:rPr>
                                    <w:sz w:val="18"/>
                                    <w:szCs w:val="18"/>
                                  </w:rPr>
                                </w:pPr>
                                <w:r>
                                  <w:rPr>
                                    <w:rFonts w:hint="eastAsia"/>
                                    <w:sz w:val="18"/>
                                    <w:szCs w:val="18"/>
                                  </w:rPr>
                                  <w:t>120</w:t>
                                </w:r>
                                <w:r>
                                  <w:rPr>
                                    <w:rFonts w:cs="Times New Roman"/>
                                    <w:sz w:val="18"/>
                                    <w:szCs w:val="18"/>
                                  </w:rPr>
                                  <w:t>°</w:t>
                                </w:r>
                              </w:p>
                            </w:txbxContent>
                          </wps:txbx>
                          <wps:bodyPr rot="0" vert="horz" wrap="none" lIns="36000" tIns="0" rIns="36000" bIns="0" anchor="t" anchorCtr="0">
                            <a:spAutoFit/>
                          </wps:bodyPr>
                        </wps:wsp>
                        <wps:wsp>
                          <wps:cNvPr id="499199203" name="文本框 2"/>
                          <wps:cNvSpPr txBox="1">
                            <a:spLocks noChangeArrowheads="1"/>
                          </wps:cNvSpPr>
                          <wps:spPr bwMode="auto">
                            <a:xfrm>
                              <a:off x="548273" y="285742"/>
                              <a:ext cx="241571" cy="207676"/>
                            </a:xfrm>
                            <a:prstGeom prst="rect">
                              <a:avLst/>
                            </a:prstGeom>
                            <a:noFill/>
                            <a:ln w="9525">
                              <a:noFill/>
                              <a:miter lim="800000"/>
                              <a:headEnd/>
                              <a:tailEnd/>
                            </a:ln>
                          </wps:spPr>
                          <wps:txbx>
                            <w:txbxContent>
                              <w:p w14:paraId="5AC7A132" w14:textId="77777777" w:rsidR="00250FF3" w:rsidRPr="00541E23" w:rsidRDefault="00250FF3" w:rsidP="00250FF3">
                                <w:pPr>
                                  <w:rPr>
                                    <w:sz w:val="18"/>
                                    <w:szCs w:val="18"/>
                                  </w:rPr>
                                </w:pPr>
                                <w:r>
                                  <w:rPr>
                                    <w:rFonts w:hint="eastAsia"/>
                                    <w:sz w:val="18"/>
                                    <w:szCs w:val="18"/>
                                  </w:rPr>
                                  <w:t>60</w:t>
                                </w:r>
                                <w:r>
                                  <w:rPr>
                                    <w:rFonts w:cs="Times New Roman"/>
                                    <w:sz w:val="18"/>
                                    <w:szCs w:val="18"/>
                                  </w:rPr>
                                  <w:t>°</w:t>
                                </w:r>
                              </w:p>
                            </w:txbxContent>
                          </wps:txbx>
                          <wps:bodyPr rot="0" vert="horz" wrap="none" lIns="36000" tIns="0" rIns="36000" bIns="0" anchor="t" anchorCtr="0">
                            <a:spAutoFit/>
                          </wps:bodyPr>
                        </wps:wsp>
                        <wps:wsp>
                          <wps:cNvPr id="909103648" name="文本框 2"/>
                          <wps:cNvSpPr txBox="1">
                            <a:spLocks noChangeArrowheads="1"/>
                          </wps:cNvSpPr>
                          <wps:spPr bwMode="auto">
                            <a:xfrm>
                              <a:off x="2785759" y="280981"/>
                              <a:ext cx="241571" cy="207676"/>
                            </a:xfrm>
                            <a:prstGeom prst="rect">
                              <a:avLst/>
                            </a:prstGeom>
                            <a:noFill/>
                            <a:ln w="9525">
                              <a:noFill/>
                              <a:miter lim="800000"/>
                              <a:headEnd/>
                              <a:tailEnd/>
                            </a:ln>
                          </wps:spPr>
                          <wps:txbx>
                            <w:txbxContent>
                              <w:p w14:paraId="377FD933" w14:textId="77777777" w:rsidR="00250FF3" w:rsidRPr="00541E23" w:rsidRDefault="00250FF3" w:rsidP="00250FF3">
                                <w:pPr>
                                  <w:rPr>
                                    <w:sz w:val="18"/>
                                    <w:szCs w:val="18"/>
                                  </w:rPr>
                                </w:pPr>
                                <w:r>
                                  <w:rPr>
                                    <w:rFonts w:hint="eastAsia"/>
                                    <w:sz w:val="18"/>
                                    <w:szCs w:val="18"/>
                                  </w:rPr>
                                  <w:t>30</w:t>
                                </w:r>
                                <w:r>
                                  <w:rPr>
                                    <w:rFonts w:cs="Times New Roman"/>
                                    <w:sz w:val="18"/>
                                    <w:szCs w:val="18"/>
                                  </w:rPr>
                                  <w:t>°</w:t>
                                </w:r>
                              </w:p>
                            </w:txbxContent>
                          </wps:txbx>
                          <wps:bodyPr rot="0" vert="horz" wrap="none" lIns="36000" tIns="0" rIns="36000" bIns="0" anchor="t" anchorCtr="0">
                            <a:spAutoFit/>
                          </wps:bodyPr>
                        </wps:wsp>
                      </wpg:grpSp>
                    </wpg:wgp>
                  </a:graphicData>
                </a:graphic>
              </wp:inline>
            </w:drawing>
          </mc:Choice>
          <mc:Fallback>
            <w:pict>
              <v:group w14:anchorId="599AB189" id="_x0000_s1780" style="width:280.35pt;height:87.6pt;mso-position-horizontal-relative:char;mso-position-vertical-relative:line" coordorigin=",-466" coordsize="35608,11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">
                <v:group id="组合 53" o:spid="_x0000_s1781" style="position:absolute;left:513;top:125;width:33077;height:9118" coordorigin=",2440" coordsize="48841,13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">
                  <v:group id="组合 860899248" o:spid="_x0000_s1782" style="position:absolute;top:2440;width:48841;height:13478" coordorigin=",1671" coordsize="67391,18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">
                    <v:group id="组合 103086688" o:spid="_x0000_s1783" style="position:absolute;top:4467;width:67391;height:14824" coordorigin=",4467" coordsize="67391,14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">
                      <v:rect id="矩形 743913643" o:spid="_x0000_s1784" style="position:absolute;left:2485;top:5579;width:60939;height:137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" fillcolor="#f2f2f2 [3052]" stroked="f" strokeweight="1pt"/>
                      <v:shape id="任意多边形: 形状 2048104783" o:spid="_x0000_s1785" style="position:absolute;top:4467;width:32389;height:14806;visibility:visible;mso-wrap-style:square;v-text-anchor:middle" coordsize="3472774,1527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" path="m,l1108953,107004,3472774,1527242e" filled="f" strokecolor="black [3213]">
                        <v:stroke joinstyle="miter"/>
                        <v:path arrowok="t" o:connecttype="custom" o:connectlocs="0,0;1034287,103738;3238950,1480629" o:connectangles="0,0,0"/>
                      </v:shape>
                      <v:shape id="任意多边形: 形状 367820993" o:spid="_x0000_s1786" style="position:absolute;left:32389;top:5607;width:35002;height:13666;flip:x;visibility:visible;mso-wrap-style:square;v-text-anchor:middle" coordsize="3659189,1420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" path="m,1215102l416209,474047,1295368,,3659189,1420238e" filled="f" strokecolor="black [3213]">
                        <v:stroke joinstyle="miter"/>
                        <v:path arrowok="t" o:connecttype="custom" o:connectlocs="0,1169224;398120,456149;1239071,0;3500159,1366615" o:connectangles="0,0,0,0"/>
                      </v:shape>
                    </v:group>
                    <v:shape id="任意多边形: 形状 359140011" o:spid="_x0000_s1787" style="position:absolute;left:61879;top:5671;width:1417;height:1474;rotation:180;visibility:visible;mso-wrap-style:square;v-text-anchor:middle" coordsize="243192,252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" path="m,l243192,r,252919e" filled="f" strokecolor="black [3213]" strokeweight=".5pt">
                      <v:stroke joinstyle="miter"/>
                      <v:path arrowok="t" o:connecttype="custom" o:connectlocs="0,0;141670,0;141670,147336" o:connectangles="0,0,0"/>
                    </v:shape>
                    <v:shape id="弧形 16" o:spid="_x0000_s1788" style="position:absolute;left:29898;top:16306;width:4954;height:1426;visibility:visible;mso-wrap-style:square;v-text-anchor:middle" coordsize="384165,110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" path="m,105516nsc41657,38971,115012,-1019,193513,20v78501,1039,150772,42958,190652,110583l,105516xem,105516nfc41657,38971,115012,-1019,193513,20v78501,1039,150772,42958,190652,110583e" filled="f" strokecolor="black [3213]" strokeweight=".5pt">
                      <v:stroke joinstyle="miter"/>
                      <v:path arrowok="t" o:connecttype="custom" o:connectlocs="0,136064;249538,26;495386,142624" o:connectangles="0,0,0"/>
                    </v:shape>
                    <v:shape id="不完整圆 641938596" o:spid="_x0000_s1789" style="position:absolute;left:31395;top:18279;width:1988;height:1988;flip:y;visibility:visible;mso-wrap-style:square;v-text-anchor:middle" coordsize="198747,1987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" path="m185735,148534v-17273,30343,-49202,49395,-84108,50187c66721,199513,33961,181928,15330,152400l99374,99374r86361,49160xe" fillcolor="black [3213]" stroked="f" strokeweight="1pt">
                      <v:stroke joinstyle="miter"/>
                      <v:path arrowok="t" o:connecttype="custom" o:connectlocs="185735,148534;101627,198721;15330,152400;99374,99374;185735,148534" o:connectangles="0,0,0,0,0"/>
                    </v:shape>
                    <v:line id="直接连接符 1605055386" o:spid="_x0000_s1790" style="position:absolute;visibility:visible;mso-wrap-style:square" from="59421,10169" to="67391,10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" strokecolor="black [3213]" strokeweight=".5pt">
                      <v:stroke dashstyle="dash" joinstyle="miter"/>
                    </v:line>
                    <v:shape id="弧形 815401722" o:spid="_x0000_s1791" style="position:absolute;left:62667;top:9341;width:2833;height:2833;rotation:4589536fd;visibility:visible;mso-wrap-style:square;v-text-anchor:middle" coordsize="283336,283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" path="m141668,nsc219909,,283336,63427,283336,141668r-141668,l141668,xem141668,nfc219909,,283336,63427,283336,141668e" filled="f" strokecolor="black [3213]" strokeweight=".5pt">
                      <v:stroke joinstyle="miter"/>
                      <v:path arrowok="t" o:connecttype="custom" o:connectlocs="141668,0;283336,141668" o:connectangles="0,0"/>
                    </v:shape>
                    <v:shape id="任意多边形: 形状 1300982333" o:spid="_x0000_s1792" style="position:absolute;left:61943;top:17864;width:1417;height:1473;rotation:180;flip:y;visibility:visible;mso-wrap-style:square;v-text-anchor:middle" coordsize="243192,252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" path="m,l243192,r,252919e" filled="f" strokecolor="black [3213]" strokeweight=".5pt">
                      <v:stroke joinstyle="miter"/>
                      <v:path arrowok="t" o:connecttype="custom" o:connectlocs="0,0;141670,0;141670,147336" o:connectangles="0,0,0"/>
                    </v:shape>
                    <v:line id="直接连接符 1172987623" o:spid="_x0000_s1793" style="position:absolute;rotation:90;visibility:visible;mso-wrap-style:square" from="6412,5668" to="14390,5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" strokecolor="black [3213]" strokeweight=".5pt">
                      <v:stroke dashstyle="dash" joinstyle="miter"/>
                    </v:line>
                    <v:line id="直接连接符 116672686" o:spid="_x0000_s1794" style="position:absolute;rotation:90;visibility:visible;mso-wrap-style:square" from="51155,5660" to="59133,5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" strokecolor="black [3213]" strokeweight=".5pt">
                      <v:stroke dashstyle="dash" joinstyle="miter"/>
                    </v:line>
                    <v:shape id="弧形 798439424" o:spid="_x0000_s1795" style="position:absolute;left:9425;top:5028;width:2834;height:2834;rotation:6926717fd;visibility:visible;mso-wrap-style:square;v-text-anchor:middle" coordsize="283337,283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" path="m141668,nsc219910,,283337,63427,283337,141668r-141668,c141669,94445,141668,47223,141668,xem141668,nfc219910,,283337,63427,283337,141668e" filled="f" strokecolor="black [3213]" strokeweight=".5pt">
                      <v:stroke joinstyle="miter"/>
                      <v:path arrowok="t" o:connecttype="custom" o:connectlocs="141668,0;283337,141668" o:connectangles="0,0"/>
                    </v:shape>
                    <v:shape id="弧形 407209930" o:spid="_x0000_s1796" style="position:absolute;left:60723;top:8849;width:1642;height:1642;rotation:-8402740fd;visibility:visible;mso-wrap-style:square;v-text-anchor:middle" coordsize="164195,164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" path="m82097,nsc127438,,164195,36756,164195,82097r-82097,c82098,54731,82097,27366,82097,xem82097,nfc127438,,164195,36756,164195,82097e" filled="f" strokecolor="black [3213]" strokeweight=".5pt">
                      <v:stroke joinstyle="miter"/>
                      <v:path arrowok="t" o:connecttype="custom" o:connectlocs="82097,0;164195,82097" o:connectangles="0,0"/>
                    </v:shape>
                  </v:group>
                  <v:shape id="等腰三角形 1051290978" o:spid="_x0000_s1797" type="#_x0000_t5" style="position:absolute;left:3511;top:4235;width:675;height:1245;rotation:646184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" fillcolor="black [3213]" stroked="f" strokeweight="1pt"/>
                  <v:shape id="等腰三角形 185643209" o:spid="_x0000_s1798" type="#_x0000_t5" style="position:absolute;left:10676;top:6786;width:676;height:1245;rotation:808565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" fillcolor="black [3213]" stroked="f" strokeweight="1pt"/>
                  <v:shape id="等腰三角形 326857941" o:spid="_x0000_s1799" type="#_x0000_t5" style="position:absolute;left:35131;top:7352;width:675;height:1245;rotation:8085655fd;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" fillcolor="black [3213]" stroked="f" strokeweight="1pt"/>
                  <v:shape id="等腰三角形 204595095" o:spid="_x0000_s1800" type="#_x0000_t5" style="position:absolute;left:42226;top:6134;width:675;height:1245;rotation:7690990fd;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" fillcolor="black [3213]" stroked="f" strokeweight="1pt"/>
                  <v:shape id="等腰三角形 1527449180" o:spid="_x0000_s1801" type="#_x0000_t5" style="position:absolute;left:47118;top:10685;width:674;height:1246;rotation:9835936fd;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" fillcolor="black [3213]" stroked="f" strokeweight="1pt"/>
                </v:group>
                <v:group id="组合 457" o:spid="_x0000_s1802" style="position:absolute;top:-466;width:35608;height:11126" coordorigin=",-466" coordsize="35608,11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">
                  <v:shape id="_x0000_s1803" type="#_x0000_t202" style="position:absolute;left:14274;top:8583;width:4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" filled="f" stroked="f">
                    <v:textbox style="mso-fit-shape-to-text:t" inset="1mm,0,1mm,0">
                      <w:txbxContent>
                        <w:p w14:paraId="1AA6D3B0" w14:textId="77777777" w:rsidR="00250FF3" w:rsidRPr="00541E23" w:rsidRDefault="00250FF3" w:rsidP="00250FF3">
                          <w:pPr>
                            <w:rPr>
                              <w:sz w:val="18"/>
                              <w:szCs w:val="18"/>
                            </w:rPr>
                          </w:pPr>
                          <w:r>
                            <w:rPr>
                              <w:rFonts w:hint="eastAsia"/>
                              <w:sz w:val="18"/>
                              <w:szCs w:val="18"/>
                            </w:rPr>
                            <w:t>摄像头</w:t>
                          </w:r>
                        </w:p>
                      </w:txbxContent>
                    </v:textbox>
                  </v:shape>
                  <v:shape id="_x0000_s1804" type="#_x0000_t202" style="position:absolute;left:31643;top:7650;width:3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" filled="f" stroked="f">
                    <v:textbox style="mso-fit-shape-to-text:t" inset="1mm,0,1mm,0">
                      <w:txbxContent>
                        <w:p w14:paraId="0D13B8C5" w14:textId="77777777" w:rsidR="00250FF3" w:rsidRPr="00541E23" w:rsidRDefault="00250FF3" w:rsidP="00250FF3">
                          <w:pPr>
                            <w:rPr>
                              <w:sz w:val="18"/>
                              <w:szCs w:val="18"/>
                            </w:rPr>
                          </w:pPr>
                          <w:r>
                            <w:rPr>
                              <w:rFonts w:hint="eastAsia"/>
                              <w:sz w:val="18"/>
                              <w:szCs w:val="18"/>
                            </w:rPr>
                            <w:t>光线</w:t>
                          </w:r>
                          <w:r>
                            <w:rPr>
                              <w:rFonts w:hint="eastAsia"/>
                              <w:sz w:val="18"/>
                              <w:szCs w:val="18"/>
                            </w:rPr>
                            <w:t>2</w:t>
                          </w:r>
                        </w:p>
                      </w:txbxContent>
                    </v:textbox>
                  </v:shape>
                  <v:shape id="_x0000_s1805" type="#_x0000_t202" style="position:absolute;left:32609;top:4151;width:138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" filled="f" stroked="f">
                    <v:textbox style="mso-fit-shape-to-text:t" inset="1mm,0,1mm,0">
                      <w:txbxContent>
                        <w:p w14:paraId="48A40906" w14:textId="77777777" w:rsidR="00250FF3" w:rsidRPr="00250FF3" w:rsidRDefault="00250FF3" w:rsidP="00250FF3">
                          <w:pPr>
                            <w:rPr>
                              <w:i/>
                              <w:iCs/>
                              <w:sz w:val="18"/>
                              <w:szCs w:val="18"/>
                            </w:rPr>
                          </w:pPr>
                          <w:r w:rsidRPr="00250FF3">
                            <w:rPr>
                              <w:rFonts w:cs="Times New Roman"/>
                              <w:i/>
                              <w:iCs/>
                              <w:sz w:val="18"/>
                              <w:szCs w:val="18"/>
                            </w:rPr>
                            <w:t>θ</w:t>
                          </w:r>
                        </w:p>
                      </w:txbxContent>
                    </v:textbox>
                  </v:shape>
                  <v:shape id="_x0000_s1806" type="#_x0000_t202" style="position:absolute;top:-466;width:3964;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" filled="f" stroked="f">
                    <v:textbox style="mso-fit-shape-to-text:t" inset="1mm,0,1mm,0">
                      <w:txbxContent>
                        <w:p w14:paraId="57FB1281" w14:textId="77777777" w:rsidR="00250FF3" w:rsidRPr="00541E23" w:rsidRDefault="00250FF3" w:rsidP="00250FF3">
                          <w:pPr>
                            <w:rPr>
                              <w:sz w:val="18"/>
                              <w:szCs w:val="18"/>
                            </w:rPr>
                          </w:pPr>
                          <w:r>
                            <w:rPr>
                              <w:rFonts w:hint="eastAsia"/>
                              <w:sz w:val="18"/>
                              <w:szCs w:val="18"/>
                            </w:rPr>
                            <w:t>光线</w:t>
                          </w:r>
                          <w:r>
                            <w:rPr>
                              <w:rFonts w:hint="eastAsia"/>
                              <w:sz w:val="18"/>
                              <w:szCs w:val="18"/>
                            </w:rPr>
                            <w:t>1</w:t>
                          </w:r>
                        </w:p>
                      </w:txbxContent>
                    </v:textbox>
                  </v:shape>
                  <v:shape id="_x0000_s1807" type="#_x0000_t202" style="position:absolute;left:2099;top:6624;width:310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" filled="f" stroked="f">
                    <v:textbox style="mso-fit-shape-to-text:t" inset="1mm,0,1mm,0">
                      <w:txbxContent>
                        <w:p w14:paraId="5601CB35" w14:textId="77777777" w:rsidR="00250FF3" w:rsidRPr="00541E23" w:rsidRDefault="00250FF3" w:rsidP="00250FF3">
                          <w:pPr>
                            <w:rPr>
                              <w:sz w:val="18"/>
                              <w:szCs w:val="18"/>
                            </w:rPr>
                          </w:pPr>
                          <w:r>
                            <w:rPr>
                              <w:rFonts w:hint="eastAsia"/>
                              <w:sz w:val="18"/>
                              <w:szCs w:val="18"/>
                            </w:rPr>
                            <w:t>介质</w:t>
                          </w:r>
                        </w:p>
                      </w:txbxContent>
                    </v:textbox>
                  </v:shape>
                  <v:shape id="_x0000_s1808" type="#_x0000_t202" style="position:absolute;left:14928;top:5458;width:298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" filled="f" stroked="f">
                    <v:textbox style="mso-fit-shape-to-text:t" inset="1mm,0,1mm,0">
                      <w:txbxContent>
                        <w:p w14:paraId="1DDDA31F" w14:textId="77777777" w:rsidR="00250FF3" w:rsidRPr="00541E23" w:rsidRDefault="00250FF3" w:rsidP="00250FF3">
                          <w:pPr>
                            <w:rPr>
                              <w:sz w:val="18"/>
                              <w:szCs w:val="18"/>
                            </w:rPr>
                          </w:pPr>
                          <w:r>
                            <w:rPr>
                              <w:rFonts w:hint="eastAsia"/>
                              <w:sz w:val="18"/>
                              <w:szCs w:val="18"/>
                            </w:rPr>
                            <w:t>120</w:t>
                          </w:r>
                          <w:r>
                            <w:rPr>
                              <w:rFonts w:cs="Times New Roman"/>
                              <w:sz w:val="18"/>
                              <w:szCs w:val="18"/>
                            </w:rPr>
                            <w:t>°</w:t>
                          </w:r>
                        </w:p>
                      </w:txbxContent>
                    </v:textbox>
                  </v:shape>
                  <v:shape id="_x0000_s1809" type="#_x0000_t202" style="position:absolute;left:5482;top:2857;width:241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" filled="f" stroked="f">
                    <v:textbox style="mso-fit-shape-to-text:t" inset="1mm,0,1mm,0">
                      <w:txbxContent>
                        <w:p w14:paraId="5AC7A132" w14:textId="77777777" w:rsidR="00250FF3" w:rsidRPr="00541E23" w:rsidRDefault="00250FF3" w:rsidP="00250FF3">
                          <w:pPr>
                            <w:rPr>
                              <w:sz w:val="18"/>
                              <w:szCs w:val="18"/>
                            </w:rPr>
                          </w:pPr>
                          <w:r>
                            <w:rPr>
                              <w:rFonts w:hint="eastAsia"/>
                              <w:sz w:val="18"/>
                              <w:szCs w:val="18"/>
                            </w:rPr>
                            <w:t>60</w:t>
                          </w:r>
                          <w:r>
                            <w:rPr>
                              <w:rFonts w:cs="Times New Roman"/>
                              <w:sz w:val="18"/>
                              <w:szCs w:val="18"/>
                            </w:rPr>
                            <w:t>°</w:t>
                          </w:r>
                        </w:p>
                      </w:txbxContent>
                    </v:textbox>
                  </v:shape>
                  <v:shape id="_x0000_s1810" type="#_x0000_t202" style="position:absolute;left:27857;top:2809;width:241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" filled="f" stroked="f">
                    <v:textbox style="mso-fit-shape-to-text:t" inset="1mm,0,1mm,0">
                      <w:txbxContent>
                        <w:p w14:paraId="377FD933" w14:textId="77777777" w:rsidR="00250FF3" w:rsidRPr="00541E23" w:rsidRDefault="00250FF3" w:rsidP="00250FF3">
                          <w:pPr>
                            <w:rPr>
                              <w:sz w:val="18"/>
                              <w:szCs w:val="18"/>
                            </w:rPr>
                          </w:pPr>
                          <w:r>
                            <w:rPr>
                              <w:rFonts w:hint="eastAsia"/>
                              <w:sz w:val="18"/>
                              <w:szCs w:val="18"/>
                            </w:rPr>
                            <w:t>30</w:t>
                          </w:r>
                          <w:r>
                            <w:rPr>
                              <w:rFonts w:cs="Times New Roman"/>
                              <w:sz w:val="18"/>
                              <w:szCs w:val="18"/>
                            </w:rPr>
                            <w:t>°</w:t>
                          </w:r>
                        </w:p>
                      </w:txbxContent>
                    </v:textbox>
                  </v:shape>
                </v:group>
                <w10:anchorlock/>
              </v:group>
            </w:pict>
          </mc:Fallback>
        </mc:AlternateContent>
      </w:r>
    </w:p>
    <w:p w14:paraId="44118651" w14:textId="0F4F63EE" w:rsidR="00E80134" w:rsidRPr="009A0CF6" w:rsidRDefault="00000000" w:rsidP="008805C1">
      <w:pPr>
        <w:rPr>
          <w:color w:val="EE0000"/>
        </w:rPr>
      </w:pPr>
      <w:r w:rsidRPr="009A0CF6">
        <w:rPr>
          <w:rFonts w:ascii="宋体" w:hAnsi="宋体"/>
          <w:color w:val="EE0000"/>
        </w:rPr>
        <w:t>根据几何关系可知光线</w:t>
      </w:r>
      <w:r w:rsidRPr="009A0CF6">
        <w:rPr>
          <w:rFonts w:eastAsia="Times New Roman" w:cs="Times New Roman"/>
          <w:color w:val="EE0000"/>
        </w:rPr>
        <w:t>1</w:t>
      </w:r>
      <w:r w:rsidRPr="009A0CF6">
        <w:rPr>
          <w:rFonts w:ascii="宋体" w:hAnsi="宋体"/>
          <w:color w:val="EE0000"/>
        </w:rPr>
        <w:t>的折射角为</w:t>
      </w:r>
      <w:r w:rsidR="00E46718" w:rsidRPr="00E46718">
        <w:rPr>
          <w:rFonts w:asciiTheme="majorBidi" w:hAnsiTheme="majorBidi" w:cstheme="majorBidi"/>
          <w:color w:val="EE0000"/>
        </w:rPr>
        <w:t>60°</w:t>
      </w:r>
      <w:r w:rsidRPr="00E46718">
        <w:rPr>
          <w:rFonts w:asciiTheme="majorBidi" w:hAnsiTheme="majorBidi" w:cstheme="majorBidi"/>
          <w:color w:val="EE0000"/>
        </w:rPr>
        <w:t>，入</w:t>
      </w:r>
      <w:r w:rsidRPr="009A0CF6">
        <w:rPr>
          <w:rFonts w:ascii="宋体" w:hAnsi="宋体"/>
          <w:color w:val="EE0000"/>
        </w:rPr>
        <w:t>射角为</w:t>
      </w:r>
      <w:r w:rsidRPr="009A0CF6">
        <w:rPr>
          <w:rFonts w:eastAsia="Times New Roman" w:cs="Times New Roman"/>
          <w:color w:val="EE0000"/>
        </w:rPr>
        <w:t>90°</w:t>
      </w:r>
    </w:p>
    <w:p w14:paraId="6F5AA079" w14:textId="15B79E21" w:rsidR="00E80134" w:rsidRPr="009A0CF6" w:rsidRDefault="00000000" w:rsidP="008805C1">
      <w:pPr>
        <w:rPr>
          <w:color w:val="EE0000"/>
        </w:rPr>
      </w:pPr>
      <w:r w:rsidRPr="009A0CF6">
        <w:rPr>
          <w:rFonts w:ascii="宋体" w:hAnsi="宋体"/>
          <w:color w:val="EE0000"/>
        </w:rPr>
        <w:t>可得</w:t>
      </w:r>
      <w:r w:rsidR="00A64485" w:rsidRPr="00A64485">
        <w:rPr>
          <w:rFonts w:asciiTheme="majorBidi" w:hAnsiTheme="majorBidi" w:cstheme="majorBidi"/>
          <w:i/>
          <w:iCs/>
          <w:color w:val="EE0000"/>
        </w:rPr>
        <w:t>n</w:t>
      </w:r>
      <w:r w:rsidR="00A64485" w:rsidRPr="00A64485">
        <w:rPr>
          <w:rFonts w:asciiTheme="majorBidi" w:hAnsiTheme="majorBidi" w:cstheme="majorBidi"/>
          <w:color w:val="EE0000"/>
        </w:rPr>
        <w:t xml:space="preserve"> = </w:t>
      </w:r>
      <w:r w:rsidR="00A64485" w:rsidRPr="00A64485">
        <w:rPr>
          <w:rFonts w:asciiTheme="majorBidi" w:hAnsiTheme="majorBidi" w:cstheme="majorBidi"/>
          <w:color w:val="EE0000"/>
        </w:rPr>
        <w:fldChar w:fldCharType="begin"/>
      </w:r>
      <w:r w:rsidR="00A64485" w:rsidRPr="00A64485">
        <w:rPr>
          <w:rFonts w:asciiTheme="majorBidi" w:hAnsiTheme="majorBidi" w:cstheme="majorBidi"/>
          <w:color w:val="EE0000"/>
        </w:rPr>
        <w:instrText xml:space="preserve"> EQ \F(sin90°,sin30°) </w:instrText>
      </w:r>
      <w:r w:rsidR="00A64485" w:rsidRPr="00A64485">
        <w:rPr>
          <w:rFonts w:asciiTheme="majorBidi" w:hAnsiTheme="majorBidi" w:cstheme="majorBidi"/>
          <w:color w:val="EE0000"/>
        </w:rPr>
        <w:fldChar w:fldCharType="separate"/>
      </w:r>
      <w:r w:rsidR="00A64485" w:rsidRPr="00A64485">
        <w:rPr>
          <w:rFonts w:asciiTheme="majorBidi" w:hAnsiTheme="majorBidi" w:cstheme="majorBidi"/>
          <w:color w:val="EE0000"/>
        </w:rPr>
        <w:fldChar w:fldCharType="end"/>
      </w:r>
      <w:r w:rsidR="00A64485" w:rsidRPr="00A64485">
        <w:rPr>
          <w:rFonts w:asciiTheme="majorBidi" w:hAnsiTheme="majorBidi" w:cstheme="majorBidi"/>
          <w:color w:val="EE0000"/>
        </w:rPr>
        <w:t xml:space="preserve">= </w:t>
      </w:r>
      <w:r w:rsidR="00A64485" w:rsidRPr="00A64485">
        <w:rPr>
          <w:rFonts w:asciiTheme="majorBidi" w:hAnsiTheme="majorBidi" w:cstheme="majorBidi"/>
          <w:color w:val="EE0000"/>
        </w:rPr>
        <w:fldChar w:fldCharType="begin"/>
      </w:r>
      <w:r w:rsidR="00A64485" w:rsidRPr="00A64485">
        <w:rPr>
          <w:rFonts w:asciiTheme="majorBidi" w:hAnsiTheme="majorBidi" w:cstheme="majorBidi"/>
          <w:color w:val="EE0000"/>
        </w:rPr>
        <w:instrText xml:space="preserve"> EQ \F(2\R(3),3) </w:instrText>
      </w:r>
      <w:r w:rsidR="00A64485" w:rsidRPr="00A64485">
        <w:rPr>
          <w:rFonts w:asciiTheme="majorBidi" w:hAnsiTheme="majorBidi" w:cstheme="majorBidi"/>
          <w:color w:val="EE0000"/>
        </w:rPr>
        <w:fldChar w:fldCharType="separate"/>
      </w:r>
      <w:r w:rsidR="00A64485" w:rsidRPr="00A64485">
        <w:rPr>
          <w:rFonts w:asciiTheme="majorBidi" w:hAnsiTheme="majorBidi" w:cstheme="majorBidi"/>
          <w:color w:val="EE0000"/>
        </w:rPr>
        <w:fldChar w:fldCharType="end"/>
      </w:r>
    </w:p>
    <w:p w14:paraId="4896A929" w14:textId="3974A850" w:rsidR="00E80134" w:rsidRPr="003F6C0C" w:rsidRDefault="00E46718" w:rsidP="00E46718">
      <w:pPr>
        <w:rPr>
          <w:rFonts w:asciiTheme="majorBidi" w:hAnsiTheme="majorBidi" w:cstheme="majorBidi"/>
          <w:color w:val="EE0000"/>
        </w:rPr>
      </w:pPr>
      <w:r w:rsidRPr="003F6C0C">
        <w:rPr>
          <w:rFonts w:asciiTheme="majorBidi" w:hAnsiTheme="majorBidi" w:cstheme="majorBidi"/>
          <w:color w:val="EE0000"/>
        </w:rPr>
        <w:t>（</w:t>
      </w:r>
      <w:r w:rsidRPr="003F6C0C">
        <w:rPr>
          <w:rFonts w:asciiTheme="majorBidi" w:hAnsiTheme="majorBidi" w:cstheme="majorBidi"/>
          <w:color w:val="EE0000"/>
        </w:rPr>
        <w:t>2</w:t>
      </w:r>
      <w:r w:rsidRPr="003F6C0C">
        <w:rPr>
          <w:rFonts w:asciiTheme="majorBidi" w:hAnsiTheme="majorBidi" w:cstheme="majorBidi"/>
          <w:color w:val="EE0000"/>
        </w:rPr>
        <w:t>）根据几何关系可得光线</w:t>
      </w:r>
      <w:r w:rsidRPr="003F6C0C">
        <w:rPr>
          <w:rFonts w:asciiTheme="majorBidi" w:eastAsia="Times New Roman" w:hAnsiTheme="majorBidi" w:cstheme="majorBidi"/>
          <w:color w:val="EE0000"/>
        </w:rPr>
        <w:t>2</w:t>
      </w:r>
      <w:r w:rsidRPr="003F6C0C">
        <w:rPr>
          <w:rFonts w:asciiTheme="majorBidi" w:hAnsiTheme="majorBidi" w:cstheme="majorBidi"/>
          <w:color w:val="EE0000"/>
        </w:rPr>
        <w:t>在玻璃砖中的折射角为</w:t>
      </w:r>
      <w:r w:rsidR="003F6C0C" w:rsidRPr="003F6C0C">
        <w:rPr>
          <w:rFonts w:asciiTheme="majorBidi" w:hAnsiTheme="majorBidi" w:cstheme="majorBidi"/>
          <w:i/>
          <w:iCs/>
          <w:color w:val="EE0000"/>
        </w:rPr>
        <w:t>β</w:t>
      </w:r>
      <w:r w:rsidR="003F6C0C" w:rsidRPr="003F6C0C">
        <w:rPr>
          <w:rFonts w:asciiTheme="majorBidi" w:hAnsiTheme="majorBidi" w:cstheme="majorBidi"/>
          <w:color w:val="EE0000"/>
        </w:rPr>
        <w:t xml:space="preserve"> = 30°</w:t>
      </w:r>
    </w:p>
    <w:p w14:paraId="56E45679" w14:textId="12ECDF70" w:rsidR="00E80134" w:rsidRPr="009A0CF6" w:rsidRDefault="00000000" w:rsidP="00A64485">
      <w:pPr>
        <w:rPr>
          <w:color w:val="EE0000"/>
        </w:rPr>
      </w:pPr>
      <w:r w:rsidRPr="009A0CF6">
        <w:rPr>
          <w:rFonts w:ascii="宋体" w:hAnsi="宋体"/>
          <w:color w:val="EE0000"/>
        </w:rPr>
        <w:t>根据折射定律</w:t>
      </w:r>
      <w:r w:rsidR="00A64485" w:rsidRPr="00A64485">
        <w:rPr>
          <w:rFonts w:asciiTheme="majorBidi" w:hAnsiTheme="majorBidi" w:cstheme="majorBidi"/>
          <w:i/>
          <w:iCs/>
          <w:color w:val="EE0000"/>
        </w:rPr>
        <w:t>n</w:t>
      </w:r>
      <w:r w:rsidR="00A64485" w:rsidRPr="00A64485">
        <w:rPr>
          <w:rFonts w:asciiTheme="majorBidi" w:hAnsiTheme="majorBidi" w:cstheme="majorBidi"/>
          <w:color w:val="EE0000"/>
        </w:rPr>
        <w:t xml:space="preserve">ʹ = </w:t>
      </w:r>
      <w:r w:rsidR="00A64485" w:rsidRPr="00A64485">
        <w:rPr>
          <w:rFonts w:asciiTheme="majorBidi" w:hAnsiTheme="majorBidi" w:cstheme="majorBidi"/>
          <w:color w:val="EE0000"/>
        </w:rPr>
        <w:fldChar w:fldCharType="begin"/>
      </w:r>
      <w:r w:rsidR="00A64485" w:rsidRPr="00A64485">
        <w:rPr>
          <w:rFonts w:asciiTheme="majorBidi" w:hAnsiTheme="majorBidi" w:cstheme="majorBidi"/>
          <w:color w:val="EE0000"/>
        </w:rPr>
        <w:instrText xml:space="preserve"> EQ \F(sin</w:instrText>
      </w:r>
      <w:r w:rsidR="00A64485" w:rsidRPr="00A64485">
        <w:rPr>
          <w:rFonts w:asciiTheme="majorBidi" w:hAnsiTheme="majorBidi" w:cstheme="majorBidi"/>
          <w:i/>
          <w:iCs/>
          <w:color w:val="EE0000"/>
        </w:rPr>
        <w:instrText>θ</w:instrText>
      </w:r>
      <w:r w:rsidR="00A64485" w:rsidRPr="00A64485">
        <w:rPr>
          <w:rFonts w:asciiTheme="majorBidi" w:hAnsiTheme="majorBidi" w:cstheme="majorBidi"/>
          <w:color w:val="EE0000"/>
        </w:rPr>
        <w:instrText>,sin</w:instrText>
      </w:r>
      <w:r w:rsidR="00A64485" w:rsidRPr="00A64485">
        <w:rPr>
          <w:rFonts w:asciiTheme="majorBidi" w:hAnsiTheme="majorBidi" w:cstheme="majorBidi"/>
          <w:i/>
          <w:iCs/>
          <w:color w:val="EE0000"/>
        </w:rPr>
        <w:instrText>β</w:instrText>
      </w:r>
      <w:r w:rsidR="00A64485" w:rsidRPr="00A64485">
        <w:rPr>
          <w:rFonts w:asciiTheme="majorBidi" w:hAnsiTheme="majorBidi" w:cstheme="majorBidi"/>
          <w:color w:val="EE0000"/>
        </w:rPr>
        <w:instrText xml:space="preserve">) </w:instrText>
      </w:r>
      <w:r w:rsidR="00A64485" w:rsidRPr="00A64485">
        <w:rPr>
          <w:rFonts w:asciiTheme="majorBidi" w:hAnsiTheme="majorBidi" w:cstheme="majorBidi"/>
          <w:color w:val="EE0000"/>
        </w:rPr>
        <w:fldChar w:fldCharType="separate"/>
      </w:r>
      <w:r w:rsidR="00A64485" w:rsidRPr="00A64485">
        <w:rPr>
          <w:rFonts w:asciiTheme="majorBidi" w:hAnsiTheme="majorBidi" w:cstheme="majorBidi"/>
          <w:color w:val="EE0000"/>
        </w:rPr>
        <w:fldChar w:fldCharType="end"/>
      </w:r>
    </w:p>
    <w:p w14:paraId="10D642DE" w14:textId="68769707" w:rsidR="00E80134" w:rsidRPr="00A64485" w:rsidRDefault="00000000" w:rsidP="008805C1">
      <w:pPr>
        <w:rPr>
          <w:rFonts w:asciiTheme="majorBidi" w:hAnsiTheme="majorBidi" w:cstheme="majorBidi"/>
          <w:color w:val="EE0000"/>
        </w:rPr>
      </w:pPr>
      <w:r w:rsidRPr="00A64485">
        <w:rPr>
          <w:rFonts w:asciiTheme="majorBidi" w:hAnsiTheme="majorBidi" w:cstheme="majorBidi"/>
          <w:color w:val="EE0000"/>
        </w:rPr>
        <w:t>其中</w:t>
      </w:r>
      <w:r w:rsidR="00A64485" w:rsidRPr="00A64485">
        <w:rPr>
          <w:rFonts w:asciiTheme="majorBidi" w:hAnsiTheme="majorBidi" w:cstheme="majorBidi"/>
          <w:i/>
          <w:iCs/>
          <w:color w:val="EE0000"/>
        </w:rPr>
        <w:t>n</w:t>
      </w:r>
      <w:r w:rsidR="00A64485" w:rsidRPr="00A64485">
        <w:rPr>
          <w:rFonts w:asciiTheme="majorBidi" w:hAnsiTheme="majorBidi" w:cstheme="majorBidi"/>
          <w:color w:val="EE0000"/>
        </w:rPr>
        <w:t>ʹ = 1.8</w:t>
      </w:r>
    </w:p>
    <w:p w14:paraId="06CFE923" w14:textId="3828289E" w:rsidR="00E80134" w:rsidRPr="003F6C0C" w:rsidRDefault="00000000" w:rsidP="008805C1">
      <w:pPr>
        <w:rPr>
          <w:rFonts w:asciiTheme="majorBidi" w:hAnsiTheme="majorBidi" w:cstheme="majorBidi"/>
          <w:color w:val="EE0000"/>
        </w:rPr>
      </w:pPr>
      <w:r w:rsidRPr="003F6C0C">
        <w:rPr>
          <w:rFonts w:asciiTheme="majorBidi" w:hAnsiTheme="majorBidi" w:cstheme="majorBidi"/>
          <w:color w:val="EE0000"/>
        </w:rPr>
        <w:lastRenderedPageBreak/>
        <w:t>解得</w:t>
      </w:r>
      <w:r w:rsidR="003F6C0C" w:rsidRPr="003F6C0C">
        <w:rPr>
          <w:rFonts w:asciiTheme="majorBidi" w:hAnsiTheme="majorBidi" w:cstheme="majorBidi"/>
          <w:color w:val="EE0000"/>
        </w:rPr>
        <w:t>sin</w:t>
      </w:r>
      <w:r w:rsidR="003F6C0C" w:rsidRPr="003F6C0C">
        <w:rPr>
          <w:rFonts w:asciiTheme="majorBidi" w:hAnsiTheme="majorBidi" w:cstheme="majorBidi"/>
          <w:i/>
          <w:iCs/>
          <w:color w:val="EE0000"/>
        </w:rPr>
        <w:t>θ</w:t>
      </w:r>
      <w:r w:rsidR="003F6C0C" w:rsidRPr="003F6C0C">
        <w:rPr>
          <w:rFonts w:asciiTheme="majorBidi" w:hAnsiTheme="majorBidi" w:cstheme="majorBidi"/>
          <w:color w:val="EE0000"/>
        </w:rPr>
        <w:t xml:space="preserve"> = 0.9</w:t>
      </w:r>
    </w:p>
    <w:p w14:paraId="16DC177C" w14:textId="77777777" w:rsidR="008805C1" w:rsidRPr="009A0CF6" w:rsidRDefault="008805C1" w:rsidP="008805C1">
      <w:pPr>
        <w:rPr>
          <w:color w:val="EE0000"/>
        </w:rPr>
      </w:pPr>
    </w:p>
    <w:p w14:paraId="27F6F29F" w14:textId="0B414FC5" w:rsidR="003F6C0C" w:rsidRPr="003F6C0C" w:rsidRDefault="003F6C0C" w:rsidP="008805C1">
      <w:pPr>
        <w:pStyle w:val="a8"/>
        <w:numPr>
          <w:ilvl w:val="0"/>
          <w:numId w:val="2"/>
        </w:numPr>
        <w:ind w:firstLineChars="0"/>
      </w:pPr>
      <w:r w:rsidRPr="003F6C0C">
        <w:rPr>
          <w:rFonts w:hint="eastAsia"/>
        </w:rPr>
        <w:t>（</w:t>
      </w:r>
      <w:r w:rsidRPr="003F6C0C">
        <w:rPr>
          <w:rFonts w:hint="eastAsia"/>
        </w:rPr>
        <w:t>14</w:t>
      </w:r>
      <w:r w:rsidRPr="003F6C0C">
        <w:rPr>
          <w:rFonts w:hint="eastAsia"/>
        </w:rPr>
        <w:t>分）</w:t>
      </w:r>
    </w:p>
    <w:p w14:paraId="712F96D0" w14:textId="2D95B835" w:rsidR="00E80134" w:rsidRPr="003F6C0C" w:rsidRDefault="004118AF" w:rsidP="003F6C0C">
      <w:pPr>
        <w:pStyle w:val="a8"/>
        <w:ind w:firstLineChars="0"/>
        <w:rPr>
          <w:rFonts w:cs="Times New Roman"/>
        </w:rPr>
      </w:pPr>
      <w:r>
        <w:rPr>
          <w:noProof/>
        </w:rPr>
        <mc:AlternateContent>
          <mc:Choice Requires="wpg">
            <w:drawing>
              <wp:anchor distT="0" distB="0" distL="114300" distR="114300" simplePos="0" relativeHeight="251745280" behindDoc="0" locked="0" layoutInCell="1" allowOverlap="1" wp14:anchorId="203152B1" wp14:editId="4CDEDE79">
                <wp:simplePos x="0" y="0"/>
                <wp:positionH relativeFrom="margin">
                  <wp:align>right</wp:align>
                </wp:positionH>
                <wp:positionV relativeFrom="paragraph">
                  <wp:posOffset>79919</wp:posOffset>
                </wp:positionV>
                <wp:extent cx="2516429" cy="1155485"/>
                <wp:effectExtent l="0" t="0" r="36830" b="26035"/>
                <wp:wrapSquare wrapText="bothSides"/>
                <wp:docPr id="1416193594" name="组合 460"/>
                <wp:cNvGraphicFramePr/>
                <a:graphic xmlns:a="http://schemas.openxmlformats.org/drawingml/2006/main">
                  <a:graphicData uri="http://schemas.microsoft.com/office/word/2010/wordprocessingGroup">
                    <wpg:wgp>
                      <wpg:cNvGrpSpPr/>
                      <wpg:grpSpPr>
                        <a:xfrm>
                          <a:off x="0" y="0"/>
                          <a:ext cx="2516429" cy="1155485"/>
                          <a:chOff x="0" y="0"/>
                          <a:chExt cx="2516429" cy="1155485"/>
                        </a:xfrm>
                      </wpg:grpSpPr>
                      <wpg:grpSp>
                        <wpg:cNvPr id="471900328" name="组合 109">
                          <a:extLst>
                            <a:ext uri="{FF2B5EF4-FFF2-40B4-BE49-F238E27FC236}">
                              <a16:creationId xmlns:a16="http://schemas.microsoft.com/office/drawing/2014/main" id="{C2BB9757-2F47-7D3E-CFB5-19BF5AA82A4B}"/>
                            </a:ext>
                          </a:extLst>
                        </wpg:cNvPr>
                        <wpg:cNvGrpSpPr/>
                        <wpg:grpSpPr>
                          <a:xfrm>
                            <a:off x="0" y="128016"/>
                            <a:ext cx="2516429" cy="1027469"/>
                            <a:chOff x="0" y="0"/>
                            <a:chExt cx="4092782" cy="1671687"/>
                          </a:xfrm>
                        </wpg:grpSpPr>
                        <wpg:grpSp>
                          <wpg:cNvPr id="237844615" name="组合 237844615">
                            <a:extLst>
                              <a:ext uri="{FF2B5EF4-FFF2-40B4-BE49-F238E27FC236}">
                                <a16:creationId xmlns:a16="http://schemas.microsoft.com/office/drawing/2014/main" id="{3A736E4F-7082-94FF-8FBB-4525F9253E9D}"/>
                              </a:ext>
                            </a:extLst>
                          </wpg:cNvPr>
                          <wpg:cNvGrpSpPr/>
                          <wpg:grpSpPr>
                            <a:xfrm>
                              <a:off x="3676" y="0"/>
                              <a:ext cx="4089106" cy="1667556"/>
                              <a:chOff x="3676" y="0"/>
                              <a:chExt cx="4089106" cy="1667556"/>
                            </a:xfrm>
                          </wpg:grpSpPr>
                          <wpg:grpSp>
                            <wpg:cNvPr id="861102766" name="组合 861102766">
                              <a:extLst>
                                <a:ext uri="{FF2B5EF4-FFF2-40B4-BE49-F238E27FC236}">
                                  <a16:creationId xmlns:a16="http://schemas.microsoft.com/office/drawing/2014/main" id="{0F0982EA-DF62-404D-5FB9-54756FFC855A}"/>
                                </a:ext>
                              </a:extLst>
                            </wpg:cNvPr>
                            <wpg:cNvGrpSpPr/>
                            <wpg:grpSpPr>
                              <a:xfrm>
                                <a:off x="3676" y="0"/>
                                <a:ext cx="4089106" cy="1667556"/>
                                <a:chOff x="3676" y="0"/>
                                <a:chExt cx="4089106" cy="1667556"/>
                              </a:xfrm>
                            </wpg:grpSpPr>
                            <wps:wsp>
                              <wps:cNvPr id="574170958" name="矩形 574170958">
                                <a:extLst>
                                  <a:ext uri="{FF2B5EF4-FFF2-40B4-BE49-F238E27FC236}">
                                    <a16:creationId xmlns:a16="http://schemas.microsoft.com/office/drawing/2014/main" id="{7FDF9D26-EAE9-3474-3DA3-D678F1242350}"/>
                                  </a:ext>
                                </a:extLst>
                              </wps:cNvPr>
                              <wps:cNvSpPr/>
                              <wps:spPr>
                                <a:xfrm>
                                  <a:off x="984960" y="706311"/>
                                  <a:ext cx="352693" cy="62701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49540906" name="直接连接符 1249540906">
                                <a:extLst>
                                  <a:ext uri="{FF2B5EF4-FFF2-40B4-BE49-F238E27FC236}">
                                    <a16:creationId xmlns:a16="http://schemas.microsoft.com/office/drawing/2014/main" id="{7268A717-8913-9C8B-D515-765173CBC1CE}"/>
                                  </a:ext>
                                </a:extLst>
                              </wps:cNvPr>
                              <wps:cNvCnPr/>
                              <wps:spPr>
                                <a:xfrm>
                                  <a:off x="1163436" y="337280"/>
                                  <a:ext cx="0" cy="34673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99984348" name="直接连接符 1299984348">
                                <a:extLst>
                                  <a:ext uri="{FF2B5EF4-FFF2-40B4-BE49-F238E27FC236}">
                                    <a16:creationId xmlns:a16="http://schemas.microsoft.com/office/drawing/2014/main" id="{0818079F-E280-CC3B-F304-2AEEE314F0B7}"/>
                                  </a:ext>
                                </a:extLst>
                              </wps:cNvPr>
                              <wps:cNvCnPr/>
                              <wps:spPr>
                                <a:xfrm>
                                  <a:off x="1162077" y="1320825"/>
                                  <a:ext cx="0" cy="34673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0831796" name="直接连接符 1230831796">
                                <a:extLst>
                                  <a:ext uri="{FF2B5EF4-FFF2-40B4-BE49-F238E27FC236}">
                                    <a16:creationId xmlns:a16="http://schemas.microsoft.com/office/drawing/2014/main" id="{DFF8BDE1-D87C-5101-D30C-3E0351415095}"/>
                                  </a:ext>
                                </a:extLst>
                              </wps:cNvPr>
                              <wps:cNvCnPr>
                                <a:cxnSpLocks/>
                              </wps:cNvCnPr>
                              <wps:spPr>
                                <a:xfrm flipH="1">
                                  <a:off x="558981" y="287462"/>
                                  <a:ext cx="466997" cy="39567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4154904" name="直接连接符 274154904">
                                <a:extLst>
                                  <a:ext uri="{FF2B5EF4-FFF2-40B4-BE49-F238E27FC236}">
                                    <a16:creationId xmlns:a16="http://schemas.microsoft.com/office/drawing/2014/main" id="{FACF5529-63A2-EBFE-D139-D0CA1FB67137}"/>
                                  </a:ext>
                                </a:extLst>
                              </wps:cNvPr>
                              <wps:cNvCnPr>
                                <a:cxnSpLocks/>
                              </wps:cNvCnPr>
                              <wps:spPr>
                                <a:xfrm flipH="1">
                                  <a:off x="3676" y="726814"/>
                                  <a:ext cx="500669" cy="424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3687103" name="直接连接符 893687103">
                                <a:extLst>
                                  <a:ext uri="{FF2B5EF4-FFF2-40B4-BE49-F238E27FC236}">
                                    <a16:creationId xmlns:a16="http://schemas.microsoft.com/office/drawing/2014/main" id="{303372E2-5B64-2D41-3B4E-2383E14E9D48}"/>
                                  </a:ext>
                                </a:extLst>
                              </wps:cNvPr>
                              <wps:cNvCnPr>
                                <a:cxnSpLocks/>
                              </wps:cNvCnPr>
                              <wps:spPr>
                                <a:xfrm flipH="1" flipV="1">
                                  <a:off x="471983" y="586415"/>
                                  <a:ext cx="162110" cy="19133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1384364" name="直接连接符 231384364">
                                <a:extLst>
                                  <a:ext uri="{FF2B5EF4-FFF2-40B4-BE49-F238E27FC236}">
                                    <a16:creationId xmlns:a16="http://schemas.microsoft.com/office/drawing/2014/main" id="{239C2805-86EB-7BAF-8E24-F37DF4F2552B}"/>
                                  </a:ext>
                                </a:extLst>
                              </wps:cNvPr>
                              <wps:cNvCnPr>
                                <a:cxnSpLocks/>
                              </wps:cNvCnPr>
                              <wps:spPr>
                                <a:xfrm flipH="1" flipV="1">
                                  <a:off x="472578" y="681042"/>
                                  <a:ext cx="69483" cy="8200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3491519" name="矩形 933491519">
                                <a:extLst>
                                  <a:ext uri="{FF2B5EF4-FFF2-40B4-BE49-F238E27FC236}">
                                    <a16:creationId xmlns:a16="http://schemas.microsoft.com/office/drawing/2014/main" id="{4CFBBE0B-B55E-B0F8-1150-D0C4D641BDB3}"/>
                                  </a:ext>
                                </a:extLst>
                              </wps:cNvPr>
                              <wps:cNvSpPr/>
                              <wps:spPr>
                                <a:xfrm rot="18604260">
                                  <a:off x="1744577" y="511869"/>
                                  <a:ext cx="130450" cy="423257"/>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23662574" name="直接连接符 223662574">
                                <a:extLst>
                                  <a:ext uri="{FF2B5EF4-FFF2-40B4-BE49-F238E27FC236}">
                                    <a16:creationId xmlns:a16="http://schemas.microsoft.com/office/drawing/2014/main" id="{740C7B7E-8E24-9AD8-9054-D0CEB08CDADE}"/>
                                  </a:ext>
                                </a:extLst>
                              </wps:cNvPr>
                              <wps:cNvCnPr>
                                <a:cxnSpLocks/>
                              </wps:cNvCnPr>
                              <wps:spPr>
                                <a:xfrm>
                                  <a:off x="1288196" y="286412"/>
                                  <a:ext cx="351217" cy="2975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1438300" name="直接连接符 1611438300">
                                <a:extLst>
                                  <a:ext uri="{FF2B5EF4-FFF2-40B4-BE49-F238E27FC236}">
                                    <a16:creationId xmlns:a16="http://schemas.microsoft.com/office/drawing/2014/main" id="{642F0DC0-9560-DBFE-3D4F-B2922A8937FC}"/>
                                  </a:ext>
                                </a:extLst>
                              </wps:cNvPr>
                              <wps:cNvCnPr>
                                <a:cxnSpLocks/>
                              </wps:cNvCnPr>
                              <wps:spPr>
                                <a:xfrm>
                                  <a:off x="1967260" y="861149"/>
                                  <a:ext cx="339564" cy="28770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3984695" name="直接连接符 2073984695">
                                <a:extLst>
                                  <a:ext uri="{FF2B5EF4-FFF2-40B4-BE49-F238E27FC236}">
                                    <a16:creationId xmlns:a16="http://schemas.microsoft.com/office/drawing/2014/main" id="{A31C6C6A-0A4E-B52B-CB37-A2A4689772B0}"/>
                                  </a:ext>
                                </a:extLst>
                              </wps:cNvPr>
                              <wps:cNvCnPr>
                                <a:cxnSpLocks/>
                              </wps:cNvCnPr>
                              <wps:spPr>
                                <a:xfrm>
                                  <a:off x="2316985" y="1151893"/>
                                  <a:ext cx="177579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9551398" name="直接连接符 1719551398">
                                <a:extLst>
                                  <a:ext uri="{FF2B5EF4-FFF2-40B4-BE49-F238E27FC236}">
                                    <a16:creationId xmlns:a16="http://schemas.microsoft.com/office/drawing/2014/main" id="{22673BE0-A38B-7451-0A4E-8C7F02F44E2F}"/>
                                  </a:ext>
                                </a:extLst>
                              </wps:cNvPr>
                              <wps:cNvCnPr>
                                <a:cxnSpLocks/>
                              </wps:cNvCnPr>
                              <wps:spPr>
                                <a:xfrm>
                                  <a:off x="1160170" y="168912"/>
                                  <a:ext cx="293261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1784067" name="直接连接符 701784067">
                                <a:extLst>
                                  <a:ext uri="{FF2B5EF4-FFF2-40B4-BE49-F238E27FC236}">
                                    <a16:creationId xmlns:a16="http://schemas.microsoft.com/office/drawing/2014/main" id="{F4F75AFF-D4B8-8BAE-75A0-16B1D36E6E48}"/>
                                  </a:ext>
                                </a:extLst>
                              </wps:cNvPr>
                              <wps:cNvCnPr>
                                <a:cxnSpLocks/>
                              </wps:cNvCnPr>
                              <wps:spPr>
                                <a:xfrm>
                                  <a:off x="964822" y="0"/>
                                  <a:ext cx="199361" cy="16891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1960423" name="矩形 931960423">
                                <a:extLst>
                                  <a:ext uri="{FF2B5EF4-FFF2-40B4-BE49-F238E27FC236}">
                                    <a16:creationId xmlns:a16="http://schemas.microsoft.com/office/drawing/2014/main" id="{D53F2864-67C6-5BAE-9644-81009A9F7F9D}"/>
                                  </a:ext>
                                </a:extLst>
                              </wps:cNvPr>
                              <wps:cNvSpPr/>
                              <wps:spPr>
                                <a:xfrm>
                                  <a:off x="3055969" y="70256"/>
                                  <a:ext cx="45719" cy="119505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58282409" name="组合 558282409">
                              <a:extLst>
                                <a:ext uri="{FF2B5EF4-FFF2-40B4-BE49-F238E27FC236}">
                                  <a16:creationId xmlns:a16="http://schemas.microsoft.com/office/drawing/2014/main" id="{C49B2907-7922-4D67-3C85-3FFFDBB45EA9}"/>
                                </a:ext>
                              </a:extLst>
                            </wpg:cNvPr>
                            <wpg:cNvGrpSpPr/>
                            <wpg:grpSpPr>
                              <a:xfrm>
                                <a:off x="2267053" y="316865"/>
                                <a:ext cx="1660572" cy="690452"/>
                                <a:chOff x="2267053" y="316865"/>
                                <a:chExt cx="1660572" cy="690452"/>
                              </a:xfrm>
                            </wpg:grpSpPr>
                            <wpg:grpSp>
                              <wpg:cNvPr id="1946643288" name="组合 1946643288">
                                <a:extLst>
                                  <a:ext uri="{FF2B5EF4-FFF2-40B4-BE49-F238E27FC236}">
                                    <a16:creationId xmlns:a16="http://schemas.microsoft.com/office/drawing/2014/main" id="{4C1CD51A-EFD6-C48A-09C7-10EB44D59F87}"/>
                                  </a:ext>
                                </a:extLst>
                              </wpg:cNvPr>
                              <wpg:cNvGrpSpPr/>
                              <wpg:grpSpPr>
                                <a:xfrm>
                                  <a:off x="2267053" y="316865"/>
                                  <a:ext cx="1660572" cy="97687"/>
                                  <a:chOff x="2267053" y="316865"/>
                                  <a:chExt cx="1660572" cy="97687"/>
                                </a:xfrm>
                              </wpg:grpSpPr>
                              <wps:wsp>
                                <wps:cNvPr id="1468189622" name="自定义形状 5">
                                  <a:extLst>
                                    <a:ext uri="{FF2B5EF4-FFF2-40B4-BE49-F238E27FC236}">
                                      <a16:creationId xmlns:a16="http://schemas.microsoft.com/office/drawing/2014/main" id="{088E3A9A-6502-B985-C183-0F20E7517134}"/>
                                    </a:ext>
                                  </a:extLst>
                                </wps:cNvPr>
                                <wps:cNvSpPr/>
                                <wps:spPr>
                                  <a:xfrm>
                                    <a:off x="2267053" y="316865"/>
                                    <a:ext cx="97687" cy="9768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0562706" name="自定义形状 5">
                                  <a:extLst>
                                    <a:ext uri="{FF2B5EF4-FFF2-40B4-BE49-F238E27FC236}">
                                      <a16:creationId xmlns:a16="http://schemas.microsoft.com/office/drawing/2014/main" id="{2F5EC232-D274-1122-901A-FE1D2B9F6E39}"/>
                                    </a:ext>
                                  </a:extLst>
                                </wps:cNvPr>
                                <wps:cNvSpPr/>
                                <wps:spPr>
                                  <a:xfrm>
                                    <a:off x="2579630" y="316865"/>
                                    <a:ext cx="97687" cy="9768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3963627" name="自定义形状 5">
                                  <a:extLst>
                                    <a:ext uri="{FF2B5EF4-FFF2-40B4-BE49-F238E27FC236}">
                                      <a16:creationId xmlns:a16="http://schemas.microsoft.com/office/drawing/2014/main" id="{17102213-9D06-0484-76F3-C60068B9F5B9}"/>
                                    </a:ext>
                                  </a:extLst>
                                </wps:cNvPr>
                                <wps:cNvSpPr/>
                                <wps:spPr>
                                  <a:xfrm>
                                    <a:off x="2892207" y="316865"/>
                                    <a:ext cx="97687" cy="9768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07397984" name="自定义形状 5">
                                  <a:extLst>
                                    <a:ext uri="{FF2B5EF4-FFF2-40B4-BE49-F238E27FC236}">
                                      <a16:creationId xmlns:a16="http://schemas.microsoft.com/office/drawing/2014/main" id="{CEF09401-764E-91B1-F9CF-248551032F0F}"/>
                                    </a:ext>
                                  </a:extLst>
                                </wps:cNvPr>
                                <wps:cNvSpPr/>
                                <wps:spPr>
                                  <a:xfrm>
                                    <a:off x="3204784" y="316865"/>
                                    <a:ext cx="97687" cy="9768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689614" name="自定义形状 5">
                                  <a:extLst>
                                    <a:ext uri="{FF2B5EF4-FFF2-40B4-BE49-F238E27FC236}">
                                      <a16:creationId xmlns:a16="http://schemas.microsoft.com/office/drawing/2014/main" id="{46BF630B-EEAC-78BE-0F9E-251A29CD6D77}"/>
                                    </a:ext>
                                  </a:extLst>
                                </wps:cNvPr>
                                <wps:cNvSpPr/>
                                <wps:spPr>
                                  <a:xfrm>
                                    <a:off x="3517361" y="316865"/>
                                    <a:ext cx="97687" cy="9768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23218973" name="自定义形状 5">
                                  <a:extLst>
                                    <a:ext uri="{FF2B5EF4-FFF2-40B4-BE49-F238E27FC236}">
                                      <a16:creationId xmlns:a16="http://schemas.microsoft.com/office/drawing/2014/main" id="{0D00B5FD-CAB1-875E-7355-97D8A49B8617}"/>
                                    </a:ext>
                                  </a:extLst>
                                </wps:cNvPr>
                                <wps:cNvSpPr/>
                                <wps:spPr>
                                  <a:xfrm>
                                    <a:off x="3829938" y="316865"/>
                                    <a:ext cx="97687" cy="9768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89556344" name="组合 389556344">
                                <a:extLst>
                                  <a:ext uri="{FF2B5EF4-FFF2-40B4-BE49-F238E27FC236}">
                                    <a16:creationId xmlns:a16="http://schemas.microsoft.com/office/drawing/2014/main" id="{7D8B28EB-ABF0-970B-3AC3-D61CED3DD4F4}"/>
                                  </a:ext>
                                </a:extLst>
                              </wpg:cNvPr>
                              <wpg:cNvGrpSpPr/>
                              <wpg:grpSpPr>
                                <a:xfrm>
                                  <a:off x="2267053" y="613247"/>
                                  <a:ext cx="1660572" cy="97687"/>
                                  <a:chOff x="2267053" y="613247"/>
                                  <a:chExt cx="1660572" cy="97687"/>
                                </a:xfrm>
                              </wpg:grpSpPr>
                              <wps:wsp>
                                <wps:cNvPr id="1930328222" name="自定义形状 5">
                                  <a:extLst>
                                    <a:ext uri="{FF2B5EF4-FFF2-40B4-BE49-F238E27FC236}">
                                      <a16:creationId xmlns:a16="http://schemas.microsoft.com/office/drawing/2014/main" id="{90454A06-37EB-FD54-6D4F-FA8540E51E76}"/>
                                    </a:ext>
                                  </a:extLst>
                                </wps:cNvPr>
                                <wps:cNvSpPr/>
                                <wps:spPr>
                                  <a:xfrm>
                                    <a:off x="2267053" y="613247"/>
                                    <a:ext cx="97687" cy="9768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17613310" name="自定义形状 5">
                                  <a:extLst>
                                    <a:ext uri="{FF2B5EF4-FFF2-40B4-BE49-F238E27FC236}">
                                      <a16:creationId xmlns:a16="http://schemas.microsoft.com/office/drawing/2014/main" id="{439E10C5-0FCD-95FB-B1F3-654EB31B51FB}"/>
                                    </a:ext>
                                  </a:extLst>
                                </wps:cNvPr>
                                <wps:cNvSpPr/>
                                <wps:spPr>
                                  <a:xfrm>
                                    <a:off x="2579630" y="613247"/>
                                    <a:ext cx="97687" cy="9768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1524047" name="自定义形状 5">
                                  <a:extLst>
                                    <a:ext uri="{FF2B5EF4-FFF2-40B4-BE49-F238E27FC236}">
                                      <a16:creationId xmlns:a16="http://schemas.microsoft.com/office/drawing/2014/main" id="{95FF1873-7692-8E50-128D-9818DC1D2BAE}"/>
                                    </a:ext>
                                  </a:extLst>
                                </wps:cNvPr>
                                <wps:cNvSpPr/>
                                <wps:spPr>
                                  <a:xfrm>
                                    <a:off x="2892207" y="613247"/>
                                    <a:ext cx="97687" cy="9768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73042182" name="自定义形状 5">
                                  <a:extLst>
                                    <a:ext uri="{FF2B5EF4-FFF2-40B4-BE49-F238E27FC236}">
                                      <a16:creationId xmlns:a16="http://schemas.microsoft.com/office/drawing/2014/main" id="{C7C242AC-1730-A0A9-A315-4FE7AABBF521}"/>
                                    </a:ext>
                                  </a:extLst>
                                </wps:cNvPr>
                                <wps:cNvSpPr/>
                                <wps:spPr>
                                  <a:xfrm>
                                    <a:off x="3204784" y="613247"/>
                                    <a:ext cx="97687" cy="9768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3308384" name="自定义形状 5">
                                  <a:extLst>
                                    <a:ext uri="{FF2B5EF4-FFF2-40B4-BE49-F238E27FC236}">
                                      <a16:creationId xmlns:a16="http://schemas.microsoft.com/office/drawing/2014/main" id="{95A5ED17-F6AD-1341-1AF2-E272105F22DA}"/>
                                    </a:ext>
                                  </a:extLst>
                                </wps:cNvPr>
                                <wps:cNvSpPr/>
                                <wps:spPr>
                                  <a:xfrm>
                                    <a:off x="3517361" y="613247"/>
                                    <a:ext cx="97687" cy="9768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80343831" name="自定义形状 5">
                                  <a:extLst>
                                    <a:ext uri="{FF2B5EF4-FFF2-40B4-BE49-F238E27FC236}">
                                      <a16:creationId xmlns:a16="http://schemas.microsoft.com/office/drawing/2014/main" id="{60218F70-4C02-C688-3440-5D9E3C6F3F9B}"/>
                                    </a:ext>
                                  </a:extLst>
                                </wps:cNvPr>
                                <wps:cNvSpPr/>
                                <wps:spPr>
                                  <a:xfrm>
                                    <a:off x="3829938" y="613247"/>
                                    <a:ext cx="97687" cy="9768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77052565" name="组合 477052565">
                                <a:extLst>
                                  <a:ext uri="{FF2B5EF4-FFF2-40B4-BE49-F238E27FC236}">
                                    <a16:creationId xmlns:a16="http://schemas.microsoft.com/office/drawing/2014/main" id="{63695AE6-7135-B434-8861-C2666E09896B}"/>
                                  </a:ext>
                                </a:extLst>
                              </wpg:cNvPr>
                              <wpg:cNvGrpSpPr/>
                              <wpg:grpSpPr>
                                <a:xfrm>
                                  <a:off x="2267053" y="909630"/>
                                  <a:ext cx="1660572" cy="97687"/>
                                  <a:chOff x="2267053" y="909630"/>
                                  <a:chExt cx="1660572" cy="97687"/>
                                </a:xfrm>
                              </wpg:grpSpPr>
                              <wps:wsp>
                                <wps:cNvPr id="819375520" name="自定义形状 5">
                                  <a:extLst>
                                    <a:ext uri="{FF2B5EF4-FFF2-40B4-BE49-F238E27FC236}">
                                      <a16:creationId xmlns:a16="http://schemas.microsoft.com/office/drawing/2014/main" id="{91DC58D0-828D-EE6F-A9B1-7517EB0C04E0}"/>
                                    </a:ext>
                                  </a:extLst>
                                </wps:cNvPr>
                                <wps:cNvSpPr/>
                                <wps:spPr>
                                  <a:xfrm>
                                    <a:off x="2267053" y="909630"/>
                                    <a:ext cx="97687" cy="9768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6476068" name="自定义形状 5">
                                  <a:extLst>
                                    <a:ext uri="{FF2B5EF4-FFF2-40B4-BE49-F238E27FC236}">
                                      <a16:creationId xmlns:a16="http://schemas.microsoft.com/office/drawing/2014/main" id="{E7A6DC5D-7A11-0621-2799-0DEC0928880A}"/>
                                    </a:ext>
                                  </a:extLst>
                                </wps:cNvPr>
                                <wps:cNvSpPr/>
                                <wps:spPr>
                                  <a:xfrm>
                                    <a:off x="2579630" y="909630"/>
                                    <a:ext cx="97687" cy="9768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50911510" name="自定义形状 5">
                                  <a:extLst>
                                    <a:ext uri="{FF2B5EF4-FFF2-40B4-BE49-F238E27FC236}">
                                      <a16:creationId xmlns:a16="http://schemas.microsoft.com/office/drawing/2014/main" id="{B22438E9-012B-7701-A1CE-DFE8FFAA1A45}"/>
                                    </a:ext>
                                  </a:extLst>
                                </wps:cNvPr>
                                <wps:cNvSpPr/>
                                <wps:spPr>
                                  <a:xfrm>
                                    <a:off x="2892207" y="909630"/>
                                    <a:ext cx="97687" cy="9768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98603888" name="自定义形状 5">
                                  <a:extLst>
                                    <a:ext uri="{FF2B5EF4-FFF2-40B4-BE49-F238E27FC236}">
                                      <a16:creationId xmlns:a16="http://schemas.microsoft.com/office/drawing/2014/main" id="{846089E4-A2F2-7FCA-6D6A-995F2D735CD3}"/>
                                    </a:ext>
                                  </a:extLst>
                                </wps:cNvPr>
                                <wps:cNvSpPr/>
                                <wps:spPr>
                                  <a:xfrm>
                                    <a:off x="3204784" y="909630"/>
                                    <a:ext cx="97687" cy="9768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6322916" name="自定义形状 5">
                                  <a:extLst>
                                    <a:ext uri="{FF2B5EF4-FFF2-40B4-BE49-F238E27FC236}">
                                      <a16:creationId xmlns:a16="http://schemas.microsoft.com/office/drawing/2014/main" id="{892DCC8C-EFDB-C78B-0AC7-D7E5E85B3449}"/>
                                    </a:ext>
                                  </a:extLst>
                                </wps:cNvPr>
                                <wps:cNvSpPr/>
                                <wps:spPr>
                                  <a:xfrm>
                                    <a:off x="3517361" y="909630"/>
                                    <a:ext cx="97687" cy="9768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6298450" name="自定义形状 5">
                                  <a:extLst>
                                    <a:ext uri="{FF2B5EF4-FFF2-40B4-BE49-F238E27FC236}">
                                      <a16:creationId xmlns:a16="http://schemas.microsoft.com/office/drawing/2014/main" id="{231F31F6-6276-BE98-5FB7-EB8FB1DD8ADB}"/>
                                    </a:ext>
                                  </a:extLst>
                                </wps:cNvPr>
                                <wps:cNvSpPr/>
                                <wps:spPr>
                                  <a:xfrm>
                                    <a:off x="3829938" y="909630"/>
                                    <a:ext cx="97687" cy="9768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s:wsp>
                          <wps:cNvPr id="1766523999" name="弧形 108">
                            <a:extLst>
                              <a:ext uri="{FF2B5EF4-FFF2-40B4-BE49-F238E27FC236}">
                                <a16:creationId xmlns:a16="http://schemas.microsoft.com/office/drawing/2014/main" id="{A5309A63-5765-3715-B67D-CBB8AB848D11}"/>
                              </a:ext>
                            </a:extLst>
                          </wps:cNvPr>
                          <wps:cNvSpPr/>
                          <wps:spPr>
                            <a:xfrm>
                              <a:off x="0" y="1146096"/>
                              <a:ext cx="2316441" cy="525591"/>
                            </a:xfrm>
                            <a:custGeom>
                              <a:avLst/>
                              <a:gdLst>
                                <a:gd name="csX0" fmla="*/ 2699484 w 3081085"/>
                                <a:gd name="csY0" fmla="*/ 2555493 h 3081085"/>
                                <a:gd name="csX1" fmla="*/ 1541636 w 3081085"/>
                                <a:gd name="csY1" fmla="*/ 3081084 h 3081085"/>
                                <a:gd name="csX2" fmla="*/ 383043 w 3081085"/>
                                <a:gd name="csY2" fmla="*/ 2557138 h 3081085"/>
                                <a:gd name="csX3" fmla="*/ 1540543 w 3081085"/>
                                <a:gd name="csY3" fmla="*/ 1540543 h 3081085"/>
                                <a:gd name="csX4" fmla="*/ 2699484 w 3081085"/>
                                <a:gd name="csY4" fmla="*/ 2555493 h 3081085"/>
                                <a:gd name="csX0" fmla="*/ 2699484 w 3081085"/>
                                <a:gd name="csY0" fmla="*/ 2555493 h 3081085"/>
                                <a:gd name="csX1" fmla="*/ 1541636 w 3081085"/>
                                <a:gd name="csY1" fmla="*/ 3081084 h 3081085"/>
                                <a:gd name="csX2" fmla="*/ 383043 w 3081085"/>
                                <a:gd name="csY2" fmla="*/ 2557138 h 3081085"/>
                                <a:gd name="csX0" fmla="*/ 2316441 w 2316441"/>
                                <a:gd name="csY0" fmla="*/ 0 h 525591"/>
                                <a:gd name="csX1" fmla="*/ 1158593 w 2316441"/>
                                <a:gd name="csY1" fmla="*/ 525591 h 525591"/>
                                <a:gd name="csX2" fmla="*/ 0 w 2316441"/>
                                <a:gd name="csY2" fmla="*/ 1645 h 525591"/>
                                <a:gd name="csX3" fmla="*/ 2316441 w 2316441"/>
                                <a:gd name="csY3" fmla="*/ 0 h 525591"/>
                                <a:gd name="csX0" fmla="*/ 2316441 w 2316441"/>
                                <a:gd name="csY0" fmla="*/ 0 h 525591"/>
                                <a:gd name="csX1" fmla="*/ 1158593 w 2316441"/>
                                <a:gd name="csY1" fmla="*/ 525591 h 525591"/>
                                <a:gd name="csX2" fmla="*/ 0 w 2316441"/>
                                <a:gd name="csY2" fmla="*/ 1645 h 525591"/>
                              </a:gdLst>
                              <a:ahLst/>
                              <a:cxnLst>
                                <a:cxn ang="0">
                                  <a:pos x="csX0" y="csY0"/>
                                </a:cxn>
                                <a:cxn ang="0">
                                  <a:pos x="csX1" y="csY1"/>
                                </a:cxn>
                                <a:cxn ang="0">
                                  <a:pos x="csX2" y="csY2"/>
                                </a:cxn>
                              </a:cxnLst>
                              <a:rect l="l" t="t" r="r" b="b"/>
                              <a:pathLst>
                                <a:path w="2316441" h="525591" stroke="0" extrusionOk="0">
                                  <a:moveTo>
                                    <a:pt x="2316441" y="0"/>
                                  </a:moveTo>
                                  <a:cubicBezTo>
                                    <a:pt x="2024170" y="333735"/>
                                    <a:pt x="1602216" y="525276"/>
                                    <a:pt x="1158593" y="525591"/>
                                  </a:cubicBezTo>
                                  <a:cubicBezTo>
                                    <a:pt x="714970" y="525906"/>
                                    <a:pt x="292744" y="334965"/>
                                    <a:pt x="0" y="1645"/>
                                  </a:cubicBezTo>
                                  <a:lnTo>
                                    <a:pt x="2316441" y="0"/>
                                  </a:lnTo>
                                  <a:close/>
                                </a:path>
                                <a:path w="2316441" h="525591" fill="none">
                                  <a:moveTo>
                                    <a:pt x="2316441" y="0"/>
                                  </a:moveTo>
                                  <a:cubicBezTo>
                                    <a:pt x="2024170" y="333735"/>
                                    <a:pt x="1602216" y="525276"/>
                                    <a:pt x="1158593" y="525591"/>
                                  </a:cubicBezTo>
                                  <a:cubicBezTo>
                                    <a:pt x="714970" y="525906"/>
                                    <a:pt x="292744" y="334965"/>
                                    <a:pt x="0" y="1645"/>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2111542551" name="组合 459"/>
                        <wpg:cNvGrpSpPr/>
                        <wpg:grpSpPr>
                          <a:xfrm>
                            <a:off x="131673" y="0"/>
                            <a:ext cx="1113187" cy="976066"/>
                            <a:chOff x="-962019" y="-68646"/>
                            <a:chExt cx="1113187" cy="948980"/>
                          </a:xfrm>
                        </wpg:grpSpPr>
                        <wps:wsp>
                          <wps:cNvPr id="2031516154" name="文本框 2"/>
                          <wps:cNvSpPr txBox="1">
                            <a:spLocks noChangeArrowheads="1"/>
                          </wps:cNvSpPr>
                          <wps:spPr bwMode="auto">
                            <a:xfrm>
                              <a:off x="-206" y="281137"/>
                              <a:ext cx="151374" cy="201882"/>
                            </a:xfrm>
                            <a:prstGeom prst="rect">
                              <a:avLst/>
                            </a:prstGeom>
                            <a:noFill/>
                            <a:ln w="9525">
                              <a:noFill/>
                              <a:miter lim="800000"/>
                              <a:headEnd/>
                              <a:tailEnd/>
                            </a:ln>
                          </wps:spPr>
                          <wps:txbx>
                            <w:txbxContent>
                              <w:p w14:paraId="53445EE3" w14:textId="5883BCC3" w:rsidR="002C5B7D" w:rsidRPr="002C5B7D" w:rsidRDefault="002C5B7D" w:rsidP="002C5B7D">
                                <w:pPr>
                                  <w:rPr>
                                    <w:i/>
                                    <w:iCs/>
                                    <w:sz w:val="18"/>
                                    <w:szCs w:val="18"/>
                                  </w:rPr>
                                </w:pPr>
                                <w:r w:rsidRPr="002C5B7D">
                                  <w:rPr>
                                    <w:rFonts w:hint="eastAsia"/>
                                    <w:i/>
                                    <w:iCs/>
                                    <w:sz w:val="18"/>
                                    <w:szCs w:val="18"/>
                                  </w:rPr>
                                  <w:t>R</w:t>
                                </w:r>
                              </w:p>
                            </w:txbxContent>
                          </wps:txbx>
                          <wps:bodyPr rot="0" vert="horz" wrap="none" lIns="36000" tIns="0" rIns="36000" bIns="0" anchor="t" anchorCtr="0">
                            <a:spAutoFit/>
                          </wps:bodyPr>
                        </wps:wsp>
                        <wps:wsp>
                          <wps:cNvPr id="1208706759" name="文本框 2"/>
                          <wps:cNvSpPr txBox="1">
                            <a:spLocks noChangeArrowheads="1"/>
                          </wps:cNvSpPr>
                          <wps:spPr bwMode="auto">
                            <a:xfrm>
                              <a:off x="-962019" y="318189"/>
                              <a:ext cx="151374" cy="201882"/>
                            </a:xfrm>
                            <a:prstGeom prst="rect">
                              <a:avLst/>
                            </a:prstGeom>
                            <a:noFill/>
                            <a:ln w="9525">
                              <a:noFill/>
                              <a:miter lim="800000"/>
                              <a:headEnd/>
                              <a:tailEnd/>
                            </a:ln>
                          </wps:spPr>
                          <wps:txbx>
                            <w:txbxContent>
                              <w:p w14:paraId="17399BE9" w14:textId="6C2710F4" w:rsidR="002C5B7D" w:rsidRPr="002C5B7D" w:rsidRDefault="002C5B7D" w:rsidP="002C5B7D">
                                <w:pPr>
                                  <w:rPr>
                                    <w:i/>
                                    <w:iCs/>
                                    <w:sz w:val="18"/>
                                    <w:szCs w:val="18"/>
                                  </w:rPr>
                                </w:pPr>
                                <w:r>
                                  <w:rPr>
                                    <w:rFonts w:hint="eastAsia"/>
                                    <w:i/>
                                    <w:iCs/>
                                    <w:sz w:val="18"/>
                                    <w:szCs w:val="18"/>
                                  </w:rPr>
                                  <w:t>E</w:t>
                                </w:r>
                              </w:p>
                            </w:txbxContent>
                          </wps:txbx>
                          <wps:bodyPr rot="0" vert="horz" wrap="none" lIns="36000" tIns="0" rIns="36000" bIns="0" anchor="t" anchorCtr="0">
                            <a:spAutoFit/>
                          </wps:bodyPr>
                        </wps:wsp>
                        <wps:wsp>
                          <wps:cNvPr id="1906040410" name="文本框 2"/>
                          <wps:cNvSpPr txBox="1">
                            <a:spLocks noChangeArrowheads="1"/>
                          </wps:cNvSpPr>
                          <wps:spPr bwMode="auto">
                            <a:xfrm>
                              <a:off x="-618458" y="120305"/>
                              <a:ext cx="132324" cy="201882"/>
                            </a:xfrm>
                            <a:prstGeom prst="rect">
                              <a:avLst/>
                            </a:prstGeom>
                            <a:noFill/>
                            <a:ln w="9525">
                              <a:noFill/>
                              <a:miter lim="800000"/>
                              <a:headEnd/>
                              <a:tailEnd/>
                            </a:ln>
                          </wps:spPr>
                          <wps:txbx>
                            <w:txbxContent>
                              <w:p w14:paraId="0DE20072" w14:textId="1DE2968F" w:rsidR="002C5B7D" w:rsidRPr="002C5B7D" w:rsidRDefault="002C5B7D" w:rsidP="002C5B7D">
                                <w:pPr>
                                  <w:rPr>
                                    <w:sz w:val="18"/>
                                    <w:szCs w:val="18"/>
                                  </w:rPr>
                                </w:pPr>
                                <w:r w:rsidRPr="002C5B7D">
                                  <w:rPr>
                                    <w:rFonts w:hint="eastAsia"/>
                                    <w:sz w:val="18"/>
                                    <w:szCs w:val="18"/>
                                  </w:rPr>
                                  <w:t>a</w:t>
                                </w:r>
                              </w:p>
                            </w:txbxContent>
                          </wps:txbx>
                          <wps:bodyPr rot="0" vert="horz" wrap="none" lIns="36000" tIns="0" rIns="36000" bIns="0" anchor="t" anchorCtr="0">
                            <a:spAutoFit/>
                          </wps:bodyPr>
                        </wps:wsp>
                        <wps:wsp>
                          <wps:cNvPr id="382371600" name="文本框 2"/>
                          <wps:cNvSpPr txBox="1">
                            <a:spLocks noChangeArrowheads="1"/>
                          </wps:cNvSpPr>
                          <wps:spPr bwMode="auto">
                            <a:xfrm>
                              <a:off x="-501712" y="207818"/>
                              <a:ext cx="139309" cy="201882"/>
                            </a:xfrm>
                            <a:prstGeom prst="rect">
                              <a:avLst/>
                            </a:prstGeom>
                            <a:noFill/>
                            <a:ln w="9525">
                              <a:noFill/>
                              <a:miter lim="800000"/>
                              <a:headEnd/>
                              <a:tailEnd/>
                            </a:ln>
                          </wps:spPr>
                          <wps:txbx>
                            <w:txbxContent>
                              <w:p w14:paraId="49225365" w14:textId="21321B41" w:rsidR="002C5B7D" w:rsidRPr="002C5B7D" w:rsidRDefault="002C5B7D" w:rsidP="002C5B7D">
                                <w:pPr>
                                  <w:rPr>
                                    <w:sz w:val="18"/>
                                    <w:szCs w:val="18"/>
                                  </w:rPr>
                                </w:pPr>
                                <w:r>
                                  <w:rPr>
                                    <w:rFonts w:hint="eastAsia"/>
                                    <w:sz w:val="18"/>
                                    <w:szCs w:val="18"/>
                                  </w:rPr>
                                  <w:t>b</w:t>
                                </w:r>
                              </w:p>
                            </w:txbxContent>
                          </wps:txbx>
                          <wps:bodyPr rot="0" vert="horz" wrap="none" lIns="36000" tIns="0" rIns="36000" bIns="0" anchor="t" anchorCtr="0">
                            <a:spAutoFit/>
                          </wps:bodyPr>
                        </wps:wsp>
                        <wps:wsp>
                          <wps:cNvPr id="1501090564" name="文本框 2"/>
                          <wps:cNvSpPr txBox="1">
                            <a:spLocks noChangeArrowheads="1"/>
                          </wps:cNvSpPr>
                          <wps:spPr bwMode="auto">
                            <a:xfrm>
                              <a:off x="-298721" y="110566"/>
                              <a:ext cx="132324" cy="201882"/>
                            </a:xfrm>
                            <a:prstGeom prst="rect">
                              <a:avLst/>
                            </a:prstGeom>
                            <a:noFill/>
                            <a:ln w="9525">
                              <a:noFill/>
                              <a:miter lim="800000"/>
                              <a:headEnd/>
                              <a:tailEnd/>
                            </a:ln>
                          </wps:spPr>
                          <wps:txbx>
                            <w:txbxContent>
                              <w:p w14:paraId="3255B746" w14:textId="2D33462D" w:rsidR="002C5B7D" w:rsidRPr="002C5B7D" w:rsidRDefault="002C5B7D" w:rsidP="002C5B7D">
                                <w:pPr>
                                  <w:rPr>
                                    <w:sz w:val="18"/>
                                    <w:szCs w:val="18"/>
                                  </w:rPr>
                                </w:pPr>
                                <w:r>
                                  <w:rPr>
                                    <w:rFonts w:hint="eastAsia"/>
                                    <w:sz w:val="18"/>
                                    <w:szCs w:val="18"/>
                                  </w:rPr>
                                  <w:t>c</w:t>
                                </w:r>
                              </w:p>
                            </w:txbxContent>
                          </wps:txbx>
                          <wps:bodyPr rot="0" vert="horz" wrap="none" lIns="36000" tIns="0" rIns="36000" bIns="0" anchor="t" anchorCtr="0">
                            <a:spAutoFit/>
                          </wps:bodyPr>
                        </wps:wsp>
                        <wps:wsp>
                          <wps:cNvPr id="1361581977" name="文本框 2"/>
                          <wps:cNvSpPr txBox="1">
                            <a:spLocks noChangeArrowheads="1"/>
                          </wps:cNvSpPr>
                          <wps:spPr bwMode="auto">
                            <a:xfrm>
                              <a:off x="-468285" y="-68646"/>
                              <a:ext cx="145659" cy="201882"/>
                            </a:xfrm>
                            <a:prstGeom prst="rect">
                              <a:avLst/>
                            </a:prstGeom>
                            <a:noFill/>
                            <a:ln w="9525">
                              <a:noFill/>
                              <a:miter lim="800000"/>
                              <a:headEnd/>
                              <a:tailEnd/>
                            </a:ln>
                          </wps:spPr>
                          <wps:txbx>
                            <w:txbxContent>
                              <w:p w14:paraId="30DCD2B8" w14:textId="1A063EAE" w:rsidR="002C5B7D" w:rsidRPr="002C5B7D" w:rsidRDefault="002C5B7D" w:rsidP="002C5B7D">
                                <w:pPr>
                                  <w:rPr>
                                    <w:sz w:val="18"/>
                                    <w:szCs w:val="18"/>
                                  </w:rPr>
                                </w:pPr>
                                <w:r>
                                  <w:rPr>
                                    <w:rFonts w:hint="eastAsia"/>
                                    <w:sz w:val="18"/>
                                    <w:szCs w:val="18"/>
                                  </w:rPr>
                                  <w:t>S</w:t>
                                </w:r>
                              </w:p>
                            </w:txbxContent>
                          </wps:txbx>
                          <wps:bodyPr rot="0" vert="horz" wrap="none" lIns="36000" tIns="0" rIns="36000" bIns="0" anchor="t" anchorCtr="0">
                            <a:spAutoFit/>
                          </wps:bodyPr>
                        </wps:wsp>
                        <wps:wsp>
                          <wps:cNvPr id="224715845" name="文本框 2"/>
                          <wps:cNvSpPr txBox="1">
                            <a:spLocks noChangeArrowheads="1"/>
                          </wps:cNvSpPr>
                          <wps:spPr bwMode="auto">
                            <a:xfrm>
                              <a:off x="-477970" y="440195"/>
                              <a:ext cx="196459" cy="201882"/>
                            </a:xfrm>
                            <a:prstGeom prst="rect">
                              <a:avLst/>
                            </a:prstGeom>
                            <a:noFill/>
                            <a:ln w="9525">
                              <a:noFill/>
                              <a:miter lim="800000"/>
                              <a:headEnd/>
                              <a:tailEnd/>
                            </a:ln>
                          </wps:spPr>
                          <wps:txbx>
                            <w:txbxContent>
                              <w:p w14:paraId="7B743294" w14:textId="6E681829" w:rsidR="002C5B7D" w:rsidRPr="002C5B7D" w:rsidRDefault="002C5B7D" w:rsidP="002C5B7D">
                                <w:pPr>
                                  <w:rPr>
                                    <w:sz w:val="18"/>
                                    <w:szCs w:val="18"/>
                                  </w:rPr>
                                </w:pPr>
                                <w:r>
                                  <w:rPr>
                                    <w:rFonts w:hint="eastAsia"/>
                                    <w:sz w:val="18"/>
                                    <w:szCs w:val="18"/>
                                  </w:rPr>
                                  <w:t>储</w:t>
                                </w:r>
                              </w:p>
                            </w:txbxContent>
                          </wps:txbx>
                          <wps:bodyPr rot="0" vert="horz" wrap="none" lIns="36000" tIns="0" rIns="36000" bIns="0" anchor="t" anchorCtr="0">
                            <a:spAutoFit/>
                          </wps:bodyPr>
                        </wps:wsp>
                        <wps:wsp>
                          <wps:cNvPr id="2114721467" name="文本框 2"/>
                          <wps:cNvSpPr txBox="1">
                            <a:spLocks noChangeArrowheads="1"/>
                          </wps:cNvSpPr>
                          <wps:spPr bwMode="auto">
                            <a:xfrm>
                              <a:off x="-477943" y="559310"/>
                              <a:ext cx="196459" cy="201882"/>
                            </a:xfrm>
                            <a:prstGeom prst="rect">
                              <a:avLst/>
                            </a:prstGeom>
                            <a:noFill/>
                            <a:ln w="9525">
                              <a:noFill/>
                              <a:miter lim="800000"/>
                              <a:headEnd/>
                              <a:tailEnd/>
                            </a:ln>
                          </wps:spPr>
                          <wps:txbx>
                            <w:txbxContent>
                              <w:p w14:paraId="7C299421" w14:textId="173BAE18" w:rsidR="004D666F" w:rsidRPr="002C5B7D" w:rsidRDefault="004D666F" w:rsidP="002C5B7D">
                                <w:pPr>
                                  <w:rPr>
                                    <w:sz w:val="18"/>
                                    <w:szCs w:val="18"/>
                                  </w:rPr>
                                </w:pPr>
                                <w:r>
                                  <w:rPr>
                                    <w:rFonts w:hint="eastAsia"/>
                                    <w:sz w:val="18"/>
                                    <w:szCs w:val="18"/>
                                  </w:rPr>
                                  <w:t>能</w:t>
                                </w:r>
                              </w:p>
                            </w:txbxContent>
                          </wps:txbx>
                          <wps:bodyPr rot="0" vert="horz" wrap="none" lIns="36000" tIns="0" rIns="36000" bIns="0" anchor="t" anchorCtr="0">
                            <a:spAutoFit/>
                          </wps:bodyPr>
                        </wps:wsp>
                        <wps:wsp>
                          <wps:cNvPr id="731080443" name="文本框 2"/>
                          <wps:cNvSpPr txBox="1">
                            <a:spLocks noChangeArrowheads="1"/>
                          </wps:cNvSpPr>
                          <wps:spPr bwMode="auto">
                            <a:xfrm>
                              <a:off x="-477964" y="678452"/>
                              <a:ext cx="196459" cy="201882"/>
                            </a:xfrm>
                            <a:prstGeom prst="rect">
                              <a:avLst/>
                            </a:prstGeom>
                            <a:noFill/>
                            <a:ln w="9525">
                              <a:noFill/>
                              <a:miter lim="800000"/>
                              <a:headEnd/>
                              <a:tailEnd/>
                            </a:ln>
                          </wps:spPr>
                          <wps:txbx>
                            <w:txbxContent>
                              <w:p w14:paraId="58A43BC1" w14:textId="5596DD2A" w:rsidR="004D666F" w:rsidRPr="002C5B7D" w:rsidRDefault="004D666F" w:rsidP="002C5B7D">
                                <w:pPr>
                                  <w:rPr>
                                    <w:sz w:val="18"/>
                                    <w:szCs w:val="18"/>
                                  </w:rPr>
                                </w:pPr>
                                <w:r>
                                  <w:rPr>
                                    <w:rFonts w:hint="eastAsia"/>
                                    <w:sz w:val="18"/>
                                    <w:szCs w:val="18"/>
                                  </w:rPr>
                                  <w:t>器</w:t>
                                </w:r>
                              </w:p>
                            </w:txbxContent>
                          </wps:txbx>
                          <wps:bodyPr rot="0" vert="horz" wrap="none" lIns="36000" tIns="0" rIns="36000" bIns="0" anchor="t" anchorCtr="0">
                            <a:spAutoFit/>
                          </wps:bodyPr>
                        </wps:wsp>
                      </wpg:grpSp>
                    </wpg:wgp>
                  </a:graphicData>
                </a:graphic>
              </wp:anchor>
            </w:drawing>
          </mc:Choice>
          <mc:Fallback>
            <w:pict>
              <v:group w14:anchorId="203152B1" id="组合 460" o:spid="_x0000_s1811" style="position:absolute;left:0;text-align:left;margin-left:146.95pt;margin-top:6.3pt;width:198.15pt;height:91pt;z-index:251745280;mso-position-horizontal:right;mso-position-horizontal-relative:margin;mso-position-vertical-relative:text" coordsize="25164,115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">
                <v:group id="组合 109" o:spid="_x0000_s1812" style="position:absolute;top:1280;width:25164;height:10274" coordsize="40927,16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">
                  <v:group id="组合 237844615" o:spid="_x0000_s1813" style="position:absolute;left:36;width:40891;height:16675" coordorigin="36" coordsize="40891,16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">
                    <v:group id="组合 861102766" o:spid="_x0000_s1814" style="position:absolute;left:36;width:40891;height:16675" coordorigin="36" coordsize="40891,16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">
                      <v:rect id="矩形 574170958" o:spid="_x0000_s1815" style="position:absolute;left:9849;top:7063;width:3527;height:6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" filled="f" strokecolor="black [3213]" strokeweight="1pt"/>
                      <v:line id="直接连接符 1249540906" o:spid="_x0000_s1816" style="position:absolute;visibility:visible;mso-wrap-style:square" from="11634,3372" to="11634,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" strokecolor="black [3213]" strokeweight=".5pt">
                        <v:stroke joinstyle="miter"/>
                      </v:line>
                      <v:line id="直接连接符 1299984348" o:spid="_x0000_s1817" style="position:absolute;visibility:visible;mso-wrap-style:square" from="11620,13208" to="11620,16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" strokecolor="black [3213]" strokeweight=".5pt">
                        <v:stroke joinstyle="miter"/>
                      </v:line>
                      <v:line id="直接连接符 1230831796" o:spid="_x0000_s1818" style="position:absolute;flip:x;visibility:visible;mso-wrap-style:square" from="5589,2874" to="10259,6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" strokecolor="black [3213]" strokeweight=".5pt">
                        <v:stroke joinstyle="miter"/>
                        <o:lock v:ext="edit" shapetype="f"/>
                      </v:line>
                      <v:line id="直接连接符 274154904" o:spid="_x0000_s1819" style="position:absolute;flip:x;visibility:visible;mso-wrap-style:square" from="36,7268" to="5043,11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" strokecolor="black [3213]" strokeweight=".5pt">
                        <v:stroke joinstyle="miter"/>
                        <o:lock v:ext="edit" shapetype="f"/>
                      </v:line>
                      <v:line id="直接连接符 893687103" o:spid="_x0000_s1820" style="position:absolute;flip:x y;visibility:visible;mso-wrap-style:square" from="4719,5864" to="6340,7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" strokecolor="black [3213]">
                        <v:stroke joinstyle="miter"/>
                        <o:lock v:ext="edit" shapetype="f"/>
                      </v:line>
                      <v:line id="直接连接符 231384364" o:spid="_x0000_s1821" style="position:absolute;flip:x y;visibility:visible;mso-wrap-style:square" from="4725,6810" to="5420,7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" strokecolor="black [3213]">
                        <v:stroke joinstyle="miter"/>
                        <o:lock v:ext="edit" shapetype="f"/>
                      </v:line>
                      <v:rect id="矩形 933491519" o:spid="_x0000_s1822" style="position:absolute;left:17445;top:5118;width:1305;height:4233;rotation:-327214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" filled="f" strokecolor="black [3213]" strokeweight="1pt"/>
                      <v:line id="直接连接符 223662574" o:spid="_x0000_s1823" style="position:absolute;visibility:visible;mso-wrap-style:square" from="12881,2864" to="16394,5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" strokecolor="black [3213]" strokeweight=".5pt">
                        <v:stroke joinstyle="miter"/>
                        <o:lock v:ext="edit" shapetype="f"/>
                      </v:line>
                      <v:line id="直接连接符 1611438300" o:spid="_x0000_s1824" style="position:absolute;visibility:visible;mso-wrap-style:square" from="19672,8611" to="23068,11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" strokecolor="black [3213]" strokeweight=".5pt">
                        <v:stroke joinstyle="miter"/>
                        <o:lock v:ext="edit" shapetype="f"/>
                      </v:line>
                      <v:line id="直接连接符 2073984695" o:spid="_x0000_s1825" style="position:absolute;visibility:visible;mso-wrap-style:square" from="23169,11518" to="40927,11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" strokecolor="black [3213]" strokeweight=".5pt">
                        <v:stroke joinstyle="miter"/>
                        <o:lock v:ext="edit" shapetype="f"/>
                      </v:line>
                      <v:line id="直接连接符 1719551398" o:spid="_x0000_s1826" style="position:absolute;visibility:visible;mso-wrap-style:square" from="11601,1689" to="40927,1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" strokecolor="black [3213]" strokeweight=".5pt">
                        <v:stroke joinstyle="miter"/>
                        <o:lock v:ext="edit" shapetype="f"/>
                      </v:line>
                      <v:line id="直接连接符 701784067" o:spid="_x0000_s1827" style="position:absolute;visibility:visible;mso-wrap-style:square" from="9648,0" to="11641,1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" strokecolor="black [3213]" strokeweight=".5pt">
                        <v:stroke joinstyle="miter"/>
                        <o:lock v:ext="edit" shapetype="f"/>
                      </v:line>
                      <v:rect id="矩形 931960423" o:spid="_x0000_s1828" style="position:absolute;left:30559;top:702;width:457;height:119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" fillcolor="#d8d8d8 [2732]" strokecolor="black [3213]" strokeweight="1pt"/>
                    </v:group>
                    <v:group id="组合 558282409" o:spid="_x0000_s1829" style="position:absolute;left:22670;top:3168;width:16606;height:6905" coordorigin="22670,3168" coordsize="16605,6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">
                      <v:group id="组合 1946643288" o:spid="_x0000_s1830" style="position:absolute;left:22670;top:3168;width:16606;height:977" coordorigin="22670,3168" coordsize="16605,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">
                        <v:shape id="自定义形状 5" o:spid="_x0000_s1831" style="position:absolute;left:22670;top:3168;width:977;height:9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" path="m,l396764,396764m396764,l,396764e" filled="f" strokecolor="black [3213]" strokeweight=".5pt">
                          <v:stroke joinstyle="miter"/>
                          <v:path arrowok="t"/>
                        </v:shape>
                        <v:shape id="自定义形状 5" o:spid="_x0000_s1832" style="position:absolute;left:25796;top:3168;width:977;height:9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" path="m,l396764,396764m396764,l,396764e" filled="f" strokecolor="black [3213]" strokeweight=".5pt">
                          <v:stroke joinstyle="miter"/>
                          <v:path arrowok="t"/>
                        </v:shape>
                        <v:shape id="自定义形状 5" o:spid="_x0000_s1833" style="position:absolute;left:28922;top:3168;width:976;height:9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" path="m,l396764,396764m396764,l,396764e" filled="f" strokecolor="black [3213]" strokeweight=".5pt">
                          <v:stroke joinstyle="miter"/>
                          <v:path arrowok="t"/>
                        </v:shape>
                        <v:shape id="自定义形状 5" o:spid="_x0000_s1834" style="position:absolute;left:32047;top:3168;width:977;height:9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" path="m,l396764,396764m396764,l,396764e" filled="f" strokecolor="black [3213]" strokeweight=".5pt">
                          <v:stroke joinstyle="miter"/>
                          <v:path arrowok="t"/>
                        </v:shape>
                        <v:shape id="自定义形状 5" o:spid="_x0000_s1835" style="position:absolute;left:35173;top:3168;width:977;height:9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" path="m,l396764,396764m396764,l,396764e" filled="f" strokecolor="black [3213]" strokeweight=".5pt">
                          <v:stroke joinstyle="miter"/>
                          <v:path arrowok="t"/>
                        </v:shape>
                        <v:shape id="自定义形状 5" o:spid="_x0000_s1836" style="position:absolute;left:38299;top:3168;width:977;height:9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" path="m,l396764,396764m396764,l,396764e" filled="f" strokecolor="black [3213]" strokeweight=".5pt">
                          <v:stroke joinstyle="miter"/>
                          <v:path arrowok="t"/>
                        </v:shape>
                      </v:group>
                      <v:group id="组合 389556344" o:spid="_x0000_s1837" style="position:absolute;left:22670;top:6132;width:16606;height:977" coordorigin="22670,6132" coordsize="16605,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">
                        <v:shape id="自定义形状 5" o:spid="_x0000_s1838" style="position:absolute;left:22670;top:6132;width:977;height:9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" path="m,l396764,396764m396764,l,396764e" filled="f" strokecolor="black [3213]" strokeweight=".5pt">
                          <v:stroke joinstyle="miter"/>
                          <v:path arrowok="t"/>
                        </v:shape>
                        <v:shape id="自定义形状 5" o:spid="_x0000_s1839" style="position:absolute;left:25796;top:6132;width:977;height:9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" path="m,l396764,396764m396764,l,396764e" filled="f" strokecolor="black [3213]" strokeweight=".5pt">
                          <v:stroke joinstyle="miter"/>
                          <v:path arrowok="t"/>
                        </v:shape>
                        <v:shape id="自定义形状 5" o:spid="_x0000_s1840" style="position:absolute;left:28922;top:6132;width:976;height:9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" path="m,l396764,396764m396764,l,396764e" filled="f" strokecolor="black [3213]" strokeweight=".5pt">
                          <v:stroke joinstyle="miter"/>
                          <v:path arrowok="t"/>
                        </v:shape>
                        <v:shape id="自定义形状 5" o:spid="_x0000_s1841" style="position:absolute;left:32047;top:6132;width:977;height:9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" path="m,l396764,396764m396764,l,396764e" filled="f" strokecolor="black [3213]" strokeweight=".5pt">
                          <v:stroke joinstyle="miter"/>
                          <v:path arrowok="t"/>
                        </v:shape>
                        <v:shape id="自定义形状 5" o:spid="_x0000_s1842" style="position:absolute;left:35173;top:6132;width:977;height:9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" path="m,l396764,396764m396764,l,396764e" filled="f" strokecolor="black [3213]" strokeweight=".5pt">
                          <v:stroke joinstyle="miter"/>
                          <v:path arrowok="t"/>
                        </v:shape>
                        <v:shape id="自定义形状 5" o:spid="_x0000_s1843" style="position:absolute;left:38299;top:6132;width:977;height:9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" path="m,l396764,396764m396764,l,396764e" filled="f" strokecolor="black [3213]" strokeweight=".5pt">
                          <v:stroke joinstyle="miter"/>
                          <v:path arrowok="t"/>
                        </v:shape>
                      </v:group>
                      <v:group id="组合 477052565" o:spid="_x0000_s1844" style="position:absolute;left:22670;top:9096;width:16606;height:977" coordorigin="22670,9096" coordsize="16605,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">
                        <v:shape id="自定义形状 5" o:spid="_x0000_s1845" style="position:absolute;left:22670;top:9096;width:977;height:9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" path="m,l396764,396764m396764,l,396764e" filled="f" strokecolor="black [3213]" strokeweight=".5pt">
                          <v:stroke joinstyle="miter"/>
                          <v:path arrowok="t"/>
                        </v:shape>
                        <v:shape id="自定义形状 5" o:spid="_x0000_s1846" style="position:absolute;left:25796;top:9096;width:977;height:9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" path="m,l396764,396764m396764,l,396764e" filled="f" strokecolor="black [3213]" strokeweight=".5pt">
                          <v:stroke joinstyle="miter"/>
                          <v:path arrowok="t"/>
                        </v:shape>
                        <v:shape id="自定义形状 5" o:spid="_x0000_s1847" style="position:absolute;left:28922;top:9096;width:976;height:9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" path="m,l396764,396764m396764,l,396764e" filled="f" strokecolor="black [3213]" strokeweight=".5pt">
                          <v:stroke joinstyle="miter"/>
                          <v:path arrowok="t"/>
                        </v:shape>
                        <v:shape id="自定义形状 5" o:spid="_x0000_s1848" style="position:absolute;left:32047;top:9096;width:977;height:9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" path="m,l396764,396764m396764,l,396764e" filled="f" strokecolor="black [3213]" strokeweight=".5pt">
                          <v:stroke joinstyle="miter"/>
                          <v:path arrowok="t"/>
                        </v:shape>
                        <v:shape id="自定义形状 5" o:spid="_x0000_s1849" style="position:absolute;left:35173;top:9096;width:977;height:9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" path="m,l396764,396764m396764,l,396764e" filled="f" strokecolor="black [3213]" strokeweight=".5pt">
                          <v:stroke joinstyle="miter"/>
                          <v:path arrowok="t"/>
                        </v:shape>
                        <v:shape id="自定义形状 5" o:spid="_x0000_s1850" style="position:absolute;left:38299;top:9096;width:977;height:9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" path="m,l396764,396764m396764,l,396764e" filled="f" strokecolor="black [3213]" strokeweight=".5pt">
                          <v:stroke joinstyle="miter"/>
                          <v:path arrowok="t"/>
                        </v:shape>
                      </v:group>
                    </v:group>
                  </v:group>
                  <v:shape id="弧形 108" o:spid="_x0000_s1851" style="position:absolute;top:11460;width:23164;height:5256;visibility:visible;mso-wrap-style:square;v-text-anchor:middle" coordsize="2316441,525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" path="m2316441,nsc2024170,333735,1602216,525276,1158593,525591,714970,525906,292744,334965,,1645l2316441,xem2316441,nfc2024170,333735,1602216,525276,1158593,525591,714970,525906,292744,334965,,1645e" filled="f" strokecolor="black [3213]" strokeweight=".5pt">
                    <v:stroke joinstyle="miter"/>
                    <v:path arrowok="t" o:connecttype="custom" o:connectlocs="2316441,0;1158593,525591;0,1645" o:connectangles="0,0,0"/>
                  </v:shape>
                </v:group>
                <v:group id="组合 459" o:spid="_x0000_s1852" style="position:absolute;left:1316;width:11132;height:9760" coordorigin="-9620,-686" coordsize="11131,9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">
                  <v:shape id="_x0000_s1853" type="#_x0000_t202" style="position:absolute;left:-2;top:2811;width:1513;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" filled="f" stroked="f">
                    <v:textbox style="mso-fit-shape-to-text:t" inset="1mm,0,1mm,0">
                      <w:txbxContent>
                        <w:p w14:paraId="53445EE3" w14:textId="5883BCC3" w:rsidR="002C5B7D" w:rsidRPr="002C5B7D" w:rsidRDefault="002C5B7D" w:rsidP="002C5B7D">
                          <w:pPr>
                            <w:rPr>
                              <w:i/>
                              <w:iCs/>
                              <w:sz w:val="18"/>
                              <w:szCs w:val="18"/>
                            </w:rPr>
                          </w:pPr>
                          <w:r w:rsidRPr="002C5B7D">
                            <w:rPr>
                              <w:rFonts w:hint="eastAsia"/>
                              <w:i/>
                              <w:iCs/>
                              <w:sz w:val="18"/>
                              <w:szCs w:val="18"/>
                            </w:rPr>
                            <w:t>R</w:t>
                          </w:r>
                        </w:p>
                      </w:txbxContent>
                    </v:textbox>
                  </v:shape>
                  <v:shape id="_x0000_s1854" type="#_x0000_t202" style="position:absolute;left:-9620;top:3181;width:151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" filled="f" stroked="f">
                    <v:textbox style="mso-fit-shape-to-text:t" inset="1mm,0,1mm,0">
                      <w:txbxContent>
                        <w:p w14:paraId="17399BE9" w14:textId="6C2710F4" w:rsidR="002C5B7D" w:rsidRPr="002C5B7D" w:rsidRDefault="002C5B7D" w:rsidP="002C5B7D">
                          <w:pPr>
                            <w:rPr>
                              <w:i/>
                              <w:iCs/>
                              <w:sz w:val="18"/>
                              <w:szCs w:val="18"/>
                            </w:rPr>
                          </w:pPr>
                          <w:r>
                            <w:rPr>
                              <w:rFonts w:hint="eastAsia"/>
                              <w:i/>
                              <w:iCs/>
                              <w:sz w:val="18"/>
                              <w:szCs w:val="18"/>
                            </w:rPr>
                            <w:t>E</w:t>
                          </w:r>
                        </w:p>
                      </w:txbxContent>
                    </v:textbox>
                  </v:shape>
                  <v:shape id="_x0000_s1855" type="#_x0000_t202" style="position:absolute;left:-6184;top:1203;width:1323;height:20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" filled="f" stroked="f">
                    <v:textbox style="mso-fit-shape-to-text:t" inset="1mm,0,1mm,0">
                      <w:txbxContent>
                        <w:p w14:paraId="0DE20072" w14:textId="1DE2968F" w:rsidR="002C5B7D" w:rsidRPr="002C5B7D" w:rsidRDefault="002C5B7D" w:rsidP="002C5B7D">
                          <w:pPr>
                            <w:rPr>
                              <w:sz w:val="18"/>
                              <w:szCs w:val="18"/>
                            </w:rPr>
                          </w:pPr>
                          <w:r w:rsidRPr="002C5B7D">
                            <w:rPr>
                              <w:rFonts w:hint="eastAsia"/>
                              <w:sz w:val="18"/>
                              <w:szCs w:val="18"/>
                            </w:rPr>
                            <w:t>a</w:t>
                          </w:r>
                        </w:p>
                      </w:txbxContent>
                    </v:textbox>
                  </v:shape>
                  <v:shape id="_x0000_s1856" type="#_x0000_t202" style="position:absolute;left:-5017;top:2078;width:1393;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" filled="f" stroked="f">
                    <v:textbox style="mso-fit-shape-to-text:t" inset="1mm,0,1mm,0">
                      <w:txbxContent>
                        <w:p w14:paraId="49225365" w14:textId="21321B41" w:rsidR="002C5B7D" w:rsidRPr="002C5B7D" w:rsidRDefault="002C5B7D" w:rsidP="002C5B7D">
                          <w:pPr>
                            <w:rPr>
                              <w:sz w:val="18"/>
                              <w:szCs w:val="18"/>
                            </w:rPr>
                          </w:pPr>
                          <w:r>
                            <w:rPr>
                              <w:rFonts w:hint="eastAsia"/>
                              <w:sz w:val="18"/>
                              <w:szCs w:val="18"/>
                            </w:rPr>
                            <w:t>b</w:t>
                          </w:r>
                        </w:p>
                      </w:txbxContent>
                    </v:textbox>
                  </v:shape>
                  <v:shape id="_x0000_s1857" type="#_x0000_t202" style="position:absolute;left:-2987;top:1105;width:132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" filled="f" stroked="f">
                    <v:textbox style="mso-fit-shape-to-text:t" inset="1mm,0,1mm,0">
                      <w:txbxContent>
                        <w:p w14:paraId="3255B746" w14:textId="2D33462D" w:rsidR="002C5B7D" w:rsidRPr="002C5B7D" w:rsidRDefault="002C5B7D" w:rsidP="002C5B7D">
                          <w:pPr>
                            <w:rPr>
                              <w:sz w:val="18"/>
                              <w:szCs w:val="18"/>
                            </w:rPr>
                          </w:pPr>
                          <w:r>
                            <w:rPr>
                              <w:rFonts w:hint="eastAsia"/>
                              <w:sz w:val="18"/>
                              <w:szCs w:val="18"/>
                            </w:rPr>
                            <w:t>c</w:t>
                          </w:r>
                        </w:p>
                      </w:txbxContent>
                    </v:textbox>
                  </v:shape>
                  <v:shape id="_x0000_s1858" type="#_x0000_t202" style="position:absolute;left:-4682;top:-686;width:1456;height:20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" filled="f" stroked="f">
                    <v:textbox style="mso-fit-shape-to-text:t" inset="1mm,0,1mm,0">
                      <w:txbxContent>
                        <w:p w14:paraId="30DCD2B8" w14:textId="1A063EAE" w:rsidR="002C5B7D" w:rsidRPr="002C5B7D" w:rsidRDefault="002C5B7D" w:rsidP="002C5B7D">
                          <w:pPr>
                            <w:rPr>
                              <w:sz w:val="18"/>
                              <w:szCs w:val="18"/>
                            </w:rPr>
                          </w:pPr>
                          <w:r>
                            <w:rPr>
                              <w:rFonts w:hint="eastAsia"/>
                              <w:sz w:val="18"/>
                              <w:szCs w:val="18"/>
                            </w:rPr>
                            <w:t>S</w:t>
                          </w:r>
                        </w:p>
                      </w:txbxContent>
                    </v:textbox>
                  </v:shape>
                  <v:shape id="_x0000_s1859" type="#_x0000_t202" style="position:absolute;left:-4779;top:4401;width:196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" filled="f" stroked="f">
                    <v:textbox style="mso-fit-shape-to-text:t" inset="1mm,0,1mm,0">
                      <w:txbxContent>
                        <w:p w14:paraId="7B743294" w14:textId="6E681829" w:rsidR="002C5B7D" w:rsidRPr="002C5B7D" w:rsidRDefault="002C5B7D" w:rsidP="002C5B7D">
                          <w:pPr>
                            <w:rPr>
                              <w:sz w:val="18"/>
                              <w:szCs w:val="18"/>
                            </w:rPr>
                          </w:pPr>
                          <w:r>
                            <w:rPr>
                              <w:rFonts w:hint="eastAsia"/>
                              <w:sz w:val="18"/>
                              <w:szCs w:val="18"/>
                            </w:rPr>
                            <w:t>储</w:t>
                          </w:r>
                        </w:p>
                      </w:txbxContent>
                    </v:textbox>
                  </v:shape>
                  <v:shape id="_x0000_s1860" type="#_x0000_t202" style="position:absolute;left:-4779;top:5593;width:1965;height:20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" filled="f" stroked="f">
                    <v:textbox style="mso-fit-shape-to-text:t" inset="1mm,0,1mm,0">
                      <w:txbxContent>
                        <w:p w14:paraId="7C299421" w14:textId="173BAE18" w:rsidR="004D666F" w:rsidRPr="002C5B7D" w:rsidRDefault="004D666F" w:rsidP="002C5B7D">
                          <w:pPr>
                            <w:rPr>
                              <w:sz w:val="18"/>
                              <w:szCs w:val="18"/>
                            </w:rPr>
                          </w:pPr>
                          <w:r>
                            <w:rPr>
                              <w:rFonts w:hint="eastAsia"/>
                              <w:sz w:val="18"/>
                              <w:szCs w:val="18"/>
                            </w:rPr>
                            <w:t>能</w:t>
                          </w:r>
                        </w:p>
                      </w:txbxContent>
                    </v:textbox>
                  </v:shape>
                  <v:shape id="_x0000_s1861" type="#_x0000_t202" style="position:absolute;left:-4779;top:6784;width:196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" filled="f" stroked="f">
                    <v:textbox style="mso-fit-shape-to-text:t" inset="1mm,0,1mm,0">
                      <w:txbxContent>
                        <w:p w14:paraId="58A43BC1" w14:textId="5596DD2A" w:rsidR="004D666F" w:rsidRPr="002C5B7D" w:rsidRDefault="004D666F" w:rsidP="002C5B7D">
                          <w:pPr>
                            <w:rPr>
                              <w:sz w:val="18"/>
                              <w:szCs w:val="18"/>
                            </w:rPr>
                          </w:pPr>
                          <w:r>
                            <w:rPr>
                              <w:rFonts w:hint="eastAsia"/>
                              <w:sz w:val="18"/>
                              <w:szCs w:val="18"/>
                            </w:rPr>
                            <w:t>器</w:t>
                          </w:r>
                        </w:p>
                      </w:txbxContent>
                    </v:textbox>
                  </v:shape>
                </v:group>
                <w10:wrap type="square" anchorx="margin"/>
              </v:group>
            </w:pict>
          </mc:Fallback>
        </mc:AlternateContent>
      </w:r>
      <w:r w:rsidRPr="003F6C0C">
        <w:rPr>
          <w:rFonts w:cs="Times New Roman"/>
        </w:rPr>
        <w:t>某小组制作了一储能器，其两端电压</w:t>
      </w:r>
      <w:r w:rsidR="003F6C0C" w:rsidRPr="003F6C0C">
        <w:rPr>
          <w:rFonts w:cs="Times New Roman"/>
          <w:i/>
          <w:iCs/>
        </w:rPr>
        <w:t>U</w:t>
      </w:r>
      <w:r w:rsidRPr="003F6C0C">
        <w:rPr>
          <w:rFonts w:cs="Times New Roman"/>
        </w:rPr>
        <w:t>与其储存的电荷量</w:t>
      </w:r>
      <w:r w:rsidR="003F6C0C" w:rsidRPr="003F6C0C">
        <w:rPr>
          <w:rFonts w:cs="Times New Roman"/>
          <w:i/>
          <w:iCs/>
        </w:rPr>
        <w:t>q</w:t>
      </w:r>
      <w:r w:rsidRPr="003F6C0C">
        <w:rPr>
          <w:rFonts w:cs="Times New Roman"/>
        </w:rPr>
        <w:t>间的函数关系近似为</w:t>
      </w:r>
      <w:r w:rsidR="003F6C0C" w:rsidRPr="003F6C0C">
        <w:rPr>
          <w:rFonts w:cs="Times New Roman"/>
          <w:i/>
          <w:iCs/>
        </w:rPr>
        <w:t>U</w:t>
      </w:r>
      <w:r w:rsidR="003F6C0C" w:rsidRPr="003F6C0C">
        <w:rPr>
          <w:rFonts w:cs="Times New Roman"/>
        </w:rPr>
        <w:t xml:space="preserve"> = </w:t>
      </w:r>
      <w:r w:rsidR="003F6C0C" w:rsidRPr="003F6C0C">
        <w:rPr>
          <w:rFonts w:cs="Times New Roman"/>
          <w:i/>
          <w:iCs/>
        </w:rPr>
        <w:t>kq</w:t>
      </w:r>
      <w:r w:rsidRPr="003F6C0C">
        <w:rPr>
          <w:rFonts w:cs="Times New Roman"/>
        </w:rPr>
        <w:t>（</w:t>
      </w:r>
      <w:r w:rsidR="003F6C0C" w:rsidRPr="003F6C0C">
        <w:rPr>
          <w:rFonts w:cs="Times New Roman"/>
          <w:i/>
          <w:iCs/>
        </w:rPr>
        <w:t>k</w:t>
      </w:r>
      <w:r w:rsidRPr="003F6C0C">
        <w:rPr>
          <w:rFonts w:cs="Times New Roman"/>
        </w:rPr>
        <w:t>为常量）。将该储能器接入如图所示电路，</w:t>
      </w:r>
      <w:r w:rsidR="003F6C0C" w:rsidRPr="003F6C0C">
        <w:rPr>
          <w:rFonts w:cs="Times New Roman"/>
        </w:rPr>
        <w:t>a</w:t>
      </w:r>
      <w:r w:rsidRPr="003F6C0C">
        <w:rPr>
          <w:rFonts w:cs="Times New Roman"/>
        </w:rPr>
        <w:t>、</w:t>
      </w:r>
      <w:r w:rsidR="003F6C0C" w:rsidRPr="003F6C0C">
        <w:rPr>
          <w:rFonts w:cs="Times New Roman"/>
        </w:rPr>
        <w:t>b</w:t>
      </w:r>
      <w:r w:rsidRPr="003F6C0C">
        <w:rPr>
          <w:rFonts w:cs="Times New Roman"/>
        </w:rPr>
        <w:t>、</w:t>
      </w:r>
      <w:r w:rsidR="003F6C0C" w:rsidRPr="003F6C0C">
        <w:rPr>
          <w:rFonts w:cs="Times New Roman"/>
        </w:rPr>
        <w:t>c</w:t>
      </w:r>
      <w:r w:rsidRPr="003F6C0C">
        <w:rPr>
          <w:rFonts w:cs="Times New Roman"/>
        </w:rPr>
        <w:t>为固定的三个触点。两足够长的平行金属导轨固定于水平面上，电阻不计，间距为</w:t>
      </w:r>
      <w:r w:rsidR="003F6C0C" w:rsidRPr="003F6C0C">
        <w:rPr>
          <w:rFonts w:cs="Times New Roman"/>
          <w:i/>
          <w:iCs/>
        </w:rPr>
        <w:t>L</w:t>
      </w:r>
      <w:r w:rsidRPr="003F6C0C">
        <w:rPr>
          <w:rFonts w:cs="Times New Roman"/>
        </w:rPr>
        <w:t>。导轨间有竖直向下的匀强磁场，磁感应强度为</w:t>
      </w:r>
      <w:r w:rsidR="003F6C0C" w:rsidRPr="003F6C0C">
        <w:rPr>
          <w:rFonts w:cs="Times New Roman"/>
          <w:i/>
          <w:iCs/>
        </w:rPr>
        <w:t>B</w:t>
      </w:r>
      <w:r w:rsidRPr="003F6C0C">
        <w:rPr>
          <w:rFonts w:cs="Times New Roman"/>
        </w:rPr>
        <w:t>。质量为</w:t>
      </w:r>
      <w:r w:rsidR="003F6C0C" w:rsidRPr="003F6C0C">
        <w:rPr>
          <w:rFonts w:cs="Times New Roman"/>
          <w:i/>
          <w:iCs/>
        </w:rPr>
        <w:t>m</w:t>
      </w:r>
      <w:r w:rsidRPr="003F6C0C">
        <w:rPr>
          <w:rFonts w:cs="Times New Roman"/>
        </w:rPr>
        <w:t>的导体棒垂直导轨放置，接入电路的阻值为</w:t>
      </w:r>
      <w:r w:rsidR="003F6C0C" w:rsidRPr="00803E0C">
        <w:rPr>
          <w:rFonts w:cs="Times New Roman"/>
          <w:i/>
          <w:iCs/>
        </w:rPr>
        <w:t>r</w:t>
      </w:r>
      <w:r w:rsidRPr="003F6C0C">
        <w:rPr>
          <w:rFonts w:cs="Times New Roman"/>
        </w:rPr>
        <w:t>。电源电动势为</w:t>
      </w:r>
      <w:r w:rsidR="003F6C0C" w:rsidRPr="003F6C0C">
        <w:rPr>
          <w:rFonts w:cs="Times New Roman"/>
          <w:i/>
          <w:iCs/>
        </w:rPr>
        <w:t>E</w:t>
      </w:r>
      <w:r w:rsidRPr="003F6C0C">
        <w:rPr>
          <w:rFonts w:cs="Times New Roman"/>
        </w:rPr>
        <w:t>，内阻不计。定值电阻阻值为</w:t>
      </w:r>
      <w:r w:rsidR="003F6C0C" w:rsidRPr="003F6C0C">
        <w:rPr>
          <w:rFonts w:cs="Times New Roman"/>
          <w:i/>
          <w:iCs/>
        </w:rPr>
        <w:t>R</w:t>
      </w:r>
      <w:r w:rsidRPr="003F6C0C">
        <w:rPr>
          <w:rFonts w:cs="Times New Roman"/>
        </w:rPr>
        <w:t>。</w:t>
      </w:r>
      <w:r w:rsidR="003F6C0C" w:rsidRPr="003F6C0C">
        <w:rPr>
          <w:rFonts w:cs="Times New Roman"/>
          <w:i/>
          <w:iCs/>
        </w:rPr>
        <w:t>t</w:t>
      </w:r>
      <w:r w:rsidR="003F6C0C" w:rsidRPr="003F6C0C">
        <w:rPr>
          <w:rFonts w:cs="Times New Roman"/>
          <w:vertAlign w:val="subscript"/>
        </w:rPr>
        <w:t>0</w:t>
      </w:r>
      <w:r w:rsidRPr="003F6C0C">
        <w:rPr>
          <w:rFonts w:cs="Times New Roman"/>
        </w:rPr>
        <w:t>时刻开关</w:t>
      </w:r>
      <w:r w:rsidRPr="003F6C0C">
        <w:rPr>
          <w:rFonts w:eastAsia="Times New Roman" w:cs="Times New Roman"/>
        </w:rPr>
        <w:t>S</w:t>
      </w:r>
      <w:r w:rsidRPr="003F6C0C">
        <w:rPr>
          <w:rFonts w:cs="Times New Roman"/>
        </w:rPr>
        <w:t>与</w:t>
      </w:r>
      <w:r w:rsidR="003F6C0C" w:rsidRPr="003F6C0C">
        <w:rPr>
          <w:rFonts w:cs="Times New Roman"/>
        </w:rPr>
        <w:t>a</w:t>
      </w:r>
      <w:r w:rsidRPr="003F6C0C">
        <w:rPr>
          <w:rFonts w:cs="Times New Roman"/>
        </w:rPr>
        <w:t>连接，直到导体棒做匀速运动，再于</w:t>
      </w:r>
      <w:r w:rsidR="003F6C0C" w:rsidRPr="003F6C0C">
        <w:rPr>
          <w:rFonts w:cs="Times New Roman"/>
          <w:i/>
          <w:iCs/>
        </w:rPr>
        <w:t>t</w:t>
      </w:r>
      <w:r w:rsidR="003F6C0C" w:rsidRPr="003F6C0C">
        <w:rPr>
          <w:rFonts w:cs="Times New Roman"/>
          <w:vertAlign w:val="subscript"/>
        </w:rPr>
        <w:t>1</w:t>
      </w:r>
      <w:r w:rsidRPr="003F6C0C">
        <w:rPr>
          <w:rFonts w:cs="Times New Roman"/>
        </w:rPr>
        <w:t>时刻切换开关与</w:t>
      </w:r>
      <w:r w:rsidR="003F6C0C" w:rsidRPr="003F6C0C">
        <w:rPr>
          <w:rFonts w:cs="Times New Roman"/>
        </w:rPr>
        <w:t>b</w:t>
      </w:r>
      <w:r w:rsidRPr="003F6C0C">
        <w:rPr>
          <w:rFonts w:cs="Times New Roman"/>
        </w:rPr>
        <w:t>或</w:t>
      </w:r>
      <w:r w:rsidR="003F6C0C" w:rsidRPr="003F6C0C">
        <w:rPr>
          <w:rFonts w:cs="Times New Roman"/>
        </w:rPr>
        <w:t>c</w:t>
      </w:r>
      <w:r w:rsidRPr="003F6C0C">
        <w:rPr>
          <w:rFonts w:cs="Times New Roman"/>
        </w:rPr>
        <w:t>连接。运动过程中导体棒与导轨始终垂直且接触良好，忽略</w:t>
      </w:r>
      <w:commentRangeStart w:id="13"/>
      <w:r w:rsidRPr="003F6C0C">
        <w:rPr>
          <w:rFonts w:cs="Times New Roman"/>
        </w:rPr>
        <w:t>摩擦</w:t>
      </w:r>
      <w:commentRangeEnd w:id="13"/>
      <w:r w:rsidR="00E46718" w:rsidRPr="003F6C0C">
        <w:rPr>
          <w:rStyle w:val="a9"/>
          <w:rFonts w:cs="Times New Roman"/>
          <w:szCs w:val="24"/>
        </w:rPr>
        <w:commentReference w:id="13"/>
      </w:r>
      <w:r w:rsidRPr="003F6C0C">
        <w:rPr>
          <w:rFonts w:cs="Times New Roman"/>
        </w:rPr>
        <w:t>。</w:t>
      </w:r>
    </w:p>
    <w:p w14:paraId="72005DF7" w14:textId="6D0C7E0F" w:rsidR="00E80134" w:rsidRPr="003F6C0C" w:rsidRDefault="00000000" w:rsidP="003F6C0C">
      <w:pPr>
        <w:ind w:firstLine="420"/>
        <w:rPr>
          <w:rFonts w:cs="Times New Roman"/>
        </w:rPr>
      </w:pPr>
      <w:r w:rsidRPr="003F6C0C">
        <w:rPr>
          <w:rFonts w:cs="Times New Roman"/>
        </w:rPr>
        <w:t>（</w:t>
      </w:r>
      <w:r w:rsidRPr="003F6C0C">
        <w:rPr>
          <w:rFonts w:cs="Times New Roman"/>
        </w:rPr>
        <w:t>1</w:t>
      </w:r>
      <w:r w:rsidRPr="003F6C0C">
        <w:rPr>
          <w:rFonts w:cs="Times New Roman"/>
        </w:rPr>
        <w:t>）求</w:t>
      </w:r>
      <w:r w:rsidR="003F6C0C" w:rsidRPr="003F6C0C">
        <w:rPr>
          <w:rFonts w:cs="Times New Roman"/>
          <w:i/>
          <w:iCs/>
        </w:rPr>
        <w:t>t</w:t>
      </w:r>
      <w:r w:rsidR="003F6C0C" w:rsidRPr="003F6C0C">
        <w:rPr>
          <w:rFonts w:cs="Times New Roman"/>
          <w:vertAlign w:val="subscript"/>
        </w:rPr>
        <w:t>0</w:t>
      </w:r>
      <w:r w:rsidRPr="003F6C0C">
        <w:rPr>
          <w:rFonts w:cs="Times New Roman"/>
        </w:rPr>
        <w:t>时刻导体棒加速度</w:t>
      </w:r>
      <w:r w:rsidR="003F6C0C" w:rsidRPr="003F6C0C">
        <w:rPr>
          <w:rFonts w:cs="Times New Roman"/>
          <w:i/>
          <w:iCs/>
        </w:rPr>
        <w:t>a</w:t>
      </w:r>
      <w:r w:rsidR="003F6C0C" w:rsidRPr="003F6C0C">
        <w:rPr>
          <w:rFonts w:cs="Times New Roman"/>
          <w:vertAlign w:val="subscript"/>
        </w:rPr>
        <w:t>0</w:t>
      </w:r>
      <w:r w:rsidRPr="003F6C0C">
        <w:rPr>
          <w:rFonts w:cs="Times New Roman"/>
        </w:rPr>
        <w:t>的大小；</w:t>
      </w:r>
    </w:p>
    <w:p w14:paraId="1321C66B" w14:textId="120E8B3C" w:rsidR="00E80134" w:rsidRPr="003F6C0C" w:rsidRDefault="00000000" w:rsidP="003F6C0C">
      <w:pPr>
        <w:ind w:firstLine="420"/>
        <w:rPr>
          <w:rFonts w:cs="Times New Roman"/>
        </w:rPr>
      </w:pPr>
      <w:r w:rsidRPr="003F6C0C">
        <w:rPr>
          <w:rFonts w:cs="Times New Roman"/>
        </w:rPr>
        <w:t>（</w:t>
      </w:r>
      <w:r w:rsidRPr="003F6C0C">
        <w:rPr>
          <w:rFonts w:cs="Times New Roman"/>
        </w:rPr>
        <w:t>2</w:t>
      </w:r>
      <w:r w:rsidRPr="003F6C0C">
        <w:rPr>
          <w:rFonts w:cs="Times New Roman"/>
        </w:rPr>
        <w:t>）若</w:t>
      </w:r>
      <w:r w:rsidR="003F6C0C" w:rsidRPr="003F6C0C">
        <w:rPr>
          <w:rFonts w:cs="Times New Roman"/>
          <w:i/>
          <w:iCs/>
        </w:rPr>
        <w:t>t</w:t>
      </w:r>
      <w:r w:rsidR="003F6C0C" w:rsidRPr="003F6C0C">
        <w:rPr>
          <w:rFonts w:cs="Times New Roman"/>
          <w:vertAlign w:val="subscript"/>
        </w:rPr>
        <w:t>1</w:t>
      </w:r>
      <w:r w:rsidRPr="003F6C0C">
        <w:rPr>
          <w:rFonts w:cs="Times New Roman"/>
        </w:rPr>
        <w:t>时刻开关与</w:t>
      </w:r>
      <w:r w:rsidR="003F6C0C" w:rsidRPr="003F6C0C">
        <w:rPr>
          <w:rFonts w:cs="Times New Roman"/>
        </w:rPr>
        <w:t>b</w:t>
      </w:r>
      <w:r w:rsidRPr="003F6C0C">
        <w:rPr>
          <w:rFonts w:cs="Times New Roman"/>
        </w:rPr>
        <w:t>连接，储能器接入电路前电压为</w:t>
      </w:r>
      <w:r w:rsidRPr="003F6C0C">
        <w:rPr>
          <w:rFonts w:eastAsia="Times New Roman" w:cs="Times New Roman"/>
        </w:rPr>
        <w:t>0</w:t>
      </w:r>
      <w:r w:rsidRPr="003F6C0C">
        <w:rPr>
          <w:rFonts w:cs="Times New Roman"/>
        </w:rPr>
        <w:t>，当储能器电压为</w:t>
      </w:r>
      <w:r w:rsidR="003F6C0C" w:rsidRPr="003F6C0C">
        <w:rPr>
          <w:rFonts w:cs="Times New Roman"/>
          <w:i/>
          <w:iCs/>
        </w:rPr>
        <w:t>U</w:t>
      </w:r>
      <w:r w:rsidR="003F6C0C" w:rsidRPr="003F6C0C">
        <w:rPr>
          <w:rFonts w:cs="Times New Roman"/>
          <w:vertAlign w:val="subscript"/>
        </w:rPr>
        <w:t>0</w:t>
      </w:r>
      <w:r w:rsidRPr="003F6C0C">
        <w:rPr>
          <w:rFonts w:cs="Times New Roman"/>
        </w:rPr>
        <w:t>时（此时电路中电流不为</w:t>
      </w:r>
      <w:r w:rsidRPr="003F6C0C">
        <w:rPr>
          <w:rFonts w:eastAsia="Times New Roman" w:cs="Times New Roman"/>
        </w:rPr>
        <w:t>0</w:t>
      </w:r>
      <w:r w:rsidRPr="003F6C0C">
        <w:rPr>
          <w:rFonts w:cs="Times New Roman"/>
        </w:rPr>
        <w:t>），求导体棒速度</w:t>
      </w:r>
      <w:r w:rsidR="003F6C0C" w:rsidRPr="003F6C0C">
        <w:rPr>
          <w:rFonts w:ascii="Book Antiqua" w:hAnsi="Book Antiqua" w:cs="Times New Roman"/>
          <w:i/>
          <w:iCs/>
        </w:rPr>
        <w:t>v</w:t>
      </w:r>
      <w:r w:rsidRPr="003F6C0C">
        <w:rPr>
          <w:rFonts w:cs="Times New Roman"/>
        </w:rPr>
        <w:t>的大小；</w:t>
      </w:r>
    </w:p>
    <w:p w14:paraId="17DA4434" w14:textId="6346C8E4" w:rsidR="003F6C0C" w:rsidRPr="003F6C0C" w:rsidRDefault="004D666F" w:rsidP="003F6C0C">
      <w:pPr>
        <w:ind w:firstLine="420"/>
        <w:rPr>
          <w:rFonts w:cs="Times New Roman"/>
        </w:rPr>
      </w:pPr>
      <w:r w:rsidRPr="003F6C0C">
        <w:rPr>
          <w:rFonts w:cs="Times New Roman"/>
        </w:rPr>
        <w:t>（</w:t>
      </w:r>
      <w:r w:rsidRPr="003F6C0C">
        <w:rPr>
          <w:rFonts w:cs="Times New Roman"/>
        </w:rPr>
        <w:t>3</w:t>
      </w:r>
      <w:r w:rsidRPr="003F6C0C">
        <w:rPr>
          <w:rFonts w:cs="Times New Roman"/>
        </w:rPr>
        <w:t>）若</w:t>
      </w:r>
      <w:r w:rsidR="003F6C0C" w:rsidRPr="003F6C0C">
        <w:rPr>
          <w:rFonts w:cs="Times New Roman"/>
          <w:i/>
          <w:iCs/>
        </w:rPr>
        <w:t>t</w:t>
      </w:r>
      <w:r w:rsidR="003F6C0C" w:rsidRPr="003F6C0C">
        <w:rPr>
          <w:rFonts w:cs="Times New Roman"/>
          <w:vertAlign w:val="subscript"/>
        </w:rPr>
        <w:t>1</w:t>
      </w:r>
      <w:r w:rsidRPr="003F6C0C">
        <w:rPr>
          <w:rFonts w:cs="Times New Roman"/>
        </w:rPr>
        <w:t>时刻开关与</w:t>
      </w:r>
      <w:r w:rsidR="003F6C0C" w:rsidRPr="003F6C0C">
        <w:rPr>
          <w:rFonts w:cs="Times New Roman"/>
        </w:rPr>
        <w:t>c</w:t>
      </w:r>
      <w:r w:rsidRPr="003F6C0C">
        <w:rPr>
          <w:rFonts w:cs="Times New Roman"/>
        </w:rPr>
        <w:t>连接，求从</w:t>
      </w:r>
      <w:r w:rsidR="003F6C0C" w:rsidRPr="003F6C0C">
        <w:rPr>
          <w:rFonts w:cs="Times New Roman"/>
          <w:i/>
          <w:iCs/>
        </w:rPr>
        <w:t>t</w:t>
      </w:r>
      <w:r w:rsidR="003F6C0C" w:rsidRPr="003F6C0C">
        <w:rPr>
          <w:rFonts w:cs="Times New Roman"/>
          <w:vertAlign w:val="subscript"/>
        </w:rPr>
        <w:t>0</w:t>
      </w:r>
      <w:r w:rsidRPr="003F6C0C">
        <w:rPr>
          <w:rFonts w:cs="Times New Roman"/>
        </w:rPr>
        <w:t>时刻起到导体棒静止的过程中，导体棒上产生的焦耳热</w:t>
      </w:r>
      <w:r w:rsidR="003F6C0C" w:rsidRPr="003F6C0C">
        <w:rPr>
          <w:rFonts w:cs="Times New Roman"/>
          <w:i/>
          <w:iCs/>
        </w:rPr>
        <w:t>Q</w:t>
      </w:r>
      <w:r w:rsidRPr="003F6C0C">
        <w:rPr>
          <w:rFonts w:cs="Times New Roman"/>
        </w:rPr>
        <w:t>。</w:t>
      </w:r>
    </w:p>
    <w:p w14:paraId="161FF9B4" w14:textId="53DAD5F9" w:rsidR="00E80134" w:rsidRPr="009A0CF6" w:rsidRDefault="00000000" w:rsidP="00E46718">
      <w:pPr>
        <w:rPr>
          <w:color w:val="EE0000"/>
        </w:rPr>
      </w:pPr>
      <w:r w:rsidRPr="009A0CF6">
        <w:rPr>
          <w:color w:val="EE0000"/>
        </w:rPr>
        <w:t>【解析】</w:t>
      </w:r>
      <w:r w:rsidR="00E46718">
        <w:rPr>
          <w:rFonts w:hint="eastAsia"/>
          <w:color w:val="EE0000"/>
        </w:rPr>
        <w:t>（</w:t>
      </w:r>
      <w:r w:rsidR="00E46718">
        <w:rPr>
          <w:rFonts w:hint="eastAsia"/>
          <w:color w:val="EE0000"/>
        </w:rPr>
        <w:t>1</w:t>
      </w:r>
      <w:r w:rsidR="00E46718">
        <w:rPr>
          <w:rFonts w:hint="eastAsia"/>
          <w:color w:val="EE0000"/>
        </w:rPr>
        <w:t>）</w:t>
      </w:r>
      <w:r w:rsidR="003F6C0C" w:rsidRPr="003F6C0C">
        <w:rPr>
          <w:rFonts w:hint="eastAsia"/>
          <w:i/>
          <w:iCs/>
          <w:color w:val="EE0000"/>
        </w:rPr>
        <w:t>t</w:t>
      </w:r>
      <w:r w:rsidR="003F6C0C">
        <w:rPr>
          <w:rFonts w:hint="eastAsia"/>
          <w:color w:val="EE0000"/>
          <w:vertAlign w:val="subscript"/>
        </w:rPr>
        <w:t>0</w:t>
      </w:r>
      <w:r w:rsidRPr="009A0CF6">
        <w:rPr>
          <w:rFonts w:ascii="宋体" w:hAnsi="宋体"/>
          <w:color w:val="EE0000"/>
        </w:rPr>
        <w:t>时刻开关</w:t>
      </w:r>
      <w:r w:rsidRPr="009A0CF6">
        <w:rPr>
          <w:rFonts w:eastAsia="Times New Roman" w:cs="Times New Roman"/>
          <w:color w:val="EE0000"/>
        </w:rPr>
        <w:t>S</w:t>
      </w:r>
      <w:r w:rsidRPr="009A0CF6">
        <w:rPr>
          <w:rFonts w:ascii="宋体" w:hAnsi="宋体"/>
          <w:color w:val="EE0000"/>
        </w:rPr>
        <w:t>与</w:t>
      </w:r>
      <w:r w:rsidR="00E46718" w:rsidRPr="003F6C0C">
        <w:rPr>
          <w:rFonts w:asciiTheme="majorBidi" w:hAnsiTheme="majorBidi" w:cstheme="majorBidi"/>
          <w:color w:val="EE0000"/>
        </w:rPr>
        <w:t>a</w:t>
      </w:r>
      <w:r w:rsidRPr="009A0CF6">
        <w:rPr>
          <w:rFonts w:ascii="宋体" w:hAnsi="宋体"/>
          <w:color w:val="EE0000"/>
        </w:rPr>
        <w:t>连接，流过导体棒的电流</w:t>
      </w:r>
      <w:r w:rsidRPr="009A0CF6">
        <w:rPr>
          <w:color w:val="EE0000"/>
        </w:rPr>
        <w:object w:dxaOrig="647" w:dyaOrig="616" w14:anchorId="3737F1A5">
          <v:shape id="_x0000_i1083" type="#_x0000_t75" alt="学科网(www.zxxk.com)--教育资源门户，提供试卷、教案、课件、论文、素材以及各类教学资源下载，还有大量而丰富的教学相关资讯！" style="width:32.05pt;height:30.25pt;mso-position-horizontal-relative:page;mso-position-vertical-relative:page" o:ole="">
            <v:imagedata r:id="rId127" o:title="eqIdd9711d6f0edba877a6343377cf975649"/>
          </v:shape>
          <o:OLEObject Type="Embed" ProgID="Equation.DSMT4" ShapeID="_x0000_i1083" DrawAspect="Content" ObjectID="_1843148005" r:id="rId128"/>
        </w:object>
      </w:r>
    </w:p>
    <w:p w14:paraId="63BB3652" w14:textId="77777777" w:rsidR="00E80134" w:rsidRPr="009A0CF6" w:rsidRDefault="00000000" w:rsidP="008805C1">
      <w:pPr>
        <w:rPr>
          <w:color w:val="EE0000"/>
        </w:rPr>
      </w:pPr>
      <w:r w:rsidRPr="009A0CF6">
        <w:rPr>
          <w:rFonts w:ascii="宋体" w:hAnsi="宋体"/>
          <w:color w:val="EE0000"/>
        </w:rPr>
        <w:t>导体棒所受的安培力</w:t>
      </w:r>
      <w:r w:rsidRPr="009A0CF6">
        <w:rPr>
          <w:color w:val="EE0000"/>
        </w:rPr>
        <w:object w:dxaOrig="851" w:dyaOrig="250" w14:anchorId="783E128A">
          <v:shape id="_x0000_i1084" type="#_x0000_t75" alt="学科网(www.zxxk.com)--教育资源门户，提供试卷、教案、课件、论文、素材以及各类教学资源下载，还有大量而丰富的教学相关资讯！" style="width:42.35pt;height:12.7pt" o:ole="">
            <v:imagedata r:id="rId129" o:title="eqIdf53a3120a4c4c09c0bae8ba8d079a686"/>
          </v:shape>
          <o:OLEObject Type="Embed" ProgID="Equation.DSMT4" ShapeID="_x0000_i1084" DrawAspect="Content" ObjectID="_1843148006" r:id="rId130"/>
        </w:object>
      </w:r>
    </w:p>
    <w:p w14:paraId="201FD004" w14:textId="77777777" w:rsidR="00E80134" w:rsidRPr="009A0CF6" w:rsidRDefault="00000000" w:rsidP="008805C1">
      <w:pPr>
        <w:rPr>
          <w:color w:val="EE0000"/>
        </w:rPr>
      </w:pPr>
      <w:r w:rsidRPr="009A0CF6">
        <w:rPr>
          <w:rFonts w:ascii="宋体" w:hAnsi="宋体"/>
          <w:color w:val="EE0000"/>
        </w:rPr>
        <w:t>根据牛顿第二定律</w:t>
      </w:r>
      <w:r w:rsidRPr="009A0CF6">
        <w:rPr>
          <w:color w:val="EE0000"/>
        </w:rPr>
        <w:object w:dxaOrig="855" w:dyaOrig="360" w14:anchorId="005A42E7">
          <v:shape id="_x0000_i1085" type="#_x0000_t75" alt="学科网(www.zxxk.com)--教育资源门户，提供试卷、教案、课件、论文、素材以及各类教学资源下载，还有大量而丰富的教学相关资讯！" style="width:42.35pt;height:18.15pt" o:ole="">
            <v:imagedata r:id="rId131" o:title="eqId66a9e7cd29875877214fe4e5ca879469"/>
          </v:shape>
          <o:OLEObject Type="Embed" ProgID="Equation.DSMT4" ShapeID="_x0000_i1085" DrawAspect="Content" ObjectID="_1843148007" r:id="rId132"/>
        </w:object>
      </w:r>
    </w:p>
    <w:p w14:paraId="7F7BF653" w14:textId="7B78312F" w:rsidR="00E80134" w:rsidRPr="009A0CF6" w:rsidRDefault="00000000" w:rsidP="008805C1">
      <w:pPr>
        <w:rPr>
          <w:color w:val="EE0000"/>
        </w:rPr>
      </w:pPr>
      <w:r w:rsidRPr="009A0CF6">
        <w:rPr>
          <w:rFonts w:ascii="宋体" w:hAnsi="宋体"/>
          <w:color w:val="EE0000"/>
        </w:rPr>
        <w:t>联立可得</w:t>
      </w:r>
      <w:r w:rsidR="003F6C0C" w:rsidRPr="003F6C0C">
        <w:rPr>
          <w:rFonts w:hint="eastAsia"/>
          <w:i/>
          <w:iCs/>
          <w:color w:val="EE0000"/>
        </w:rPr>
        <w:t>a</w:t>
      </w:r>
      <w:r w:rsidR="003F6C0C">
        <w:rPr>
          <w:rFonts w:hint="eastAsia"/>
          <w:color w:val="EE0000"/>
          <w:vertAlign w:val="subscript"/>
        </w:rPr>
        <w:t>0</w:t>
      </w:r>
      <w:r w:rsidR="003F6C0C">
        <w:rPr>
          <w:rFonts w:hint="eastAsia"/>
          <w:color w:val="EE0000"/>
        </w:rPr>
        <w:t xml:space="preserve"> = </w:t>
      </w:r>
      <w:r w:rsidR="003F6C0C">
        <w:rPr>
          <w:color w:val="EE0000"/>
        </w:rPr>
        <w:fldChar w:fldCharType="begin"/>
      </w:r>
      <w:r w:rsidR="003F6C0C">
        <w:rPr>
          <w:color w:val="EE0000"/>
        </w:rPr>
        <w:instrText xml:space="preserve"> </w:instrText>
      </w:r>
      <w:r w:rsidR="003F6C0C">
        <w:rPr>
          <w:rFonts w:hint="eastAsia"/>
          <w:color w:val="EE0000"/>
        </w:rPr>
        <w:instrText>EQ \F(</w:instrText>
      </w:r>
      <w:r w:rsidR="003F6C0C" w:rsidRPr="003F6C0C">
        <w:rPr>
          <w:rFonts w:hint="eastAsia"/>
          <w:i/>
          <w:iCs/>
          <w:color w:val="EE0000"/>
        </w:rPr>
        <w:instrText>BEL</w:instrText>
      </w:r>
      <w:r w:rsidR="003F6C0C">
        <w:rPr>
          <w:rFonts w:hint="eastAsia"/>
          <w:color w:val="EE0000"/>
        </w:rPr>
        <w:instrText>,</w:instrText>
      </w:r>
      <w:r w:rsidR="003F6C0C" w:rsidRPr="003F6C0C">
        <w:rPr>
          <w:rFonts w:hint="eastAsia"/>
          <w:i/>
          <w:iCs/>
          <w:color w:val="EE0000"/>
        </w:rPr>
        <w:instrText>mr</w:instrText>
      </w:r>
      <w:r w:rsidR="003F6C0C">
        <w:rPr>
          <w:rFonts w:hint="eastAsia"/>
          <w:color w:val="EE0000"/>
        </w:rPr>
        <w:instrText>)</w:instrText>
      </w:r>
      <w:r w:rsidR="003F6C0C">
        <w:rPr>
          <w:color w:val="EE0000"/>
        </w:rPr>
        <w:instrText xml:space="preserve"> </w:instrText>
      </w:r>
      <w:r w:rsidR="003F6C0C">
        <w:rPr>
          <w:color w:val="EE0000"/>
        </w:rPr>
        <w:fldChar w:fldCharType="separate"/>
      </w:r>
      <w:r w:rsidR="003F6C0C">
        <w:rPr>
          <w:color w:val="EE0000"/>
        </w:rPr>
        <w:fldChar w:fldCharType="end"/>
      </w:r>
    </w:p>
    <w:p w14:paraId="6300F2C0" w14:textId="54E299BA" w:rsidR="00E80134" w:rsidRPr="009A0CF6" w:rsidRDefault="00E46718" w:rsidP="00E46718">
      <w:pPr>
        <w:rPr>
          <w:color w:val="EE0000"/>
        </w:rPr>
      </w:pPr>
      <w:r>
        <w:rPr>
          <w:rFonts w:hint="eastAsia"/>
          <w:color w:val="EE0000"/>
        </w:rPr>
        <w:t>（</w:t>
      </w:r>
      <w:r>
        <w:rPr>
          <w:rFonts w:hint="eastAsia"/>
          <w:color w:val="EE0000"/>
        </w:rPr>
        <w:t>2</w:t>
      </w:r>
      <w:r>
        <w:rPr>
          <w:rFonts w:hint="eastAsia"/>
          <w:color w:val="EE0000"/>
        </w:rPr>
        <w:t>）</w:t>
      </w:r>
      <w:r w:rsidRPr="009A0CF6">
        <w:rPr>
          <w:rFonts w:ascii="宋体" w:hAnsi="宋体"/>
          <w:color w:val="EE0000"/>
        </w:rPr>
        <w:t>当导体棒匀速运动时，导体棒产生的电动势等于电源电动势，设此时导体棒速度为</w:t>
      </w:r>
      <w:r w:rsidRPr="009A0CF6">
        <w:rPr>
          <w:color w:val="EE0000"/>
        </w:rPr>
        <w:object w:dxaOrig="210" w:dyaOrig="330" w14:anchorId="2B3498FC">
          <v:shape id="_x0000_i1086" type="#_x0000_t75" alt="学科网(www.zxxk.com)--教育资源门户，提供试卷、教案、课件、论文、素材以及各类教学资源下载，还有大量而丰富的教学相关资讯！" style="width:10.3pt;height:16.35pt" o:ole="">
            <v:imagedata r:id="rId133" o:title="eqId6f58888df91890a19a1aa7511d19703f"/>
          </v:shape>
          <o:OLEObject Type="Embed" ProgID="Equation.DSMT4" ShapeID="_x0000_i1086" DrawAspect="Content" ObjectID="_1843148008" r:id="rId134"/>
        </w:object>
      </w:r>
      <w:r w:rsidRPr="009A0CF6">
        <w:rPr>
          <w:rFonts w:ascii="宋体" w:hAnsi="宋体"/>
          <w:color w:val="EE0000"/>
        </w:rPr>
        <w:t>，即</w:t>
      </w:r>
      <w:r w:rsidRPr="009A0CF6">
        <w:rPr>
          <w:color w:val="EE0000"/>
        </w:rPr>
        <w:object w:dxaOrig="939" w:dyaOrig="363" w14:anchorId="1BDDC042">
          <v:shape id="_x0000_i1087" type="#_x0000_t75" alt="学科网(www.zxxk.com)--教育资源门户，提供试卷、教案、课件、论文、素材以及各类教学资源下载，还有大量而丰富的教学相关资讯！" style="width:46.6pt;height:18.15pt" o:ole="">
            <v:imagedata r:id="rId135" o:title="eqIdceb1fcebb2c455080b2870ce3a528731"/>
          </v:shape>
          <o:OLEObject Type="Embed" ProgID="Equation.DSMT4" ShapeID="_x0000_i1087" DrawAspect="Content" ObjectID="_1843148009" r:id="rId136"/>
        </w:object>
      </w:r>
    </w:p>
    <w:p w14:paraId="5CEC8AA0" w14:textId="77777777" w:rsidR="003F6C0C" w:rsidRDefault="00000000" w:rsidP="008805C1">
      <w:pPr>
        <w:rPr>
          <w:rFonts w:ascii="宋体" w:hAnsi="宋体" w:hint="eastAsia"/>
          <w:color w:val="EE0000"/>
        </w:rPr>
      </w:pPr>
      <w:r w:rsidRPr="009A0CF6">
        <w:rPr>
          <w:rFonts w:ascii="宋体" w:hAnsi="宋体"/>
          <w:color w:val="EE0000"/>
        </w:rPr>
        <w:t>当储能器电压为</w:t>
      </w:r>
      <w:r w:rsidR="003F6C0C" w:rsidRPr="003F6C0C">
        <w:rPr>
          <w:rFonts w:asciiTheme="majorBidi" w:hAnsiTheme="majorBidi" w:cstheme="majorBidi"/>
          <w:i/>
          <w:iCs/>
          <w:color w:val="EE0000"/>
        </w:rPr>
        <w:t>U</w:t>
      </w:r>
      <w:r w:rsidR="003F6C0C" w:rsidRPr="003F6C0C">
        <w:rPr>
          <w:rFonts w:asciiTheme="majorBidi" w:hAnsiTheme="majorBidi" w:cstheme="majorBidi"/>
          <w:color w:val="EE0000"/>
          <w:vertAlign w:val="subscript"/>
        </w:rPr>
        <w:t>0</w:t>
      </w:r>
      <w:r w:rsidRPr="009A0CF6">
        <w:rPr>
          <w:rFonts w:ascii="宋体" w:hAnsi="宋体"/>
          <w:color w:val="EE0000"/>
        </w:rPr>
        <w:t>时（此时电路中电流不为</w:t>
      </w:r>
      <w:r w:rsidRPr="009A0CF6">
        <w:rPr>
          <w:rFonts w:eastAsia="Times New Roman" w:cs="Times New Roman"/>
          <w:color w:val="EE0000"/>
        </w:rPr>
        <w:t>0</w:t>
      </w:r>
      <w:r w:rsidRPr="009A0CF6">
        <w:rPr>
          <w:rFonts w:ascii="宋体" w:hAnsi="宋体"/>
          <w:color w:val="EE0000"/>
        </w:rPr>
        <w:t>），对导体棒根据动量定理有</w:t>
      </w:r>
    </w:p>
    <w:p w14:paraId="366D90DC" w14:textId="3C1DC3C7" w:rsidR="00E80134" w:rsidRPr="009A0CF6" w:rsidRDefault="00000000" w:rsidP="008805C1">
      <w:pPr>
        <w:rPr>
          <w:color w:val="EE0000"/>
        </w:rPr>
      </w:pPr>
      <w:r w:rsidRPr="009A0CF6">
        <w:rPr>
          <w:color w:val="EE0000"/>
        </w:rPr>
        <w:object w:dxaOrig="2138" w:dyaOrig="398" w14:anchorId="27D78970">
          <v:shape id="_x0000_i1088" type="#_x0000_t75" alt="学科网(www.zxxk.com)--教育资源门户，提供试卷、教案、课件、论文、素材以及各类教学资源下载，还有大量而丰富的教学相关资讯！" style="width:106.45pt;height:19.95pt" o:ole="">
            <v:imagedata r:id="rId137" o:title="eqIde3063166738e1a7263a89d8b242b27c1"/>
          </v:shape>
          <o:OLEObject Type="Embed" ProgID="Equation.DSMT4" ShapeID="_x0000_i1088" DrawAspect="Content" ObjectID="_1843148010" r:id="rId138"/>
        </w:object>
      </w:r>
    </w:p>
    <w:p w14:paraId="245B0AFC" w14:textId="77777777" w:rsidR="00E80134" w:rsidRPr="009A0CF6" w:rsidRDefault="00000000" w:rsidP="008805C1">
      <w:pPr>
        <w:rPr>
          <w:color w:val="EE0000"/>
        </w:rPr>
      </w:pPr>
      <w:r w:rsidRPr="009A0CF6">
        <w:rPr>
          <w:rFonts w:ascii="宋体" w:hAnsi="宋体"/>
          <w:color w:val="EE0000"/>
        </w:rPr>
        <w:t>又</w:t>
      </w:r>
      <w:r w:rsidRPr="009A0CF6">
        <w:rPr>
          <w:color w:val="EE0000"/>
        </w:rPr>
        <w:object w:dxaOrig="1043" w:dyaOrig="398" w14:anchorId="12C0655B">
          <v:shape id="_x0000_i1089" type="#_x0000_t75" alt="学科网(www.zxxk.com)--教育资源门户，提供试卷、教案、课件、论文、素材以及各类教学资源下载，还有大量而丰富的教学相关资讯！" style="width:52.65pt;height:19.95pt" o:ole="">
            <v:imagedata r:id="rId139" o:title="eqId31696533ceda6d1cc86470ef83c8d940"/>
          </v:shape>
          <o:OLEObject Type="Embed" ProgID="Equation.DSMT4" ShapeID="_x0000_i1089" DrawAspect="Content" ObjectID="_1843148011" r:id="rId140"/>
        </w:object>
      </w:r>
    </w:p>
    <w:p w14:paraId="53C12ED3" w14:textId="77777777" w:rsidR="00E80134" w:rsidRPr="009A0CF6" w:rsidRDefault="00000000" w:rsidP="008805C1">
      <w:pPr>
        <w:rPr>
          <w:color w:val="EE0000"/>
        </w:rPr>
      </w:pPr>
      <w:r w:rsidRPr="009A0CF6">
        <w:rPr>
          <w:rFonts w:ascii="宋体" w:hAnsi="宋体"/>
          <w:color w:val="EE0000"/>
        </w:rPr>
        <w:t>可得</w:t>
      </w:r>
      <w:r w:rsidRPr="009A0CF6">
        <w:rPr>
          <w:color w:val="EE0000"/>
        </w:rPr>
        <w:object w:dxaOrig="1730" w:dyaOrig="360" w14:anchorId="79FD1B76">
          <v:shape id="_x0000_i1090" type="#_x0000_t75" alt="学科网(www.zxxk.com)--教育资源门户，提供试卷、教案、课件、论文、素材以及各类教学资源下载，还有大量而丰富的教学相关资讯！" style="width:86.5pt;height:18.15pt" o:ole="">
            <v:imagedata r:id="rId141" o:title="eqId5d4f4c3858cfa8dee96f5ffbee130311"/>
          </v:shape>
          <o:OLEObject Type="Embed" ProgID="Equation.DSMT4" ShapeID="_x0000_i1090" DrawAspect="Content" ObjectID="_1843148012" r:id="rId142"/>
        </w:object>
      </w:r>
    </w:p>
    <w:p w14:paraId="352E4738" w14:textId="77777777" w:rsidR="00E80134" w:rsidRPr="009A0CF6" w:rsidRDefault="00000000" w:rsidP="008805C1">
      <w:pPr>
        <w:rPr>
          <w:color w:val="EE0000"/>
        </w:rPr>
      </w:pPr>
      <w:r w:rsidRPr="009A0CF6">
        <w:rPr>
          <w:rFonts w:ascii="宋体" w:hAnsi="宋体"/>
          <w:color w:val="EE0000"/>
        </w:rPr>
        <w:t>根据题意</w:t>
      </w:r>
      <w:r w:rsidRPr="009A0CF6">
        <w:rPr>
          <w:color w:val="EE0000"/>
        </w:rPr>
        <w:object w:dxaOrig="668" w:dyaOrig="300" w14:anchorId="7E13820A">
          <v:shape id="_x0000_i1091" type="#_x0000_t75" alt="学科网(www.zxxk.com)--教育资源门户，提供试卷、教案、课件、论文、素材以及各类教学资源下载，还有大量而丰富的教学相关资讯！" style="width:33.3pt;height:15.75pt" o:ole="">
            <v:imagedata r:id="rId143" o:title="eqIdd4cf545bea84b6dd4cbdc8c42e714566"/>
          </v:shape>
          <o:OLEObject Type="Embed" ProgID="Equation.DSMT4" ShapeID="_x0000_i1091" DrawAspect="Content" ObjectID="_1843148013" r:id="rId144"/>
        </w:object>
      </w:r>
    </w:p>
    <w:p w14:paraId="4B6EFEC4" w14:textId="6944C468" w:rsidR="00E80134" w:rsidRPr="009A0CF6" w:rsidRDefault="00000000" w:rsidP="008805C1">
      <w:pPr>
        <w:rPr>
          <w:color w:val="EE0000"/>
        </w:rPr>
      </w:pPr>
      <w:r w:rsidRPr="009A0CF6">
        <w:rPr>
          <w:rFonts w:ascii="宋体" w:hAnsi="宋体"/>
          <w:color w:val="EE0000"/>
        </w:rPr>
        <w:t>联立可得</w:t>
      </w:r>
      <w:r w:rsidR="003F6C0C" w:rsidRPr="003F6C0C">
        <w:rPr>
          <w:rFonts w:ascii="Book Antiqua" w:hAnsi="Book Antiqua"/>
          <w:i/>
          <w:iCs/>
          <w:color w:val="EE0000"/>
        </w:rPr>
        <w:t>v</w:t>
      </w:r>
      <w:r w:rsidR="003F6C0C">
        <w:rPr>
          <w:rFonts w:ascii="宋体" w:hAnsi="宋体" w:hint="eastAsia"/>
          <w:color w:val="EE0000"/>
        </w:rPr>
        <w:t xml:space="preserve"> = </w:t>
      </w:r>
      <w:r w:rsidR="003F6C0C">
        <w:rPr>
          <w:color w:val="EE0000"/>
        </w:rPr>
        <w:fldChar w:fldCharType="begin"/>
      </w:r>
      <w:r w:rsidR="003F6C0C">
        <w:rPr>
          <w:color w:val="EE0000"/>
        </w:rPr>
        <w:instrText xml:space="preserve"> </w:instrText>
      </w:r>
      <w:r w:rsidR="003F6C0C">
        <w:rPr>
          <w:rFonts w:hint="eastAsia"/>
          <w:color w:val="EE0000"/>
        </w:rPr>
        <w:instrText>EQ \F(</w:instrText>
      </w:r>
      <w:r w:rsidR="003F6C0C" w:rsidRPr="003F6C0C">
        <w:rPr>
          <w:rFonts w:hint="eastAsia"/>
          <w:i/>
          <w:iCs/>
          <w:color w:val="EE0000"/>
        </w:rPr>
        <w:instrText>E</w:instrText>
      </w:r>
      <w:r w:rsidR="003F6C0C">
        <w:rPr>
          <w:rFonts w:hint="eastAsia"/>
          <w:color w:val="EE0000"/>
        </w:rPr>
        <w:instrText>,</w:instrText>
      </w:r>
      <w:r w:rsidR="003F6C0C" w:rsidRPr="003F6C0C">
        <w:rPr>
          <w:rFonts w:hint="eastAsia"/>
          <w:i/>
          <w:iCs/>
          <w:color w:val="EE0000"/>
        </w:rPr>
        <w:instrText>BL</w:instrText>
      </w:r>
      <w:r w:rsidR="003F6C0C">
        <w:rPr>
          <w:rFonts w:hint="eastAsia"/>
          <w:color w:val="EE0000"/>
        </w:rPr>
        <w:instrText>)</w:instrText>
      </w:r>
      <w:r w:rsidR="003F6C0C">
        <w:rPr>
          <w:color w:val="EE0000"/>
        </w:rPr>
        <w:instrText xml:space="preserve"> </w:instrText>
      </w:r>
      <w:r w:rsidR="003F6C0C">
        <w:rPr>
          <w:color w:val="EE0000"/>
        </w:rPr>
        <w:fldChar w:fldCharType="separate"/>
      </w:r>
      <w:r w:rsidR="003F6C0C">
        <w:rPr>
          <w:color w:val="EE0000"/>
        </w:rPr>
        <w:fldChar w:fldCharType="end"/>
      </w:r>
      <w:r w:rsidR="003F6C0C">
        <w:rPr>
          <w:rFonts w:cs="Times New Roman"/>
          <w:color w:val="EE0000"/>
        </w:rPr>
        <w:t>−</w:t>
      </w:r>
      <w:r w:rsidR="003F6C0C">
        <w:rPr>
          <w:rFonts w:hint="eastAsia"/>
          <w:color w:val="EE0000"/>
        </w:rPr>
        <w:t xml:space="preserve"> </w:t>
      </w:r>
      <w:r w:rsidR="003F6C0C">
        <w:rPr>
          <w:color w:val="EE0000"/>
        </w:rPr>
        <w:fldChar w:fldCharType="begin"/>
      </w:r>
      <w:r w:rsidR="003F6C0C">
        <w:rPr>
          <w:color w:val="EE0000"/>
        </w:rPr>
        <w:instrText xml:space="preserve"> </w:instrText>
      </w:r>
      <w:r w:rsidR="003F6C0C">
        <w:rPr>
          <w:rFonts w:hint="eastAsia"/>
          <w:color w:val="EE0000"/>
        </w:rPr>
        <w:instrText>EQ \F(</w:instrText>
      </w:r>
      <w:r w:rsidR="003F6C0C" w:rsidRPr="003F6C0C">
        <w:rPr>
          <w:rFonts w:hint="eastAsia"/>
          <w:i/>
          <w:iCs/>
          <w:color w:val="EE0000"/>
        </w:rPr>
        <w:instrText>BLU</w:instrText>
      </w:r>
      <w:r w:rsidR="003F6C0C">
        <w:rPr>
          <w:rFonts w:hint="eastAsia"/>
          <w:color w:val="EE0000"/>
          <w:vertAlign w:val="subscript"/>
        </w:rPr>
        <w:instrText>0</w:instrText>
      </w:r>
      <w:r w:rsidR="003F6C0C">
        <w:rPr>
          <w:rFonts w:hint="eastAsia"/>
          <w:color w:val="EE0000"/>
        </w:rPr>
        <w:instrText>,</w:instrText>
      </w:r>
      <w:r w:rsidR="003F6C0C" w:rsidRPr="003F6C0C">
        <w:rPr>
          <w:rFonts w:hint="eastAsia"/>
          <w:i/>
          <w:iCs/>
          <w:color w:val="EE0000"/>
        </w:rPr>
        <w:instrText>mk</w:instrText>
      </w:r>
      <w:r w:rsidR="003F6C0C">
        <w:rPr>
          <w:rFonts w:hint="eastAsia"/>
          <w:color w:val="EE0000"/>
        </w:rPr>
        <w:instrText>)</w:instrText>
      </w:r>
      <w:r w:rsidR="003F6C0C">
        <w:rPr>
          <w:color w:val="EE0000"/>
        </w:rPr>
        <w:instrText xml:space="preserve"> </w:instrText>
      </w:r>
      <w:r w:rsidR="003F6C0C">
        <w:rPr>
          <w:color w:val="EE0000"/>
        </w:rPr>
        <w:fldChar w:fldCharType="separate"/>
      </w:r>
      <w:r w:rsidR="003F6C0C">
        <w:rPr>
          <w:color w:val="EE0000"/>
        </w:rPr>
        <w:fldChar w:fldCharType="end"/>
      </w:r>
    </w:p>
    <w:p w14:paraId="6E9FF6F9" w14:textId="1AA8BA19" w:rsidR="00E80134" w:rsidRPr="009A0CF6" w:rsidRDefault="00E46718" w:rsidP="00E46718">
      <w:pPr>
        <w:rPr>
          <w:color w:val="EE0000"/>
        </w:rPr>
      </w:pPr>
      <w:r>
        <w:rPr>
          <w:rFonts w:hint="eastAsia"/>
          <w:color w:val="EE0000"/>
        </w:rPr>
        <w:t>（</w:t>
      </w:r>
      <w:r>
        <w:rPr>
          <w:rFonts w:hint="eastAsia"/>
          <w:color w:val="EE0000"/>
        </w:rPr>
        <w:t>3</w:t>
      </w:r>
      <w:r>
        <w:rPr>
          <w:rFonts w:hint="eastAsia"/>
          <w:color w:val="EE0000"/>
        </w:rPr>
        <w:t>）</w:t>
      </w:r>
      <w:r w:rsidRPr="009A0CF6">
        <w:rPr>
          <w:rFonts w:ascii="宋体" w:hAnsi="宋体"/>
          <w:color w:val="EE0000"/>
        </w:rPr>
        <w:t>从</w:t>
      </w:r>
      <w:r w:rsidR="003F6C0C">
        <w:rPr>
          <w:rFonts w:ascii="宋体" w:hAnsi="宋体" w:hint="eastAsia"/>
          <w:color w:val="EE0000"/>
        </w:rPr>
        <w:t>t</w:t>
      </w:r>
      <w:r w:rsidR="003F6C0C">
        <w:rPr>
          <w:rFonts w:ascii="宋体" w:hAnsi="宋体" w:hint="eastAsia"/>
          <w:color w:val="EE0000"/>
          <w:vertAlign w:val="subscript"/>
        </w:rPr>
        <w:t>0</w:t>
      </w:r>
      <w:r w:rsidR="003F6C0C">
        <w:rPr>
          <w:rFonts w:ascii="宋体" w:hAnsi="宋体" w:hint="eastAsia"/>
          <w:color w:val="EE0000"/>
        </w:rPr>
        <w:t xml:space="preserve"> ~ t</w:t>
      </w:r>
      <w:r w:rsidR="003F6C0C">
        <w:rPr>
          <w:rFonts w:ascii="宋体" w:hAnsi="宋体" w:hint="eastAsia"/>
          <w:color w:val="EE0000"/>
          <w:vertAlign w:val="subscript"/>
        </w:rPr>
        <w:t>1</w:t>
      </w:r>
      <w:r w:rsidRPr="009A0CF6">
        <w:rPr>
          <w:rFonts w:ascii="宋体" w:hAnsi="宋体"/>
          <w:color w:val="EE0000"/>
        </w:rPr>
        <w:t>过程对导体棒，根据动量定理</w:t>
      </w:r>
      <w:r w:rsidRPr="009A0CF6">
        <w:rPr>
          <w:color w:val="EE0000"/>
        </w:rPr>
        <w:object w:dxaOrig="1343" w:dyaOrig="503" w14:anchorId="76B23C91">
          <v:shape id="_x0000_i1092" type="#_x0000_t75" alt="学科网(www.zxxk.com)--教育资源门户，提供试卷、教案、课件、论文、素材以及各类教学资源下载，还有大量而丰富的教学相关资讯！" style="width:67.15pt;height:25.4pt" o:ole="">
            <v:imagedata r:id="rId145" o:title="eqId3a23bbb8fa35ebbdfa8c3753350863d9"/>
          </v:shape>
          <o:OLEObject Type="Embed" ProgID="Equation.DSMT4" ShapeID="_x0000_i1092" DrawAspect="Content" ObjectID="_1843148014" r:id="rId146"/>
        </w:object>
      </w:r>
    </w:p>
    <w:p w14:paraId="09D2957D" w14:textId="77777777" w:rsidR="00E80134" w:rsidRPr="009A0CF6" w:rsidRDefault="00000000" w:rsidP="008805C1">
      <w:pPr>
        <w:rPr>
          <w:color w:val="EE0000"/>
        </w:rPr>
      </w:pPr>
      <w:r w:rsidRPr="009A0CF6">
        <w:rPr>
          <w:rFonts w:ascii="宋体" w:hAnsi="宋体"/>
          <w:color w:val="EE0000"/>
        </w:rPr>
        <w:lastRenderedPageBreak/>
        <w:t>又</w:t>
      </w:r>
      <w:r w:rsidRPr="009A0CF6">
        <w:rPr>
          <w:color w:val="EE0000"/>
        </w:rPr>
        <w:object w:dxaOrig="758" w:dyaOrig="480" w14:anchorId="2ECA79FE">
          <v:shape id="_x0000_i1093" type="#_x0000_t75" alt="学科网(www.zxxk.com)--教育资源门户，提供试卷、教案、课件、论文、素材以及各类教学资源下载，还有大量而丰富的教学相关资讯！" style="width:38.1pt;height:23.6pt" o:ole="">
            <v:imagedata r:id="rId147" o:title="eqId460de272ad6018b5017e2ead2028cde8"/>
          </v:shape>
          <o:OLEObject Type="Embed" ProgID="Equation.DSMT4" ShapeID="_x0000_i1093" DrawAspect="Content" ObjectID="_1843148015" r:id="rId148"/>
        </w:object>
      </w:r>
    </w:p>
    <w:p w14:paraId="6EBD8698" w14:textId="77777777" w:rsidR="00E80134" w:rsidRPr="009A0CF6" w:rsidRDefault="00000000" w:rsidP="008805C1">
      <w:pPr>
        <w:rPr>
          <w:color w:val="EE0000"/>
        </w:rPr>
      </w:pPr>
      <w:r w:rsidRPr="009A0CF6">
        <w:rPr>
          <w:rFonts w:ascii="宋体" w:hAnsi="宋体"/>
          <w:color w:val="EE0000"/>
        </w:rPr>
        <w:t>可得</w:t>
      </w:r>
      <w:r w:rsidRPr="009A0CF6">
        <w:rPr>
          <w:color w:val="EE0000"/>
        </w:rPr>
        <w:object w:dxaOrig="998" w:dyaOrig="623" w14:anchorId="28B6CDBB">
          <v:shape id="_x0000_i1094" type="#_x0000_t75" alt="学科网(www.zxxk.com)--教育资源门户，提供试卷、教案、课件、论文、素材以及各类教学资源下载，还有大量而丰富的教学相关资讯！" style="width:50.2pt;height:31.45pt" o:ole="">
            <v:imagedata r:id="rId149" o:title="eqIdc060199c6669a1808640ecde7f471ca0"/>
          </v:shape>
          <o:OLEObject Type="Embed" ProgID="Equation.DSMT4" ShapeID="_x0000_i1094" DrawAspect="Content" ObjectID="_1843148016" r:id="rId150"/>
        </w:object>
      </w:r>
    </w:p>
    <w:p w14:paraId="77E1592C" w14:textId="77777777" w:rsidR="00E80134" w:rsidRPr="009A0CF6" w:rsidRDefault="00000000" w:rsidP="008805C1">
      <w:pPr>
        <w:rPr>
          <w:color w:val="EE0000"/>
        </w:rPr>
      </w:pPr>
      <w:r w:rsidRPr="009A0CF6">
        <w:rPr>
          <w:rFonts w:ascii="宋体" w:hAnsi="宋体"/>
          <w:color w:val="EE0000"/>
        </w:rPr>
        <w:t>导体棒上产生的焦耳热</w:t>
      </w:r>
      <w:r w:rsidRPr="009A0CF6">
        <w:rPr>
          <w:color w:val="EE0000"/>
        </w:rPr>
        <w:object w:dxaOrig="1643" w:dyaOrig="623" w14:anchorId="07FF4B37">
          <v:shape id="_x0000_i1095" type="#_x0000_t75" alt="学科网(www.zxxk.com)--教育资源门户，提供试卷、教案、课件、论文、素材以及各类教学资源下载，还有大量而丰富的教学相关资讯！" style="width:82.3pt;height:31.45pt" o:ole="">
            <v:imagedata r:id="rId151" o:title="eqId3d3257d719991a768b319abd0f6ad637"/>
          </v:shape>
          <o:OLEObject Type="Embed" ProgID="Equation.DSMT4" ShapeID="_x0000_i1095" DrawAspect="Content" ObjectID="_1843148017" r:id="rId152"/>
        </w:object>
      </w:r>
    </w:p>
    <w:p w14:paraId="1B26D2D1" w14:textId="77777777" w:rsidR="00E80134" w:rsidRPr="009A0CF6" w:rsidRDefault="00000000" w:rsidP="008805C1">
      <w:pPr>
        <w:rPr>
          <w:color w:val="EE0000"/>
        </w:rPr>
      </w:pPr>
      <w:r w:rsidRPr="009A0CF6">
        <w:rPr>
          <w:rFonts w:ascii="宋体" w:hAnsi="宋体"/>
          <w:color w:val="EE0000"/>
        </w:rPr>
        <w:t>可得</w:t>
      </w:r>
      <w:r w:rsidRPr="009A0CF6">
        <w:rPr>
          <w:color w:val="EE0000"/>
        </w:rPr>
        <w:object w:dxaOrig="1171" w:dyaOrig="656" w14:anchorId="67F52D02">
          <v:shape id="_x0000_i1096" type="#_x0000_t75" alt="学科网(www.zxxk.com)--教育资源门户，提供试卷、教案、课件、论文、素材以及各类教学资源下载，还有大量而丰富的教学相关资讯！" style="width:58.1pt;height:33.3pt" o:ole="">
            <v:imagedata r:id="rId153" o:title="eqIdbc25dc50a2152aadb9ba249f778d4af9"/>
          </v:shape>
          <o:OLEObject Type="Embed" ProgID="Equation.DSMT4" ShapeID="_x0000_i1096" DrawAspect="Content" ObjectID="_1843148018" r:id="rId154"/>
        </w:object>
      </w:r>
    </w:p>
    <w:p w14:paraId="3B7249B5" w14:textId="22116FD3" w:rsidR="00E80134" w:rsidRPr="009A0CF6" w:rsidRDefault="00000000" w:rsidP="008805C1">
      <w:pPr>
        <w:rPr>
          <w:color w:val="EE0000"/>
        </w:rPr>
      </w:pPr>
      <w:r w:rsidRPr="009A0CF6">
        <w:rPr>
          <w:rFonts w:ascii="宋体" w:hAnsi="宋体"/>
          <w:color w:val="EE0000"/>
        </w:rPr>
        <w:t>从</w:t>
      </w:r>
      <w:r w:rsidR="003F6C0C">
        <w:rPr>
          <w:rFonts w:ascii="宋体" w:hAnsi="宋体" w:hint="eastAsia"/>
          <w:color w:val="EE0000"/>
        </w:rPr>
        <w:t>t</w:t>
      </w:r>
      <w:r w:rsidR="003F6C0C">
        <w:rPr>
          <w:rFonts w:ascii="宋体" w:hAnsi="宋体" w:hint="eastAsia"/>
          <w:color w:val="EE0000"/>
          <w:vertAlign w:val="subscript"/>
        </w:rPr>
        <w:t>1</w:t>
      </w:r>
      <w:r w:rsidRPr="009A0CF6">
        <w:rPr>
          <w:rFonts w:ascii="宋体" w:hAnsi="宋体"/>
          <w:color w:val="EE0000"/>
        </w:rPr>
        <w:t>时刻到导体棒静止过程中，根据能量守恒定律可知电路中产生的焦耳热为</w:t>
      </w:r>
      <w:r w:rsidRPr="009A0CF6">
        <w:rPr>
          <w:color w:val="EE0000"/>
        </w:rPr>
        <w:object w:dxaOrig="1176" w:dyaOrig="624" w14:anchorId="19C1F2C5">
          <v:shape id="_x0000_i1097" type="#_x0000_t75" alt="学科网(www.zxxk.com)--教育资源门户，提供试卷、教案、课件、论文、素材以及各类教学资源下载，还有大量而丰富的教学相关资讯！" style="width:58.1pt;height:31.45pt" o:ole="">
            <v:imagedata r:id="rId155" o:title="eqId81f96687901e3fd6929a7b5947cb7d5f"/>
          </v:shape>
          <o:OLEObject Type="Embed" ProgID="Equation.DSMT4" ShapeID="_x0000_i1097" DrawAspect="Content" ObjectID="_1843148019" r:id="rId156"/>
        </w:object>
      </w:r>
    </w:p>
    <w:p w14:paraId="2A827DEC" w14:textId="77777777" w:rsidR="00E80134" w:rsidRPr="009A0CF6" w:rsidRDefault="00000000" w:rsidP="008805C1">
      <w:pPr>
        <w:rPr>
          <w:color w:val="EE0000"/>
        </w:rPr>
      </w:pPr>
      <w:r w:rsidRPr="009A0CF6">
        <w:rPr>
          <w:rFonts w:ascii="宋体" w:hAnsi="宋体"/>
          <w:color w:val="EE0000"/>
        </w:rPr>
        <w:t>导体棒产生的焦耳热为</w:t>
      </w:r>
      <w:r w:rsidRPr="009A0CF6">
        <w:rPr>
          <w:color w:val="EE0000"/>
        </w:rPr>
        <w:object w:dxaOrig="1500" w:dyaOrig="615" w14:anchorId="408B2C8F">
          <v:shape id="_x0000_i1098" type="#_x0000_t75" alt="学科网(www.zxxk.com)--教育资源门户，提供试卷、教案、课件、论文、素材以及各类教学资源下载，还有大量而丰富的教学相关资讯！" style="width:75.7pt;height:30.25pt" o:ole="">
            <v:imagedata r:id="rId157" o:title="eqId199c64c790e4c712abc5554a358692ce"/>
          </v:shape>
          <o:OLEObject Type="Embed" ProgID="Equation.DSMT4" ShapeID="_x0000_i1098" DrawAspect="Content" ObjectID="_1843148020" r:id="rId158"/>
        </w:object>
      </w:r>
    </w:p>
    <w:p w14:paraId="6B25800D" w14:textId="6A6BDDC9" w:rsidR="00E80134" w:rsidRPr="009A0CF6" w:rsidRDefault="00000000" w:rsidP="008805C1">
      <w:pPr>
        <w:rPr>
          <w:color w:val="EE0000"/>
        </w:rPr>
      </w:pPr>
      <w:r w:rsidRPr="009A0CF6">
        <w:rPr>
          <w:rFonts w:ascii="宋体" w:hAnsi="宋体"/>
          <w:color w:val="EE0000"/>
        </w:rPr>
        <w:t>可得</w:t>
      </w:r>
      <w:r w:rsidR="003F6C0C" w:rsidRPr="003F6C0C">
        <w:rPr>
          <w:rFonts w:asciiTheme="majorBidi" w:hAnsiTheme="majorBidi" w:cstheme="majorBidi"/>
          <w:i/>
          <w:iCs/>
          <w:color w:val="EE0000"/>
        </w:rPr>
        <w:t>Q</w:t>
      </w:r>
      <w:r w:rsidR="003F6C0C" w:rsidRPr="003F6C0C">
        <w:rPr>
          <w:rFonts w:asciiTheme="majorBidi" w:hAnsiTheme="majorBidi" w:cstheme="majorBidi"/>
          <w:color w:val="EE0000"/>
          <w:vertAlign w:val="subscript"/>
        </w:rPr>
        <w:t>2</w:t>
      </w:r>
      <w:r w:rsidR="003F6C0C" w:rsidRPr="003F6C0C">
        <w:rPr>
          <w:rFonts w:asciiTheme="majorBidi" w:hAnsiTheme="majorBidi" w:cstheme="majorBidi"/>
          <w:color w:val="EE0000"/>
        </w:rPr>
        <w:t xml:space="preserve"> = </w:t>
      </w:r>
      <w:r w:rsidR="003F6C0C">
        <w:rPr>
          <w:color w:val="EE0000"/>
        </w:rPr>
        <w:fldChar w:fldCharType="begin"/>
      </w:r>
      <w:r w:rsidR="003F6C0C">
        <w:rPr>
          <w:color w:val="EE0000"/>
        </w:rPr>
        <w:instrText xml:space="preserve"> </w:instrText>
      </w:r>
      <w:r w:rsidR="003F6C0C">
        <w:rPr>
          <w:rFonts w:hint="eastAsia"/>
          <w:color w:val="EE0000"/>
        </w:rPr>
        <w:instrText>EQ \F(</w:instrText>
      </w:r>
      <w:r w:rsidR="003F6C0C" w:rsidRPr="003F6C0C">
        <w:rPr>
          <w:rFonts w:hint="eastAsia"/>
          <w:i/>
          <w:iCs/>
          <w:color w:val="EE0000"/>
        </w:rPr>
        <w:instrText>m</w:instrText>
      </w:r>
      <w:r w:rsidR="003F6C0C">
        <w:rPr>
          <w:rFonts w:hint="eastAsia"/>
          <w:i/>
          <w:iCs/>
          <w:color w:val="EE0000"/>
        </w:rPr>
        <w:instrText>r</w:instrText>
      </w:r>
      <w:r w:rsidR="003F6C0C" w:rsidRPr="003F6C0C">
        <w:rPr>
          <w:rFonts w:hint="eastAsia"/>
          <w:i/>
          <w:iCs/>
          <w:color w:val="EE0000"/>
        </w:rPr>
        <w:instrText>E</w:instrText>
      </w:r>
      <w:r w:rsidR="003F6C0C">
        <w:rPr>
          <w:rFonts w:hint="eastAsia"/>
          <w:color w:val="EE0000"/>
          <w:vertAlign w:val="superscript"/>
        </w:rPr>
        <w:instrText>2</w:instrText>
      </w:r>
      <w:r w:rsidR="003F6C0C">
        <w:rPr>
          <w:rFonts w:hint="eastAsia"/>
          <w:color w:val="EE0000"/>
        </w:rPr>
        <w:instrText>,2(</w:instrText>
      </w:r>
      <w:r w:rsidR="003F6C0C" w:rsidRPr="003F6C0C">
        <w:rPr>
          <w:rFonts w:hint="eastAsia"/>
          <w:i/>
          <w:iCs/>
          <w:color w:val="EE0000"/>
        </w:rPr>
        <w:instrText>R</w:instrText>
      </w:r>
      <w:r w:rsidR="003F6C0C">
        <w:rPr>
          <w:rFonts w:hint="eastAsia"/>
          <w:color w:val="EE0000"/>
        </w:rPr>
        <w:instrText xml:space="preserve"> + </w:instrText>
      </w:r>
      <w:r w:rsidR="003F6C0C" w:rsidRPr="003F6C0C">
        <w:rPr>
          <w:rFonts w:hint="eastAsia"/>
          <w:i/>
          <w:iCs/>
          <w:color w:val="EE0000"/>
        </w:rPr>
        <w:instrText>r</w:instrText>
      </w:r>
      <w:r w:rsidR="003F6C0C">
        <w:rPr>
          <w:rFonts w:hint="eastAsia"/>
          <w:color w:val="EE0000"/>
        </w:rPr>
        <w:instrText>)</w:instrText>
      </w:r>
      <w:r w:rsidR="003F6C0C" w:rsidRPr="003F6C0C">
        <w:rPr>
          <w:rFonts w:hint="eastAsia"/>
          <w:i/>
          <w:iCs/>
          <w:color w:val="EE0000"/>
        </w:rPr>
        <w:instrText>B</w:instrText>
      </w:r>
      <w:r w:rsidR="003F6C0C">
        <w:rPr>
          <w:rFonts w:hint="eastAsia"/>
          <w:color w:val="EE0000"/>
          <w:vertAlign w:val="superscript"/>
        </w:rPr>
        <w:instrText>2</w:instrText>
      </w:r>
      <w:r w:rsidR="003F6C0C" w:rsidRPr="003F6C0C">
        <w:rPr>
          <w:rFonts w:hint="eastAsia"/>
          <w:i/>
          <w:iCs/>
          <w:color w:val="EE0000"/>
        </w:rPr>
        <w:instrText>L</w:instrText>
      </w:r>
      <w:r w:rsidR="003F6C0C">
        <w:rPr>
          <w:rFonts w:hint="eastAsia"/>
          <w:color w:val="EE0000"/>
          <w:vertAlign w:val="superscript"/>
        </w:rPr>
        <w:instrText>2</w:instrText>
      </w:r>
      <w:r w:rsidR="003F6C0C">
        <w:rPr>
          <w:rFonts w:hint="eastAsia"/>
          <w:color w:val="EE0000"/>
        </w:rPr>
        <w:instrText>)</w:instrText>
      </w:r>
      <w:r w:rsidR="003F6C0C">
        <w:rPr>
          <w:color w:val="EE0000"/>
        </w:rPr>
        <w:instrText xml:space="preserve"> </w:instrText>
      </w:r>
      <w:r w:rsidR="003F6C0C">
        <w:rPr>
          <w:color w:val="EE0000"/>
        </w:rPr>
        <w:fldChar w:fldCharType="separate"/>
      </w:r>
      <w:r w:rsidR="003F6C0C">
        <w:rPr>
          <w:color w:val="EE0000"/>
        </w:rPr>
        <w:fldChar w:fldCharType="end"/>
      </w:r>
    </w:p>
    <w:p w14:paraId="02D680A1" w14:textId="77777777" w:rsidR="003F6C0C" w:rsidRDefault="00000000" w:rsidP="008805C1">
      <w:pPr>
        <w:rPr>
          <w:rFonts w:ascii="宋体" w:hAnsi="宋体" w:hint="eastAsia"/>
          <w:color w:val="EE0000"/>
        </w:rPr>
      </w:pPr>
      <w:r w:rsidRPr="009A0CF6">
        <w:rPr>
          <w:rFonts w:ascii="宋体" w:hAnsi="宋体"/>
          <w:color w:val="EE0000"/>
        </w:rPr>
        <w:t>从</w:t>
      </w:r>
      <w:r w:rsidR="003F6C0C">
        <w:rPr>
          <w:rFonts w:ascii="宋体" w:hAnsi="宋体" w:hint="eastAsia"/>
          <w:color w:val="EE0000"/>
        </w:rPr>
        <w:t>t</w:t>
      </w:r>
      <w:r w:rsidR="003F6C0C">
        <w:rPr>
          <w:rFonts w:ascii="宋体" w:hAnsi="宋体" w:hint="eastAsia"/>
          <w:color w:val="EE0000"/>
          <w:vertAlign w:val="subscript"/>
        </w:rPr>
        <w:t>0</w:t>
      </w:r>
      <w:r w:rsidRPr="009A0CF6">
        <w:rPr>
          <w:rFonts w:ascii="宋体" w:hAnsi="宋体"/>
          <w:color w:val="EE0000"/>
        </w:rPr>
        <w:t>时刻起到导体棒静止的过程中，导体棒上产生的焦耳热</w:t>
      </w:r>
    </w:p>
    <w:p w14:paraId="18AE7134" w14:textId="6370C9E7" w:rsidR="00E80134" w:rsidRPr="009A0CF6" w:rsidRDefault="003F6C0C" w:rsidP="008805C1">
      <w:pPr>
        <w:rPr>
          <w:color w:val="EE0000"/>
        </w:rPr>
      </w:pPr>
      <w:r w:rsidRPr="003F6C0C">
        <w:rPr>
          <w:rFonts w:hint="eastAsia"/>
          <w:i/>
          <w:iCs/>
          <w:color w:val="EE0000"/>
        </w:rPr>
        <w:t>Q</w:t>
      </w:r>
      <w:r>
        <w:rPr>
          <w:rFonts w:hint="eastAsia"/>
          <w:color w:val="EE0000"/>
        </w:rPr>
        <w:t xml:space="preserve"> = </w:t>
      </w:r>
      <w:r w:rsidRPr="003F6C0C">
        <w:rPr>
          <w:rFonts w:hint="eastAsia"/>
          <w:i/>
          <w:iCs/>
          <w:color w:val="EE0000"/>
        </w:rPr>
        <w:t>Q</w:t>
      </w:r>
      <w:r>
        <w:rPr>
          <w:rFonts w:hint="eastAsia"/>
          <w:color w:val="EE0000"/>
          <w:vertAlign w:val="subscript"/>
        </w:rPr>
        <w:t>1</w:t>
      </w:r>
      <w:r>
        <w:rPr>
          <w:rFonts w:hint="eastAsia"/>
          <w:color w:val="EE0000"/>
        </w:rPr>
        <w:t xml:space="preserve"> + </w:t>
      </w:r>
      <w:r w:rsidRPr="003F6C0C">
        <w:rPr>
          <w:rFonts w:hint="eastAsia"/>
          <w:i/>
          <w:iCs/>
          <w:color w:val="EE0000"/>
        </w:rPr>
        <w:t>Q</w:t>
      </w:r>
      <w:r>
        <w:rPr>
          <w:rFonts w:hint="eastAsia"/>
          <w:color w:val="EE0000"/>
          <w:vertAlign w:val="subscript"/>
        </w:rPr>
        <w:t>2</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F((</w:instrText>
      </w:r>
      <w:r w:rsidRPr="003F6C0C">
        <w:rPr>
          <w:rFonts w:hint="eastAsia"/>
          <w:i/>
          <w:iCs/>
          <w:color w:val="EE0000"/>
        </w:rPr>
        <w:instrText>R</w:instrText>
      </w:r>
      <w:r>
        <w:rPr>
          <w:rFonts w:hint="eastAsia"/>
          <w:color w:val="EE0000"/>
        </w:rPr>
        <w:instrText xml:space="preserve"> +2</w:instrText>
      </w:r>
      <w:r w:rsidRPr="003F6C0C">
        <w:rPr>
          <w:rFonts w:hint="eastAsia"/>
          <w:i/>
          <w:iCs/>
          <w:color w:val="EE0000"/>
        </w:rPr>
        <w:instrText>r</w:instrText>
      </w:r>
      <w:r>
        <w:rPr>
          <w:rFonts w:hint="eastAsia"/>
          <w:color w:val="EE0000"/>
        </w:rPr>
        <w:instrText>)</w:instrText>
      </w:r>
      <w:r w:rsidRPr="003F6C0C">
        <w:rPr>
          <w:rFonts w:hint="eastAsia"/>
          <w:i/>
          <w:iCs/>
          <w:color w:val="EE0000"/>
        </w:rPr>
        <w:instrText>mE</w:instrText>
      </w:r>
      <w:r>
        <w:rPr>
          <w:rFonts w:hint="eastAsia"/>
          <w:color w:val="EE0000"/>
          <w:vertAlign w:val="superscript"/>
        </w:rPr>
        <w:instrText>2</w:instrText>
      </w:r>
      <w:r>
        <w:rPr>
          <w:rFonts w:hint="eastAsia"/>
          <w:color w:val="EE0000"/>
        </w:rPr>
        <w:instrText>,2(</w:instrText>
      </w:r>
      <w:r w:rsidRPr="003F6C0C">
        <w:rPr>
          <w:rFonts w:hint="eastAsia"/>
          <w:i/>
          <w:iCs/>
          <w:color w:val="EE0000"/>
        </w:rPr>
        <w:instrText>R</w:instrText>
      </w:r>
      <w:r>
        <w:rPr>
          <w:rFonts w:hint="eastAsia"/>
          <w:color w:val="EE0000"/>
        </w:rPr>
        <w:instrText xml:space="preserve"> + </w:instrText>
      </w:r>
      <w:r w:rsidRPr="003F6C0C">
        <w:rPr>
          <w:rFonts w:hint="eastAsia"/>
          <w:i/>
          <w:iCs/>
          <w:color w:val="EE0000"/>
        </w:rPr>
        <w:instrText>r</w:instrText>
      </w:r>
      <w:r>
        <w:rPr>
          <w:rFonts w:hint="eastAsia"/>
          <w:color w:val="EE0000"/>
        </w:rPr>
        <w:instrText>)</w:instrText>
      </w:r>
      <w:r w:rsidRPr="003F6C0C">
        <w:rPr>
          <w:rFonts w:hint="eastAsia"/>
          <w:i/>
          <w:iCs/>
          <w:color w:val="EE0000"/>
        </w:rPr>
        <w:instrText>B</w:instrText>
      </w:r>
      <w:r>
        <w:rPr>
          <w:rFonts w:hint="eastAsia"/>
          <w:color w:val="EE0000"/>
          <w:vertAlign w:val="superscript"/>
        </w:rPr>
        <w:instrText>2</w:instrText>
      </w:r>
      <w:r w:rsidRPr="003F6C0C">
        <w:rPr>
          <w:rFonts w:hint="eastAsia"/>
          <w:i/>
          <w:iCs/>
          <w:color w:val="EE0000"/>
        </w:rPr>
        <w:instrText>L</w:instrText>
      </w:r>
      <w:r>
        <w:rPr>
          <w:rFonts w:hint="eastAsia"/>
          <w:color w:val="EE0000"/>
          <w:vertAlign w:val="superscript"/>
        </w:rPr>
        <w:instrText>2</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p>
    <w:p w14:paraId="69FCD357" w14:textId="77777777" w:rsidR="008805C1" w:rsidRPr="009A0CF6" w:rsidRDefault="008805C1" w:rsidP="008805C1">
      <w:pPr>
        <w:rPr>
          <w:color w:val="EE0000"/>
        </w:rPr>
      </w:pPr>
    </w:p>
    <w:p w14:paraId="7C35ADCB" w14:textId="77777777" w:rsidR="003F6C0C" w:rsidRPr="003F6C0C" w:rsidRDefault="003F6C0C" w:rsidP="008805C1">
      <w:pPr>
        <w:pStyle w:val="a8"/>
        <w:numPr>
          <w:ilvl w:val="0"/>
          <w:numId w:val="2"/>
        </w:numPr>
        <w:ind w:firstLineChars="0"/>
        <w:rPr>
          <w:rFonts w:cs="Times New Roman"/>
        </w:rPr>
      </w:pPr>
      <w:r w:rsidRPr="003F6C0C">
        <w:rPr>
          <w:rFonts w:cs="Times New Roman" w:hint="eastAsia"/>
        </w:rPr>
        <w:t>（</w:t>
      </w:r>
      <w:r w:rsidRPr="003F6C0C">
        <w:rPr>
          <w:rFonts w:cs="Times New Roman" w:hint="eastAsia"/>
        </w:rPr>
        <w:t>16</w:t>
      </w:r>
      <w:r w:rsidRPr="003F6C0C">
        <w:rPr>
          <w:rFonts w:cs="Times New Roman" w:hint="eastAsia"/>
        </w:rPr>
        <w:t>分）</w:t>
      </w:r>
    </w:p>
    <w:p w14:paraId="7739A2BE" w14:textId="2F460CEF" w:rsidR="00E80134" w:rsidRPr="003F6C0C" w:rsidRDefault="004118AF" w:rsidP="003F6C0C">
      <w:pPr>
        <w:pStyle w:val="a8"/>
        <w:ind w:firstLineChars="0"/>
        <w:rPr>
          <w:rFonts w:cs="Times New Roman"/>
        </w:rPr>
      </w:pPr>
      <w:r w:rsidRPr="002C5B7D">
        <w:rPr>
          <w:rFonts w:cs="Times New Roman"/>
          <w:noProof/>
        </w:rPr>
        <mc:AlternateContent>
          <mc:Choice Requires="wpg">
            <w:drawing>
              <wp:anchor distT="0" distB="0" distL="114300" distR="114300" simplePos="0" relativeHeight="251739136" behindDoc="0" locked="0" layoutInCell="1" allowOverlap="1" wp14:anchorId="51C653FC" wp14:editId="7843674D">
                <wp:simplePos x="0" y="0"/>
                <wp:positionH relativeFrom="margin">
                  <wp:align>right</wp:align>
                </wp:positionH>
                <wp:positionV relativeFrom="paragraph">
                  <wp:posOffset>127817</wp:posOffset>
                </wp:positionV>
                <wp:extent cx="1823720" cy="585470"/>
                <wp:effectExtent l="0" t="0" r="24130" b="24130"/>
                <wp:wrapSquare wrapText="bothSides"/>
                <wp:docPr id="118" name="组合 117">
                  <a:extLst xmlns:a="http://schemas.openxmlformats.org/drawingml/2006/main">
                    <a:ext uri="{FF2B5EF4-FFF2-40B4-BE49-F238E27FC236}">
                      <a16:creationId xmlns:a16="http://schemas.microsoft.com/office/drawing/2014/main" id="{21F0AB89-5C94-15FC-7CD6-12C7756B5C2C}"/>
                    </a:ext>
                  </a:extLst>
                </wp:docPr>
                <wp:cNvGraphicFramePr/>
                <a:graphic xmlns:a="http://schemas.openxmlformats.org/drawingml/2006/main">
                  <a:graphicData uri="http://schemas.microsoft.com/office/word/2010/wordprocessingGroup">
                    <wpg:wgp>
                      <wpg:cNvGrpSpPr/>
                      <wpg:grpSpPr>
                        <a:xfrm>
                          <a:off x="0" y="0"/>
                          <a:ext cx="1823720" cy="585470"/>
                          <a:chOff x="0" y="0"/>
                          <a:chExt cx="2319168" cy="745483"/>
                        </a:xfrm>
                      </wpg:grpSpPr>
                      <wps:wsp>
                        <wps:cNvPr id="1601016025" name="椭圆 1601016025">
                          <a:extLst>
                            <a:ext uri="{FF2B5EF4-FFF2-40B4-BE49-F238E27FC236}">
                              <a16:creationId xmlns:a16="http://schemas.microsoft.com/office/drawing/2014/main" id="{73CBABD0-F83E-4FC8-1846-94B3EA17C5F2}"/>
                            </a:ext>
                          </a:extLst>
                        </wps:cNvPr>
                        <wps:cNvSpPr/>
                        <wps:spPr>
                          <a:xfrm>
                            <a:off x="0" y="414154"/>
                            <a:ext cx="2319168" cy="331329"/>
                          </a:xfrm>
                          <a:prstGeom prst="ellipse">
                            <a:avLst/>
                          </a:prstGeom>
                          <a:solidFill>
                            <a:schemeClr val="bg1">
                              <a:lumMod val="85000"/>
                            </a:schemeClr>
                          </a:solidFill>
                          <a:ln>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98794265" name="直接连接符 598794265">
                          <a:extLst>
                            <a:ext uri="{FF2B5EF4-FFF2-40B4-BE49-F238E27FC236}">
                              <a16:creationId xmlns:a16="http://schemas.microsoft.com/office/drawing/2014/main" id="{0B2D2E68-1FA6-E397-8430-2912F29DAED3}"/>
                            </a:ext>
                          </a:extLst>
                        </wps:cNvPr>
                        <wps:cNvCnPr>
                          <a:cxnSpLocks/>
                        </wps:cNvCnPr>
                        <wps:spPr>
                          <a:xfrm flipV="1">
                            <a:off x="1159584" y="61966"/>
                            <a:ext cx="0" cy="479962"/>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893826" name="椭圆 46893826">
                          <a:extLst>
                            <a:ext uri="{FF2B5EF4-FFF2-40B4-BE49-F238E27FC236}">
                              <a16:creationId xmlns:a16="http://schemas.microsoft.com/office/drawing/2014/main" id="{492186E0-DAB6-952E-C3E2-82A69C5DA71D}"/>
                            </a:ext>
                          </a:extLst>
                        </wps:cNvPr>
                        <wps:cNvSpPr/>
                        <wps:spPr>
                          <a:xfrm>
                            <a:off x="1114584" y="0"/>
                            <a:ext cx="90000" cy="90000"/>
                          </a:xfrm>
                          <a:prstGeom prst="ellipse">
                            <a:avLst/>
                          </a:prstGeom>
                          <a:gradFill flip="none" rotWithShape="1">
                            <a:gsLst>
                              <a:gs pos="0">
                                <a:schemeClr val="accent1">
                                  <a:lumMod val="5000"/>
                                  <a:lumOff val="95000"/>
                                </a:schemeClr>
                              </a:gs>
                              <a:gs pos="100000">
                                <a:schemeClr val="tx1"/>
                              </a:gs>
                            </a:gsLst>
                            <a:path path="circle">
                              <a:fillToRect l="50000" t="50000" r="50000" b="50000"/>
                            </a:path>
                            <a:tileRect/>
                          </a:gra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72DC535" id="组合 117" o:spid="_x0000_s1026" style="position:absolute;margin-left:92.4pt;margin-top:10.05pt;width:143.6pt;height:46.1pt;z-index:251739136;mso-position-horizontal:right;mso-position-horizontal-relative:margin;mso-width-relative:margin;mso-height-relative:margin" coordsize="23191,74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">
                <v:oval id="椭圆 1601016025" o:spid="_x0000_s1027" style="position:absolute;top:4141;width:23191;height:33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" fillcolor="#d8d8d8 [2732]" strokecolor="gray [1629]" strokeweight="1pt">
                  <v:stroke joinstyle="miter"/>
                </v:oval>
                <v:line id="直接连接符 598794265" o:spid="_x0000_s1028" style="position:absolute;flip:y;visibility:visible;mso-wrap-style:square" from="11595,619" to="11595,5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" strokecolor="black [3213]" strokeweight="2pt">
                  <v:stroke joinstyle="miter"/>
                  <o:lock v:ext="edit" shapetype="f"/>
                </v:line>
                <v:oval id="椭圆 46893826" o:spid="_x0000_s1029" style="position:absolute;left:11145;width:900;height:9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" fillcolor="#f7fafd [180]" strokecolor="black [3213]" strokeweight="1pt">
                  <v:fill color2="black [3213]" rotate="t" focusposition=".5,.5" focussize="" focus="100%" type="gradientRadial"/>
                  <v:stroke joinstyle="miter"/>
                </v:oval>
                <w10:wrap type="square" anchorx="margin"/>
              </v:group>
            </w:pict>
          </mc:Fallback>
        </mc:AlternateContent>
      </w:r>
      <w:r w:rsidRPr="003F6C0C">
        <w:rPr>
          <w:rFonts w:cs="Times New Roman"/>
        </w:rPr>
        <w:t>如图，长为</w:t>
      </w:r>
      <w:r w:rsidR="003F6C0C" w:rsidRPr="003F6C0C">
        <w:rPr>
          <w:rFonts w:cs="Times New Roman"/>
          <w:i/>
          <w:iCs/>
        </w:rPr>
        <w:t>L</w:t>
      </w:r>
      <w:r w:rsidRPr="003F6C0C">
        <w:rPr>
          <w:rFonts w:cs="Times New Roman"/>
        </w:rPr>
        <w:t>的轻杆竖直放置，上端固定一质量为</w:t>
      </w:r>
      <w:r w:rsidR="003F6C0C" w:rsidRPr="003F6C0C">
        <w:rPr>
          <w:rFonts w:cs="Times New Roman"/>
          <w:i/>
          <w:iCs/>
        </w:rPr>
        <w:t>m</w:t>
      </w:r>
      <w:r w:rsidRPr="003F6C0C">
        <w:rPr>
          <w:rFonts w:cs="Times New Roman"/>
        </w:rPr>
        <w:t>的小球，下端连接于水平地面上某固定点，杆可绕该点无摩擦转动。小球内部安装了质量不计的智能弹射装置。受轻微扰动后，小球和杆从静止开始一起运动，当两者间弹力为</w:t>
      </w:r>
      <w:r w:rsidRPr="003F6C0C">
        <w:rPr>
          <w:rFonts w:eastAsia="Times New Roman" w:cs="Times New Roman"/>
        </w:rPr>
        <w:t>0</w:t>
      </w:r>
      <w:r w:rsidRPr="003F6C0C">
        <w:rPr>
          <w:rFonts w:cs="Times New Roman"/>
        </w:rPr>
        <w:t>时，小球脱离轻杆，重力加速度为</w:t>
      </w:r>
      <w:r w:rsidR="003F6C0C" w:rsidRPr="003F6C0C">
        <w:rPr>
          <w:rFonts w:cs="Times New Roman" w:hint="eastAsia"/>
          <w:i/>
          <w:iCs/>
        </w:rPr>
        <w:t>g</w:t>
      </w:r>
      <w:r w:rsidRPr="003F6C0C">
        <w:rPr>
          <w:rFonts w:cs="Times New Roman"/>
        </w:rPr>
        <w:t>，不计</w:t>
      </w:r>
      <w:commentRangeStart w:id="14"/>
      <w:r w:rsidRPr="003F6C0C">
        <w:rPr>
          <w:rFonts w:cs="Times New Roman"/>
        </w:rPr>
        <w:t>空气阻力</w:t>
      </w:r>
      <w:commentRangeEnd w:id="14"/>
      <w:r w:rsidR="00E46718" w:rsidRPr="003F6C0C">
        <w:rPr>
          <w:rStyle w:val="a9"/>
          <w:rFonts w:cs="Times New Roman"/>
          <w:szCs w:val="24"/>
        </w:rPr>
        <w:commentReference w:id="14"/>
      </w:r>
      <w:r w:rsidRPr="003F6C0C">
        <w:rPr>
          <w:rFonts w:cs="Times New Roman"/>
        </w:rPr>
        <w:t>。</w:t>
      </w:r>
    </w:p>
    <w:p w14:paraId="24DA6DB8" w14:textId="515B5DE7" w:rsidR="00E80134" w:rsidRPr="003F6C0C" w:rsidRDefault="00000000" w:rsidP="003F6C0C">
      <w:pPr>
        <w:ind w:firstLine="420"/>
        <w:rPr>
          <w:rFonts w:cs="Times New Roman"/>
        </w:rPr>
      </w:pPr>
      <w:r w:rsidRPr="003F6C0C">
        <w:rPr>
          <w:rFonts w:cs="Times New Roman"/>
        </w:rPr>
        <w:t>（</w:t>
      </w:r>
      <w:r w:rsidRPr="003F6C0C">
        <w:rPr>
          <w:rFonts w:cs="Times New Roman"/>
        </w:rPr>
        <w:t>1</w:t>
      </w:r>
      <w:r w:rsidRPr="003F6C0C">
        <w:rPr>
          <w:rFonts w:cs="Times New Roman"/>
        </w:rPr>
        <w:t>）求小球接触地面瞬间的速度</w:t>
      </w:r>
      <w:r w:rsidR="003F6C0C" w:rsidRPr="003F6C0C">
        <w:rPr>
          <w:rFonts w:ascii="Book Antiqua" w:hAnsi="Book Antiqua" w:cs="Times New Roman"/>
          <w:i/>
          <w:iCs/>
        </w:rPr>
        <w:t>v</w:t>
      </w:r>
      <w:r w:rsidRPr="003F6C0C">
        <w:rPr>
          <w:rFonts w:cs="Times New Roman"/>
        </w:rPr>
        <w:t>的大小；</w:t>
      </w:r>
    </w:p>
    <w:p w14:paraId="6AAFE383" w14:textId="2F9C3184" w:rsidR="00E80134" w:rsidRPr="003F6C0C" w:rsidRDefault="00000000" w:rsidP="003F6C0C">
      <w:pPr>
        <w:ind w:firstLine="420"/>
        <w:rPr>
          <w:rFonts w:cs="Times New Roman"/>
        </w:rPr>
      </w:pPr>
      <w:r w:rsidRPr="003F6C0C">
        <w:rPr>
          <w:rFonts w:cs="Times New Roman"/>
        </w:rPr>
        <w:t>（</w:t>
      </w:r>
      <w:r w:rsidRPr="003F6C0C">
        <w:rPr>
          <w:rFonts w:cs="Times New Roman"/>
        </w:rPr>
        <w:t>2</w:t>
      </w:r>
      <w:r w:rsidRPr="003F6C0C">
        <w:rPr>
          <w:rFonts w:cs="Times New Roman"/>
        </w:rPr>
        <w:t>）求小球接触地面瞬间的速度与水平面夹角</w:t>
      </w:r>
      <w:r w:rsidR="003F6C0C" w:rsidRPr="003F6C0C">
        <w:rPr>
          <w:rFonts w:cs="Times New Roman"/>
          <w:i/>
          <w:iCs/>
        </w:rPr>
        <w:t>α</w:t>
      </w:r>
      <w:r w:rsidRPr="003F6C0C">
        <w:rPr>
          <w:rFonts w:cs="Times New Roman"/>
        </w:rPr>
        <w:t>的正切值；</w:t>
      </w:r>
    </w:p>
    <w:p w14:paraId="78B81737" w14:textId="47555260" w:rsidR="00E80134" w:rsidRPr="003F6C0C" w:rsidRDefault="00000000" w:rsidP="003F6C0C">
      <w:pPr>
        <w:ind w:firstLine="420"/>
        <w:rPr>
          <w:rFonts w:cs="Times New Roman"/>
        </w:rPr>
      </w:pPr>
      <w:r w:rsidRPr="003F6C0C">
        <w:rPr>
          <w:rFonts w:cs="Times New Roman"/>
        </w:rPr>
        <w:t>（</w:t>
      </w:r>
      <w:r w:rsidRPr="003F6C0C">
        <w:rPr>
          <w:rFonts w:cs="Times New Roman"/>
        </w:rPr>
        <w:t>3</w:t>
      </w:r>
      <w:r w:rsidRPr="003F6C0C">
        <w:rPr>
          <w:rFonts w:cs="Times New Roman"/>
        </w:rPr>
        <w:t>）小球与地面碰撞前后，竖直方向分速度大小相等、方向相反，水平方向分速度相等。碰撞后瞬间，智能弹射装置工作，小球在极短时间内分裂成两部分，两部分速度方向均与小球分裂前瞬间的速度方向成</w:t>
      </w:r>
      <w:r w:rsidR="003F6C0C" w:rsidRPr="003F6C0C">
        <w:rPr>
          <w:rFonts w:cs="Times New Roman"/>
          <w:i/>
          <w:iCs/>
        </w:rPr>
        <w:t>θ</w:t>
      </w:r>
      <w:r w:rsidRPr="003F6C0C">
        <w:rPr>
          <w:rFonts w:cs="Times New Roman"/>
        </w:rPr>
        <w:t>角（</w:t>
      </w:r>
      <w:r w:rsidR="003F6C0C" w:rsidRPr="003F6C0C">
        <w:rPr>
          <w:rFonts w:cs="Times New Roman"/>
          <w:i/>
          <w:iCs/>
        </w:rPr>
        <w:t>θ</w:t>
      </w:r>
      <w:r w:rsidRPr="003F6C0C">
        <w:rPr>
          <w:rFonts w:cs="Times New Roman"/>
        </w:rPr>
        <w:t>已知，且</w:t>
      </w:r>
      <w:r w:rsidR="003F6C0C" w:rsidRPr="003F6C0C">
        <w:rPr>
          <w:rFonts w:cs="Times New Roman"/>
        </w:rPr>
        <w:t xml:space="preserve">0 &lt; </w:t>
      </w:r>
      <w:r w:rsidR="003F6C0C" w:rsidRPr="003F6C0C">
        <w:rPr>
          <w:rFonts w:cs="Times New Roman"/>
          <w:i/>
          <w:iCs/>
        </w:rPr>
        <w:t>θ</w:t>
      </w:r>
      <w:r w:rsidR="003F6C0C" w:rsidRPr="003F6C0C">
        <w:rPr>
          <w:rFonts w:cs="Times New Roman"/>
        </w:rPr>
        <w:t xml:space="preserve"> &lt; </w:t>
      </w:r>
      <w:r w:rsidR="003F6C0C" w:rsidRPr="003F6C0C">
        <w:rPr>
          <w:rFonts w:cs="Times New Roman"/>
          <w:i/>
          <w:iCs/>
        </w:rPr>
        <w:t>α</w:t>
      </w:r>
      <w:r w:rsidRPr="003F6C0C">
        <w:rPr>
          <w:rFonts w:cs="Times New Roman"/>
        </w:rPr>
        <w:t>）。设两部分质量之比为</w:t>
      </w:r>
      <w:r w:rsidR="003F6C0C" w:rsidRPr="003F6C0C">
        <w:rPr>
          <w:rFonts w:cs="Times New Roman"/>
          <w:i/>
          <w:iCs/>
        </w:rPr>
        <w:t>k</w:t>
      </w:r>
      <w:r w:rsidRPr="003F6C0C">
        <w:rPr>
          <w:rFonts w:cs="Times New Roman"/>
        </w:rPr>
        <w:t>，弹射装置释放的能量为</w:t>
      </w:r>
      <w:r w:rsidR="003F6C0C" w:rsidRPr="003F6C0C">
        <w:rPr>
          <w:rFonts w:cs="Times New Roman"/>
          <w:i/>
          <w:iCs/>
        </w:rPr>
        <w:t>E</w:t>
      </w:r>
      <w:r w:rsidRPr="003F6C0C">
        <w:rPr>
          <w:rFonts w:cs="Times New Roman"/>
        </w:rPr>
        <w:t>。</w:t>
      </w:r>
    </w:p>
    <w:p w14:paraId="495F9822" w14:textId="7D44F79F" w:rsidR="00E80134" w:rsidRPr="003F6C0C" w:rsidRDefault="00000000" w:rsidP="003F6C0C">
      <w:pPr>
        <w:ind w:firstLine="420"/>
        <w:rPr>
          <w:rFonts w:cs="Times New Roman"/>
        </w:rPr>
      </w:pPr>
      <w:r w:rsidRPr="003F6C0C">
        <w:rPr>
          <w:rFonts w:cs="Times New Roman"/>
        </w:rPr>
        <w:t>（</w:t>
      </w:r>
      <w:r w:rsidR="003F6C0C" w:rsidRPr="003F6C0C">
        <w:rPr>
          <w:rFonts w:eastAsia="Times New Roman" w:cs="Times New Roman"/>
        </w:rPr>
        <w:t>ⅰ</w:t>
      </w:r>
      <w:r w:rsidRPr="003F6C0C">
        <w:rPr>
          <w:rFonts w:cs="Times New Roman"/>
        </w:rPr>
        <w:t>）求</w:t>
      </w:r>
      <w:r w:rsidR="003F6C0C" w:rsidRPr="003F6C0C">
        <w:rPr>
          <w:rFonts w:cs="Times New Roman"/>
          <w:i/>
          <w:iCs/>
        </w:rPr>
        <w:t>E</w:t>
      </w:r>
      <w:r w:rsidRPr="003F6C0C">
        <w:rPr>
          <w:rFonts w:cs="Times New Roman"/>
        </w:rPr>
        <w:t>与</w:t>
      </w:r>
      <w:r w:rsidR="003F6C0C" w:rsidRPr="003F6C0C">
        <w:rPr>
          <w:rFonts w:cs="Times New Roman"/>
          <w:i/>
          <w:iCs/>
        </w:rPr>
        <w:t>k</w:t>
      </w:r>
      <w:r w:rsidRPr="003F6C0C">
        <w:rPr>
          <w:rFonts w:cs="Times New Roman"/>
        </w:rPr>
        <w:t>的关系；</w:t>
      </w:r>
    </w:p>
    <w:p w14:paraId="735C33A1" w14:textId="5444E9B2" w:rsidR="00E80134" w:rsidRPr="003F6C0C" w:rsidRDefault="00000000" w:rsidP="002C5B7D">
      <w:pPr>
        <w:ind w:firstLine="420"/>
        <w:rPr>
          <w:rFonts w:cs="Times New Roman"/>
        </w:rPr>
      </w:pPr>
      <w:r w:rsidRPr="003F6C0C">
        <w:rPr>
          <w:rFonts w:cs="Times New Roman"/>
        </w:rPr>
        <w:t>（</w:t>
      </w:r>
      <w:r w:rsidR="003F6C0C" w:rsidRPr="003F6C0C">
        <w:rPr>
          <w:rFonts w:eastAsia="Times New Roman" w:cs="Times New Roman"/>
        </w:rPr>
        <w:t>ⅱ</w:t>
      </w:r>
      <w:r w:rsidRPr="003F6C0C">
        <w:rPr>
          <w:rFonts w:cs="Times New Roman"/>
        </w:rPr>
        <w:t>）当</w:t>
      </w:r>
      <w:r w:rsidR="003F6C0C" w:rsidRPr="003F6C0C">
        <w:rPr>
          <w:rFonts w:cs="Times New Roman"/>
          <w:i/>
          <w:iCs/>
        </w:rPr>
        <w:t>E</w:t>
      </w:r>
      <w:r w:rsidRPr="003F6C0C">
        <w:rPr>
          <w:rFonts w:cs="Times New Roman"/>
        </w:rPr>
        <w:t>最小时，若分裂后两部分第一次落地时刻相同，求两部分第一次落地点的间距</w:t>
      </w:r>
      <w:r w:rsidR="003F6C0C" w:rsidRPr="003F6C0C">
        <w:rPr>
          <w:rFonts w:cs="Times New Roman"/>
          <w:i/>
          <w:iCs/>
        </w:rPr>
        <w:t>d</w:t>
      </w:r>
      <w:r w:rsidRPr="003F6C0C">
        <w:rPr>
          <w:rFonts w:cs="Times New Roman"/>
        </w:rPr>
        <w:t>。</w:t>
      </w:r>
    </w:p>
    <w:p w14:paraId="5DC68A7E" w14:textId="09288000" w:rsidR="00E80134" w:rsidRPr="009A0CF6" w:rsidRDefault="00000000" w:rsidP="003F6C0C">
      <w:pPr>
        <w:rPr>
          <w:color w:val="EE0000"/>
        </w:rPr>
      </w:pPr>
      <w:r w:rsidRPr="009A0CF6">
        <w:rPr>
          <w:color w:val="EE0000"/>
        </w:rPr>
        <w:t>【解析】</w:t>
      </w:r>
      <w:r w:rsidR="003F6C0C">
        <w:rPr>
          <w:rFonts w:hint="eastAsia"/>
          <w:color w:val="EE0000"/>
        </w:rPr>
        <w:t>（</w:t>
      </w:r>
      <w:r w:rsidR="003F6C0C">
        <w:rPr>
          <w:rFonts w:hint="eastAsia"/>
          <w:color w:val="EE0000"/>
        </w:rPr>
        <w:t>1</w:t>
      </w:r>
      <w:r w:rsidR="003F6C0C">
        <w:rPr>
          <w:rFonts w:hint="eastAsia"/>
          <w:color w:val="EE0000"/>
        </w:rPr>
        <w:t>）</w:t>
      </w:r>
      <w:r w:rsidRPr="009A0CF6">
        <w:rPr>
          <w:rFonts w:ascii="宋体" w:hAnsi="宋体"/>
          <w:color w:val="EE0000"/>
        </w:rPr>
        <w:t>根据机械能守恒定律有</w:t>
      </w:r>
      <w:r w:rsidRPr="009A0CF6">
        <w:rPr>
          <w:color w:val="EE0000"/>
        </w:rPr>
        <w:object w:dxaOrig="1305" w:dyaOrig="615" w14:anchorId="78A454D8">
          <v:shape id="_x0000_i1099" type="#_x0000_t75" alt="学科网(www.zxxk.com)--教育资源门户，提供试卷、教案、课件、论文、素材以及各类教学资源下载，还有大量而丰富的教学相关资讯！" style="width:65.4pt;height:30.25pt" o:ole="">
            <v:imagedata r:id="rId159" o:title="eqId9a33730770250192a8491a8d9ddc1e6e"/>
          </v:shape>
          <o:OLEObject Type="Embed" ProgID="Equation.DSMT4" ShapeID="_x0000_i1099" DrawAspect="Content" ObjectID="_1843148021" r:id="rId160"/>
        </w:object>
      </w:r>
    </w:p>
    <w:p w14:paraId="224AACB2" w14:textId="77777777" w:rsidR="003F6C0C" w:rsidRPr="009A0CF6" w:rsidRDefault="00000000" w:rsidP="003F6C0C">
      <w:pPr>
        <w:rPr>
          <w:color w:val="EE0000"/>
        </w:rPr>
      </w:pPr>
      <w:r w:rsidRPr="009A0CF6">
        <w:rPr>
          <w:rFonts w:ascii="宋体" w:hAnsi="宋体"/>
          <w:color w:val="EE0000"/>
        </w:rPr>
        <w:t>解得小球接触地面瞬间的速度的大小</w:t>
      </w:r>
      <w:r w:rsidR="003F6C0C" w:rsidRPr="003F6C0C">
        <w:rPr>
          <w:rFonts w:ascii="Book Antiqua" w:hAnsi="Book Antiqua"/>
          <w:i/>
          <w:iCs/>
          <w:color w:val="EE0000"/>
        </w:rPr>
        <w:t>v</w:t>
      </w:r>
      <w:r w:rsidR="003F6C0C">
        <w:rPr>
          <w:rFonts w:hint="eastAsia"/>
          <w:color w:val="EE0000"/>
        </w:rPr>
        <w:t xml:space="preserve"> = </w:t>
      </w:r>
      <w:r w:rsidR="003F6C0C">
        <w:rPr>
          <w:color w:val="EE0000"/>
        </w:rPr>
        <w:fldChar w:fldCharType="begin"/>
      </w:r>
      <w:r w:rsidR="003F6C0C">
        <w:rPr>
          <w:color w:val="EE0000"/>
        </w:rPr>
        <w:instrText xml:space="preserve"> </w:instrText>
      </w:r>
      <w:r w:rsidR="003F6C0C">
        <w:rPr>
          <w:rFonts w:hint="eastAsia"/>
          <w:color w:val="EE0000"/>
        </w:rPr>
        <w:instrText>EQ \R(2</w:instrText>
      </w:r>
      <w:r w:rsidR="003F6C0C" w:rsidRPr="003F6C0C">
        <w:rPr>
          <w:rFonts w:hint="eastAsia"/>
          <w:i/>
          <w:iCs/>
          <w:color w:val="EE0000"/>
        </w:rPr>
        <w:instrText>gL</w:instrText>
      </w:r>
      <w:r w:rsidR="003F6C0C">
        <w:rPr>
          <w:rFonts w:hint="eastAsia"/>
          <w:color w:val="EE0000"/>
        </w:rPr>
        <w:instrText>)</w:instrText>
      </w:r>
      <w:r w:rsidR="003F6C0C">
        <w:rPr>
          <w:color w:val="EE0000"/>
        </w:rPr>
        <w:instrText xml:space="preserve"> </w:instrText>
      </w:r>
      <w:r w:rsidR="003F6C0C">
        <w:rPr>
          <w:color w:val="EE0000"/>
        </w:rPr>
        <w:fldChar w:fldCharType="separate"/>
      </w:r>
      <w:r w:rsidR="003F6C0C">
        <w:rPr>
          <w:color w:val="EE0000"/>
        </w:rPr>
        <w:fldChar w:fldCharType="end"/>
      </w:r>
    </w:p>
    <w:p w14:paraId="3F35AA81" w14:textId="6AE7C25E" w:rsidR="00E80134" w:rsidRPr="009A0CF6" w:rsidRDefault="003F6C0C" w:rsidP="003F6C0C">
      <w:pPr>
        <w:rPr>
          <w:color w:val="EE0000"/>
        </w:rPr>
      </w:pPr>
      <w:r>
        <w:rPr>
          <w:rFonts w:hint="eastAsia"/>
          <w:color w:val="EE0000"/>
        </w:rPr>
        <w:t>（</w:t>
      </w:r>
      <w:r>
        <w:rPr>
          <w:rFonts w:hint="eastAsia"/>
          <w:color w:val="EE0000"/>
        </w:rPr>
        <w:t>2</w:t>
      </w:r>
      <w:r>
        <w:rPr>
          <w:rFonts w:hint="eastAsia"/>
          <w:color w:val="EE0000"/>
        </w:rPr>
        <w:t>）</w:t>
      </w:r>
      <w:r w:rsidRPr="009A0CF6">
        <w:rPr>
          <w:rFonts w:ascii="宋体" w:hAnsi="宋体"/>
          <w:color w:val="EE0000"/>
        </w:rPr>
        <w:t>设小球脱离轻杆时，轻杆与竖直方向的夹角为</w:t>
      </w:r>
      <w:r w:rsidRPr="003F6C0C">
        <w:rPr>
          <w:rFonts w:cs="Times New Roman"/>
          <w:i/>
          <w:iCs/>
          <w:color w:val="EE0000"/>
        </w:rPr>
        <w:t>β</w:t>
      </w:r>
      <w:r w:rsidRPr="009A0CF6">
        <w:rPr>
          <w:rFonts w:ascii="宋体" w:hAnsi="宋体"/>
          <w:color w:val="EE0000"/>
        </w:rPr>
        <w:t>，如图所示</w:t>
      </w:r>
    </w:p>
    <w:p w14:paraId="08DAEAB6" w14:textId="18F33377" w:rsidR="00E80134" w:rsidRPr="009A0CF6" w:rsidRDefault="00000000" w:rsidP="008805C1">
      <w:pPr>
        <w:rPr>
          <w:color w:val="EE0000"/>
        </w:rPr>
      </w:pPr>
      <w:r w:rsidRPr="009A0CF6">
        <w:rPr>
          <w:noProof/>
          <w:color w:val="EE0000"/>
        </w:rPr>
        <w:lastRenderedPageBreak/>
        <w:drawing>
          <wp:inline distT="0" distB="0" distL="0" distR="0" wp14:anchorId="347A523F" wp14:editId="53B1FE8C">
            <wp:extent cx="2305050" cy="7715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161"/>
                    <a:stretch>
                      <a:fillRect/>
                    </a:stretch>
                  </pic:blipFill>
                  <pic:spPr>
                    <a:xfrm>
                      <a:off x="0" y="0"/>
                      <a:ext cx="2305050" cy="771525"/>
                    </a:xfrm>
                    <a:prstGeom prst="rect">
                      <a:avLst/>
                    </a:prstGeom>
                  </pic:spPr>
                </pic:pic>
              </a:graphicData>
            </a:graphic>
          </wp:inline>
        </w:drawing>
      </w:r>
    </w:p>
    <w:p w14:paraId="516B0568" w14:textId="323EF1EE" w:rsidR="00E80134" w:rsidRPr="003F6C0C" w:rsidRDefault="00000000" w:rsidP="008805C1">
      <w:pPr>
        <w:rPr>
          <w:rFonts w:cs="Times New Roman"/>
          <w:color w:val="EE0000"/>
        </w:rPr>
      </w:pPr>
      <w:r w:rsidRPr="003F6C0C">
        <w:rPr>
          <w:rFonts w:cs="Times New Roman"/>
          <w:color w:val="EE0000"/>
        </w:rPr>
        <w:t>设此时小球的速度为</w:t>
      </w:r>
      <w:r w:rsidR="003F6C0C" w:rsidRPr="003F6C0C">
        <w:rPr>
          <w:rFonts w:ascii="Book Antiqua" w:hAnsi="Book Antiqua" w:cs="Times New Roman"/>
          <w:i/>
          <w:iCs/>
          <w:color w:val="EE0000"/>
        </w:rPr>
        <w:t>v</w:t>
      </w:r>
      <w:r w:rsidR="003F6C0C" w:rsidRPr="003F6C0C">
        <w:rPr>
          <w:rFonts w:cs="Times New Roman"/>
          <w:color w:val="EE0000"/>
          <w:vertAlign w:val="subscript"/>
        </w:rPr>
        <w:t>1</w:t>
      </w:r>
      <w:r w:rsidRPr="003F6C0C">
        <w:rPr>
          <w:rFonts w:cs="Times New Roman"/>
          <w:color w:val="EE0000"/>
        </w:rPr>
        <w:t>，根据机械能守恒定律</w:t>
      </w:r>
      <w:r w:rsidRPr="003F6C0C">
        <w:rPr>
          <w:rFonts w:cs="Times New Roman"/>
          <w:color w:val="EE0000"/>
        </w:rPr>
        <w:object w:dxaOrig="2280" w:dyaOrig="615" w14:anchorId="1D4FB547">
          <v:shape id="_x0000_i1100" type="#_x0000_t75" alt="学科网(www.zxxk.com)--教育资源门户，提供试卷、教案、课件、论文、素材以及各类教学资源下载，还有大量而丰富的教学相关资讯！" style="width:114.35pt;height:30.25pt" o:ole="">
            <v:imagedata r:id="rId162" o:title="eqId06af28b8cd7ccd33272bc65949251682"/>
          </v:shape>
          <o:OLEObject Type="Embed" ProgID="Equation.DSMT4" ShapeID="_x0000_i1100" DrawAspect="Content" ObjectID="_1843148022" r:id="rId163"/>
        </w:object>
      </w:r>
    </w:p>
    <w:p w14:paraId="11BB56F4" w14:textId="77777777" w:rsidR="00E80134" w:rsidRPr="009A0CF6" w:rsidRDefault="00000000" w:rsidP="008805C1">
      <w:pPr>
        <w:rPr>
          <w:color w:val="EE0000"/>
        </w:rPr>
      </w:pPr>
      <w:r w:rsidRPr="009A0CF6">
        <w:rPr>
          <w:rFonts w:ascii="宋体" w:hAnsi="宋体"/>
          <w:color w:val="EE0000"/>
        </w:rPr>
        <w:t>对小球，根据牛顿第二定律</w:t>
      </w:r>
      <w:r w:rsidRPr="009A0CF6">
        <w:rPr>
          <w:color w:val="EE0000"/>
        </w:rPr>
        <w:object w:dxaOrig="1643" w:dyaOrig="660" w14:anchorId="15EA374B">
          <v:shape id="_x0000_i1101" type="#_x0000_t75" alt="学科网(www.zxxk.com)--教育资源门户，提供试卷、教案、课件、论文、素材以及各类教学资源下载，还有大量而丰富的教学相关资讯！" style="width:82.3pt;height:33.3pt" o:ole="">
            <v:imagedata r:id="rId164" o:title="eqId76fc33f95dc8aa274cb1d44e3ab9147a"/>
          </v:shape>
          <o:OLEObject Type="Embed" ProgID="Equation.DSMT4" ShapeID="_x0000_i1101" DrawAspect="Content" ObjectID="_1843148023" r:id="rId165"/>
        </w:object>
      </w:r>
    </w:p>
    <w:p w14:paraId="5B037EE5" w14:textId="77777777" w:rsidR="00E80134" w:rsidRPr="009A0CF6" w:rsidRDefault="00000000" w:rsidP="008805C1">
      <w:pPr>
        <w:rPr>
          <w:color w:val="EE0000"/>
        </w:rPr>
      </w:pPr>
      <w:r w:rsidRPr="009A0CF6">
        <w:rPr>
          <w:rFonts w:ascii="宋体" w:hAnsi="宋体"/>
          <w:color w:val="EE0000"/>
        </w:rPr>
        <w:t>解得</w:t>
      </w:r>
      <w:r w:rsidRPr="009A0CF6">
        <w:rPr>
          <w:color w:val="EE0000"/>
        </w:rPr>
        <w:object w:dxaOrig="980" w:dyaOrig="620" w14:anchorId="5557EB32">
          <v:shape id="_x0000_i1102" type="#_x0000_t75" alt="学科网(www.zxxk.com)--教育资源门户，提供试卷、教案、课件、论文、素材以及各类教学资源下载，还有大量而丰富的教学相关资讯！" style="width:49pt;height:31.45pt" o:ole="">
            <v:imagedata r:id="rId166" o:title="eqId4ab87edf6a72dd2c388f95dcb781651b"/>
          </v:shape>
          <o:OLEObject Type="Embed" ProgID="Equation.DSMT4" ShapeID="_x0000_i1102" DrawAspect="Content" ObjectID="_1843148024" r:id="rId167"/>
        </w:object>
      </w:r>
      <w:r w:rsidRPr="009A0CF6">
        <w:rPr>
          <w:rFonts w:ascii="宋体" w:hAnsi="宋体"/>
          <w:color w:val="EE0000"/>
        </w:rPr>
        <w:t>，</w:t>
      </w:r>
      <w:r w:rsidRPr="009A0CF6">
        <w:rPr>
          <w:color w:val="EE0000"/>
        </w:rPr>
        <w:object w:dxaOrig="1100" w:dyaOrig="700" w14:anchorId="28E6CAC9">
          <v:shape id="_x0000_i1103" type="#_x0000_t75" alt="学科网(www.zxxk.com)--教育资源门户，提供试卷、教案、课件、论文、素材以及各类教学资源下载，还有大量而丰富的教学相关资讯！" style="width:55.05pt;height:34.5pt" o:ole="">
            <v:imagedata r:id="rId168" o:title="eqIda91b61c3eb37704274e1ad5ef3e0aae1"/>
          </v:shape>
          <o:OLEObject Type="Embed" ProgID="Equation.DSMT4" ShapeID="_x0000_i1103" DrawAspect="Content" ObjectID="_1843148025" r:id="rId169"/>
        </w:object>
      </w:r>
    </w:p>
    <w:p w14:paraId="3027F022" w14:textId="77777777" w:rsidR="00E80134" w:rsidRPr="009A0CF6" w:rsidRDefault="00000000" w:rsidP="008805C1">
      <w:pPr>
        <w:rPr>
          <w:color w:val="EE0000"/>
        </w:rPr>
      </w:pPr>
      <w:r w:rsidRPr="009A0CF6">
        <w:rPr>
          <w:rFonts w:ascii="宋体" w:hAnsi="宋体"/>
          <w:color w:val="EE0000"/>
        </w:rPr>
        <w:t>此时小球水平方向分速度</w:t>
      </w:r>
      <w:r w:rsidRPr="009A0CF6">
        <w:rPr>
          <w:color w:val="EE0000"/>
        </w:rPr>
        <w:object w:dxaOrig="1283" w:dyaOrig="360" w14:anchorId="38FE50E5">
          <v:shape id="_x0000_i1104" type="#_x0000_t75" alt="学科网(www.zxxk.com)--教育资源门户，提供试卷、教案、课件、论文、素材以及各类教学资源下载，还有大量而丰富的教学相关资讯！" style="width:64.15pt;height:18.15pt" o:ole="">
            <v:imagedata r:id="rId170" o:title="eqIdd5015ca510c57817f772a26452e4dd71"/>
          </v:shape>
          <o:OLEObject Type="Embed" ProgID="Equation.DSMT4" ShapeID="_x0000_i1104" DrawAspect="Content" ObjectID="_1843148026" r:id="rId171"/>
        </w:object>
      </w:r>
    </w:p>
    <w:p w14:paraId="07341322" w14:textId="77777777" w:rsidR="00E80134" w:rsidRPr="009A0CF6" w:rsidRDefault="00000000" w:rsidP="008805C1">
      <w:pPr>
        <w:rPr>
          <w:color w:val="EE0000"/>
        </w:rPr>
      </w:pPr>
      <w:r w:rsidRPr="009A0CF6">
        <w:rPr>
          <w:rFonts w:ascii="宋体" w:hAnsi="宋体"/>
          <w:color w:val="EE0000"/>
        </w:rPr>
        <w:t>竖直方向分速度</w:t>
      </w:r>
      <w:r w:rsidRPr="009A0CF6">
        <w:rPr>
          <w:color w:val="EE0000"/>
        </w:rPr>
        <w:object w:dxaOrig="1260" w:dyaOrig="383" w14:anchorId="0F722CCC">
          <v:shape id="_x0000_i1105" type="#_x0000_t75" alt="学科网(www.zxxk.com)--教育资源门户，提供试卷、教案、课件、论文、素材以及各类教学资源下载，还有大量而丰富的教学相关资讯！" style="width:62.3pt;height:19.35pt" o:ole="">
            <v:imagedata r:id="rId172" o:title="eqId3f544c1df0ff9e98e52419b6b0485db6"/>
          </v:shape>
          <o:OLEObject Type="Embed" ProgID="Equation.DSMT4" ShapeID="_x0000_i1105" DrawAspect="Content" ObjectID="_1843148027" r:id="rId173"/>
        </w:object>
      </w:r>
    </w:p>
    <w:p w14:paraId="73CEBD77" w14:textId="77777777" w:rsidR="00E80134" w:rsidRPr="009A0CF6" w:rsidRDefault="00000000" w:rsidP="008805C1">
      <w:pPr>
        <w:rPr>
          <w:color w:val="EE0000"/>
        </w:rPr>
      </w:pPr>
      <w:r w:rsidRPr="009A0CF6">
        <w:rPr>
          <w:rFonts w:ascii="宋体" w:hAnsi="宋体"/>
          <w:color w:val="EE0000"/>
        </w:rPr>
        <w:t>竖直方向，根据速度位移关系</w:t>
      </w:r>
      <w:r w:rsidRPr="009A0CF6">
        <w:rPr>
          <w:color w:val="EE0000"/>
        </w:rPr>
        <w:object w:dxaOrig="2078" w:dyaOrig="398" w14:anchorId="2A2D4C27">
          <v:shape id="_x0000_i1106" type="#_x0000_t75" alt="学科网(www.zxxk.com)--教育资源门户，提供试卷、教案、课件、论文、素材以及各类教学资源下载，还有大量而丰富的教学相关资讯！" style="width:104pt;height:19.95pt" o:ole="">
            <v:imagedata r:id="rId174" o:title="eqIdd04abc66550c1d3b435803ced544932f"/>
          </v:shape>
          <o:OLEObject Type="Embed" ProgID="Equation.DSMT4" ShapeID="_x0000_i1106" DrawAspect="Content" ObjectID="_1843148028" r:id="rId175"/>
        </w:object>
      </w:r>
    </w:p>
    <w:p w14:paraId="5D476E52" w14:textId="3EAACD87" w:rsidR="00E80134" w:rsidRPr="009A0CF6" w:rsidRDefault="00000000" w:rsidP="008805C1">
      <w:pPr>
        <w:rPr>
          <w:color w:val="EE0000"/>
        </w:rPr>
      </w:pPr>
      <w:r w:rsidRPr="009A0CF6">
        <w:rPr>
          <w:rFonts w:ascii="宋体" w:hAnsi="宋体"/>
          <w:color w:val="EE0000"/>
        </w:rPr>
        <w:t>小球接触地面瞬间的速度与水平面夹角</w:t>
      </w:r>
      <w:r w:rsidR="003F6C0C" w:rsidRPr="003F6C0C">
        <w:rPr>
          <w:rFonts w:cs="Times New Roman"/>
          <w:i/>
          <w:iCs/>
          <w:color w:val="EE0000"/>
        </w:rPr>
        <w:t>α</w:t>
      </w:r>
      <w:r w:rsidRPr="009A0CF6">
        <w:rPr>
          <w:rFonts w:ascii="宋体" w:hAnsi="宋体"/>
          <w:color w:val="EE0000"/>
        </w:rPr>
        <w:t>的正切值</w:t>
      </w:r>
      <w:r w:rsidRPr="009A0CF6">
        <w:rPr>
          <w:color w:val="EE0000"/>
        </w:rPr>
        <w:object w:dxaOrig="1103" w:dyaOrig="720" w14:anchorId="767B1C3A">
          <v:shape id="_x0000_i1107" type="#_x0000_t75" alt="学科网(www.zxxk.com)--教育资源门户，提供试卷、教案、课件、论文、素材以及各类教学资源下载，还有大量而丰富的教学相关资讯！" style="width:55.05pt;height:36.3pt" o:ole="">
            <v:imagedata r:id="rId176" o:title="eqIdc8e0f56ad7c3cf2bfd64f9e6e5417c97"/>
          </v:shape>
          <o:OLEObject Type="Embed" ProgID="Equation.DSMT4" ShapeID="_x0000_i1107" DrawAspect="Content" ObjectID="_1843148029" r:id="rId177"/>
        </w:object>
      </w:r>
    </w:p>
    <w:p w14:paraId="186035CE" w14:textId="048B2BA8" w:rsidR="00E80134" w:rsidRPr="009A0CF6" w:rsidRDefault="00000000" w:rsidP="008805C1">
      <w:pPr>
        <w:rPr>
          <w:color w:val="EE0000"/>
        </w:rPr>
      </w:pPr>
      <w:r w:rsidRPr="009A0CF6">
        <w:rPr>
          <w:rFonts w:ascii="宋体" w:hAnsi="宋体"/>
          <w:color w:val="EE0000"/>
        </w:rPr>
        <w:t>联立解得</w:t>
      </w:r>
      <w:r w:rsidR="003F6C0C">
        <w:rPr>
          <w:rFonts w:hint="eastAsia"/>
          <w:color w:val="EE0000"/>
        </w:rPr>
        <w:t>tan</w:t>
      </w:r>
      <w:r w:rsidR="003F6C0C" w:rsidRPr="003F6C0C">
        <w:rPr>
          <w:rFonts w:cs="Times New Roman"/>
          <w:i/>
          <w:iCs/>
          <w:color w:val="EE0000"/>
        </w:rPr>
        <w:t>α</w:t>
      </w:r>
      <w:r w:rsidR="003F6C0C">
        <w:rPr>
          <w:rFonts w:hint="eastAsia"/>
          <w:color w:val="EE0000"/>
        </w:rPr>
        <w:t xml:space="preserve"> = </w:t>
      </w:r>
      <w:r w:rsidR="003F6C0C">
        <w:rPr>
          <w:color w:val="EE0000"/>
        </w:rPr>
        <w:fldChar w:fldCharType="begin"/>
      </w:r>
      <w:r w:rsidR="003F6C0C">
        <w:rPr>
          <w:color w:val="EE0000"/>
        </w:rPr>
        <w:instrText xml:space="preserve"> </w:instrText>
      </w:r>
      <w:r w:rsidR="003F6C0C">
        <w:rPr>
          <w:rFonts w:hint="eastAsia"/>
          <w:color w:val="EE0000"/>
        </w:rPr>
        <w:instrText>EQ \F(\R(23),2)</w:instrText>
      </w:r>
      <w:r w:rsidR="003F6C0C">
        <w:rPr>
          <w:color w:val="EE0000"/>
        </w:rPr>
        <w:instrText xml:space="preserve"> </w:instrText>
      </w:r>
      <w:r w:rsidR="003F6C0C">
        <w:rPr>
          <w:color w:val="EE0000"/>
        </w:rPr>
        <w:fldChar w:fldCharType="separate"/>
      </w:r>
      <w:r w:rsidR="003F6C0C">
        <w:rPr>
          <w:color w:val="EE0000"/>
        </w:rPr>
        <w:fldChar w:fldCharType="end"/>
      </w:r>
    </w:p>
    <w:p w14:paraId="27BF102D" w14:textId="0992B2BF" w:rsidR="00E80134" w:rsidRPr="003F6C0C" w:rsidRDefault="003F6C0C" w:rsidP="003F6C0C">
      <w:pPr>
        <w:rPr>
          <w:rFonts w:asciiTheme="majorBidi" w:hAnsiTheme="majorBidi" w:cstheme="majorBidi"/>
          <w:color w:val="EE0000"/>
        </w:rPr>
      </w:pPr>
      <w:r w:rsidRPr="003F6C0C">
        <w:rPr>
          <w:rFonts w:asciiTheme="majorBidi" w:hAnsiTheme="majorBidi" w:cstheme="majorBidi"/>
          <w:color w:val="EE0000"/>
        </w:rPr>
        <w:t>（</w:t>
      </w:r>
      <w:r w:rsidRPr="003F6C0C">
        <w:rPr>
          <w:rFonts w:asciiTheme="majorBidi" w:hAnsiTheme="majorBidi" w:cstheme="majorBidi"/>
          <w:color w:val="EE0000"/>
        </w:rPr>
        <w:t>3</w:t>
      </w:r>
      <w:r w:rsidRPr="003F6C0C">
        <w:rPr>
          <w:rFonts w:asciiTheme="majorBidi" w:hAnsiTheme="majorBidi" w:cstheme="majorBidi"/>
          <w:color w:val="EE0000"/>
        </w:rPr>
        <w:t>）（</w:t>
      </w:r>
      <w:r w:rsidRPr="003F6C0C">
        <w:rPr>
          <w:rFonts w:asciiTheme="majorBidi" w:hAnsiTheme="majorBidi" w:cstheme="majorBidi"/>
          <w:color w:val="EE0000"/>
        </w:rPr>
        <w:t>ⅰ</w:t>
      </w:r>
      <w:r w:rsidRPr="003F6C0C">
        <w:rPr>
          <w:rFonts w:asciiTheme="majorBidi" w:hAnsiTheme="majorBidi" w:cstheme="majorBidi"/>
          <w:color w:val="EE0000"/>
        </w:rPr>
        <w:t>）设其中一部分的质量为</w:t>
      </w:r>
      <w:r w:rsidRPr="003F6C0C">
        <w:rPr>
          <w:rFonts w:asciiTheme="majorBidi" w:hAnsiTheme="majorBidi" w:cstheme="majorBidi"/>
          <w:i/>
          <w:iCs/>
          <w:color w:val="EE0000"/>
        </w:rPr>
        <w:t>m</w:t>
      </w:r>
      <w:r w:rsidRPr="003F6C0C">
        <w:rPr>
          <w:rFonts w:asciiTheme="majorBidi" w:hAnsiTheme="majorBidi" w:cstheme="majorBidi"/>
          <w:color w:val="EE0000"/>
          <w:vertAlign w:val="subscript"/>
        </w:rPr>
        <w:t>0</w:t>
      </w:r>
      <w:r w:rsidRPr="003F6C0C">
        <w:rPr>
          <w:rFonts w:asciiTheme="majorBidi" w:hAnsiTheme="majorBidi" w:cstheme="majorBidi"/>
          <w:color w:val="EE0000"/>
        </w:rPr>
        <w:t>，则另一部分质量为</w:t>
      </w:r>
      <w:r w:rsidRPr="003F6C0C">
        <w:rPr>
          <w:rFonts w:asciiTheme="majorBidi" w:hAnsiTheme="majorBidi" w:cstheme="majorBidi"/>
          <w:i/>
          <w:iCs/>
          <w:color w:val="EE0000"/>
        </w:rPr>
        <w:t>km</w:t>
      </w:r>
      <w:r w:rsidRPr="003F6C0C">
        <w:rPr>
          <w:rFonts w:asciiTheme="majorBidi" w:hAnsiTheme="majorBidi" w:cstheme="majorBidi"/>
          <w:color w:val="EE0000"/>
          <w:vertAlign w:val="subscript"/>
        </w:rPr>
        <w:t>0</w:t>
      </w:r>
      <w:r w:rsidRPr="003F6C0C">
        <w:rPr>
          <w:rFonts w:asciiTheme="majorBidi" w:hAnsiTheme="majorBidi" w:cstheme="majorBidi"/>
          <w:color w:val="EE0000"/>
        </w:rPr>
        <w:t>，如图所示</w:t>
      </w:r>
    </w:p>
    <w:p w14:paraId="67DC4FFC" w14:textId="77777777" w:rsidR="00E80134" w:rsidRPr="009A0CF6" w:rsidRDefault="00000000" w:rsidP="008805C1">
      <w:pPr>
        <w:rPr>
          <w:color w:val="EE0000"/>
        </w:rPr>
      </w:pPr>
      <w:r w:rsidRPr="009A0CF6">
        <w:rPr>
          <w:noProof/>
          <w:color w:val="EE0000"/>
        </w:rPr>
        <w:drawing>
          <wp:inline distT="0" distB="0" distL="0" distR="0" wp14:anchorId="632D6F82" wp14:editId="611BB0D5">
            <wp:extent cx="2085975" cy="7810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178"/>
                    <a:stretch>
                      <a:fillRect/>
                    </a:stretch>
                  </pic:blipFill>
                  <pic:spPr>
                    <a:xfrm>
                      <a:off x="0" y="0"/>
                      <a:ext cx="2085975" cy="781050"/>
                    </a:xfrm>
                    <a:prstGeom prst="rect">
                      <a:avLst/>
                    </a:prstGeom>
                  </pic:spPr>
                </pic:pic>
              </a:graphicData>
            </a:graphic>
          </wp:inline>
        </w:drawing>
      </w:r>
    </w:p>
    <w:p w14:paraId="09F554E3" w14:textId="77777777" w:rsidR="00E80134" w:rsidRPr="009A0CF6" w:rsidRDefault="00000000" w:rsidP="008805C1">
      <w:pPr>
        <w:rPr>
          <w:color w:val="EE0000"/>
        </w:rPr>
      </w:pPr>
      <w:r w:rsidRPr="009A0CF6">
        <w:rPr>
          <w:rFonts w:ascii="宋体" w:hAnsi="宋体"/>
          <w:color w:val="EE0000"/>
        </w:rPr>
        <w:t>根据动量守恒定律有</w:t>
      </w:r>
      <w:r w:rsidRPr="009A0CF6">
        <w:rPr>
          <w:color w:val="EE0000"/>
        </w:rPr>
        <w:object w:dxaOrig="2258" w:dyaOrig="360" w14:anchorId="7E5BB6B7">
          <v:shape id="_x0000_i1108" type="#_x0000_t75" alt="学科网(www.zxxk.com)--教育资源门户，提供试卷、教案、课件、论文、素材以及各类教学资源下载，还有大量而丰富的教学相关资讯！" style="width:112.55pt;height:18.15pt" o:ole="">
            <v:imagedata r:id="rId179" o:title="eqId78d35bcaffa0542a07df18b1277a5d88"/>
          </v:shape>
          <o:OLEObject Type="Embed" ProgID="Equation.DSMT4" ShapeID="_x0000_i1108" DrawAspect="Content" ObjectID="_1843148030" r:id="rId180"/>
        </w:object>
      </w:r>
      <w:r w:rsidRPr="009A0CF6">
        <w:rPr>
          <w:rFonts w:ascii="宋体" w:hAnsi="宋体"/>
          <w:color w:val="EE0000"/>
        </w:rPr>
        <w:t>，</w:t>
      </w:r>
      <w:r w:rsidRPr="009A0CF6">
        <w:rPr>
          <w:color w:val="EE0000"/>
        </w:rPr>
        <w:object w:dxaOrig="2820" w:dyaOrig="360" w14:anchorId="1F7D746E">
          <v:shape id="_x0000_i1109" type="#_x0000_t75" alt="学科网(www.zxxk.com)--教育资源门户，提供试卷、教案、课件、论文、素材以及各类教学资源下载，还有大量而丰富的教学相关资讯！" style="width:140.3pt;height:18.15pt" o:ole="">
            <v:imagedata r:id="rId181" o:title="eqId95de1c75b932c409d17ec44ee14df5d3"/>
          </v:shape>
          <o:OLEObject Type="Embed" ProgID="Equation.DSMT4" ShapeID="_x0000_i1109" DrawAspect="Content" ObjectID="_1843148031" r:id="rId182"/>
        </w:object>
      </w:r>
    </w:p>
    <w:p w14:paraId="23C62FE1" w14:textId="77777777" w:rsidR="00E80134" w:rsidRPr="009A0CF6" w:rsidRDefault="00000000" w:rsidP="008805C1">
      <w:pPr>
        <w:rPr>
          <w:color w:val="EE0000"/>
        </w:rPr>
      </w:pPr>
      <w:r w:rsidRPr="009A0CF6">
        <w:rPr>
          <w:rFonts w:ascii="宋体" w:hAnsi="宋体"/>
          <w:color w:val="EE0000"/>
        </w:rPr>
        <w:t>弹射装置释放的能量</w:t>
      </w:r>
      <w:r w:rsidRPr="009A0CF6">
        <w:rPr>
          <w:color w:val="EE0000"/>
        </w:rPr>
        <w:object w:dxaOrig="2858" w:dyaOrig="623" w14:anchorId="2AE873CF">
          <v:shape id="_x0000_i1110" type="#_x0000_t75" alt="学科网(www.zxxk.com)--教育资源门户，提供试卷、教案、课件、论文、素材以及各类教学资源下载，还有大量而丰富的教学相关资讯！" style="width:143.35pt;height:31.45pt" o:ole="">
            <v:imagedata r:id="rId183" o:title="eqId1c8a779c837c8e44251eff4338f6ea46"/>
          </v:shape>
          <o:OLEObject Type="Embed" ProgID="Equation.DSMT4" ShapeID="_x0000_i1110" DrawAspect="Content" ObjectID="_1843148032" r:id="rId184"/>
        </w:object>
      </w:r>
    </w:p>
    <w:p w14:paraId="176B030E" w14:textId="23D75A61" w:rsidR="003F6C0C" w:rsidRPr="003F6C0C" w:rsidRDefault="00000000" w:rsidP="003F6C0C">
      <w:pPr>
        <w:rPr>
          <w:rFonts w:cs="Times New Roman"/>
          <w:color w:val="EE0000"/>
        </w:rPr>
      </w:pPr>
      <w:r w:rsidRPr="009A0CF6">
        <w:rPr>
          <w:rFonts w:ascii="宋体" w:hAnsi="宋体"/>
          <w:color w:val="EE0000"/>
        </w:rPr>
        <w:t>联立可得</w:t>
      </w:r>
      <w:r w:rsidR="003F6C0C" w:rsidRPr="003F6C0C">
        <w:rPr>
          <w:rFonts w:cs="Times New Roman"/>
          <w:i/>
          <w:iCs/>
          <w:color w:val="EE0000"/>
        </w:rPr>
        <w:t>E</w:t>
      </w:r>
      <w:r w:rsidR="003F6C0C" w:rsidRPr="003F6C0C">
        <w:rPr>
          <w:rFonts w:cs="Times New Roman"/>
          <w:color w:val="EE0000"/>
        </w:rPr>
        <w:t xml:space="preserve"> = </w:t>
      </w:r>
      <w:r w:rsidR="003F6C0C">
        <w:rPr>
          <w:rFonts w:cs="Times New Roman" w:hint="eastAsia"/>
          <w:color w:val="EE0000"/>
        </w:rPr>
        <w:t>[</w:t>
      </w:r>
      <w:r w:rsidR="003F6C0C">
        <w:rPr>
          <w:rFonts w:cs="Times New Roman"/>
          <w:color w:val="EE0000"/>
        </w:rPr>
        <w:fldChar w:fldCharType="begin"/>
      </w:r>
      <w:r w:rsidR="003F6C0C">
        <w:rPr>
          <w:rFonts w:cs="Times New Roman"/>
          <w:color w:val="EE0000"/>
        </w:rPr>
        <w:instrText xml:space="preserve"> </w:instrText>
      </w:r>
      <w:r w:rsidR="003F6C0C">
        <w:rPr>
          <w:rFonts w:cs="Times New Roman" w:hint="eastAsia"/>
          <w:color w:val="EE0000"/>
        </w:rPr>
        <w:instrText xml:space="preserve">EQ \F((1 + </w:instrText>
      </w:r>
      <w:r w:rsidR="003F6C0C" w:rsidRPr="003F6C0C">
        <w:rPr>
          <w:rFonts w:cs="Times New Roman" w:hint="eastAsia"/>
          <w:i/>
          <w:iCs/>
          <w:color w:val="EE0000"/>
        </w:rPr>
        <w:instrText>k</w:instrText>
      </w:r>
      <w:r w:rsidR="003F6C0C">
        <w:rPr>
          <w:rFonts w:cs="Times New Roman" w:hint="eastAsia"/>
          <w:color w:val="EE0000"/>
        </w:rPr>
        <w:instrText>)</w:instrText>
      </w:r>
      <w:r w:rsidR="003F6C0C">
        <w:rPr>
          <w:rFonts w:cs="Times New Roman" w:hint="eastAsia"/>
          <w:color w:val="EE0000"/>
          <w:vertAlign w:val="superscript"/>
        </w:rPr>
        <w:instrText>2</w:instrText>
      </w:r>
      <w:r w:rsidR="003F6C0C">
        <w:rPr>
          <w:rFonts w:cs="Times New Roman" w:hint="eastAsia"/>
          <w:color w:val="EE0000"/>
        </w:rPr>
        <w:instrText>,4</w:instrText>
      </w:r>
      <w:r w:rsidR="003F6C0C" w:rsidRPr="003F6C0C">
        <w:rPr>
          <w:rFonts w:cs="Times New Roman" w:hint="eastAsia"/>
          <w:i/>
          <w:iCs/>
          <w:color w:val="EE0000"/>
        </w:rPr>
        <w:instrText>k</w:instrText>
      </w:r>
      <w:r w:rsidR="003F6C0C">
        <w:rPr>
          <w:rFonts w:cs="Times New Roman" w:hint="eastAsia"/>
          <w:color w:val="EE0000"/>
        </w:rPr>
        <w:instrText>cos</w:instrText>
      </w:r>
      <w:r w:rsidR="003F6C0C">
        <w:rPr>
          <w:rFonts w:cs="Times New Roman" w:hint="eastAsia"/>
          <w:color w:val="EE0000"/>
          <w:vertAlign w:val="superscript"/>
        </w:rPr>
        <w:instrText>2</w:instrText>
      </w:r>
      <w:r w:rsidR="003F6C0C" w:rsidRPr="003F6C0C">
        <w:rPr>
          <w:rFonts w:cs="Times New Roman"/>
          <w:i/>
          <w:iCs/>
          <w:color w:val="EE0000"/>
        </w:rPr>
        <w:instrText>θ</w:instrText>
      </w:r>
      <w:r w:rsidR="003F6C0C">
        <w:rPr>
          <w:rFonts w:cs="Times New Roman" w:hint="eastAsia"/>
          <w:color w:val="EE0000"/>
        </w:rPr>
        <w:instrText>)</w:instrText>
      </w:r>
      <w:r w:rsidR="003F6C0C">
        <w:rPr>
          <w:rFonts w:cs="Times New Roman"/>
          <w:color w:val="EE0000"/>
        </w:rPr>
        <w:instrText xml:space="preserve"> </w:instrText>
      </w:r>
      <w:r w:rsidR="003F6C0C">
        <w:rPr>
          <w:rFonts w:cs="Times New Roman"/>
          <w:color w:val="EE0000"/>
        </w:rPr>
        <w:fldChar w:fldCharType="separate"/>
      </w:r>
      <w:r w:rsidR="003F6C0C">
        <w:rPr>
          <w:rFonts w:cs="Times New Roman"/>
          <w:color w:val="EE0000"/>
        </w:rPr>
        <w:fldChar w:fldCharType="end"/>
      </w:r>
      <w:r w:rsidR="003F6C0C">
        <w:rPr>
          <w:rFonts w:cs="Times New Roman"/>
          <w:color w:val="EE0000"/>
        </w:rPr>
        <w:t>−</w:t>
      </w:r>
      <w:r w:rsidR="003F6C0C">
        <w:rPr>
          <w:rFonts w:cs="Times New Roman" w:hint="eastAsia"/>
          <w:color w:val="EE0000"/>
        </w:rPr>
        <w:t xml:space="preserve"> 1]</w:t>
      </w:r>
      <w:r w:rsidR="003F6C0C" w:rsidRPr="003F6C0C">
        <w:rPr>
          <w:rFonts w:cs="Times New Roman" w:hint="eastAsia"/>
          <w:i/>
          <w:iCs/>
          <w:color w:val="EE0000"/>
        </w:rPr>
        <w:t>mgL</w:t>
      </w:r>
    </w:p>
    <w:p w14:paraId="5A40F1B3" w14:textId="43E43FA2" w:rsidR="00E80134" w:rsidRPr="009A0CF6" w:rsidRDefault="00000000" w:rsidP="008805C1">
      <w:pPr>
        <w:rPr>
          <w:color w:val="EE0000"/>
        </w:rPr>
      </w:pPr>
      <w:r w:rsidRPr="009A0CF6">
        <w:rPr>
          <w:rFonts w:ascii="宋体" w:hAnsi="宋体"/>
          <w:color w:val="EE0000"/>
        </w:rPr>
        <w:t>（</w:t>
      </w:r>
      <w:r w:rsidR="003F6C0C">
        <w:rPr>
          <w:rFonts w:eastAsia="Times New Roman" w:cs="Times New Roman"/>
          <w:color w:val="EE0000"/>
        </w:rPr>
        <w:t>ⅱ</w:t>
      </w:r>
      <w:r w:rsidRPr="009A0CF6">
        <w:rPr>
          <w:rFonts w:ascii="宋体" w:hAnsi="宋体"/>
          <w:color w:val="EE0000"/>
        </w:rPr>
        <w:t>）根据数学知识可知，当</w:t>
      </w:r>
      <w:r w:rsidR="003F6C0C" w:rsidRPr="003F6C0C">
        <w:rPr>
          <w:rFonts w:asciiTheme="majorBidi" w:hAnsiTheme="majorBidi" w:cstheme="majorBidi"/>
          <w:i/>
          <w:iCs/>
          <w:color w:val="EE0000"/>
        </w:rPr>
        <w:t>k</w:t>
      </w:r>
      <w:r w:rsidR="003F6C0C" w:rsidRPr="003F6C0C">
        <w:rPr>
          <w:rFonts w:asciiTheme="majorBidi" w:hAnsiTheme="majorBidi" w:cstheme="majorBidi"/>
          <w:color w:val="EE0000"/>
        </w:rPr>
        <w:t xml:space="preserve"> = 1</w:t>
      </w:r>
      <w:r w:rsidRPr="003F6C0C">
        <w:rPr>
          <w:rFonts w:asciiTheme="majorBidi" w:hAnsiTheme="majorBidi" w:cstheme="majorBidi"/>
          <w:color w:val="EE0000"/>
        </w:rPr>
        <w:t>时，</w:t>
      </w:r>
      <w:r w:rsidR="003F6C0C" w:rsidRPr="003F6C0C">
        <w:rPr>
          <w:rFonts w:asciiTheme="majorBidi" w:hAnsiTheme="majorBidi" w:cstheme="majorBidi"/>
          <w:i/>
          <w:iCs/>
          <w:color w:val="EE0000"/>
        </w:rPr>
        <w:t>E</w:t>
      </w:r>
      <w:r w:rsidRPr="009A0CF6">
        <w:rPr>
          <w:rFonts w:ascii="宋体" w:hAnsi="宋体"/>
          <w:color w:val="EE0000"/>
        </w:rPr>
        <w:t>最小为</w:t>
      </w:r>
      <w:r w:rsidRPr="009A0CF6">
        <w:rPr>
          <w:color w:val="EE0000"/>
        </w:rPr>
        <w:object w:dxaOrig="1763" w:dyaOrig="383" w14:anchorId="76FDEC8A">
          <v:shape id="_x0000_i1111" type="#_x0000_t75" alt="学科网(www.zxxk.com)--教育资源门户，提供试卷、教案、课件、论文、素材以及各类教学资源下载，还有大量而丰富的教学相关资讯！" style="width:87.7pt;height:19.35pt" o:ole="">
            <v:imagedata r:id="rId185" o:title="eqId45c9aa1f12262fc50adbc13c87dad03d"/>
          </v:shape>
          <o:OLEObject Type="Embed" ProgID="Equation.DSMT4" ShapeID="_x0000_i1111" DrawAspect="Content" ObjectID="_1843148033" r:id="rId186"/>
        </w:object>
      </w:r>
    </w:p>
    <w:p w14:paraId="3BD078BC" w14:textId="77777777" w:rsidR="003F6C0C" w:rsidRDefault="00000000" w:rsidP="008805C1">
      <w:pPr>
        <w:rPr>
          <w:rFonts w:ascii="宋体" w:hAnsi="宋体" w:hint="eastAsia"/>
          <w:color w:val="EE0000"/>
        </w:rPr>
      </w:pPr>
      <w:r w:rsidRPr="009A0CF6">
        <w:rPr>
          <w:rFonts w:ascii="宋体" w:hAnsi="宋体"/>
          <w:color w:val="EE0000"/>
        </w:rPr>
        <w:t>即有</w:t>
      </w:r>
      <w:r w:rsidRPr="009A0CF6">
        <w:rPr>
          <w:color w:val="EE0000"/>
        </w:rPr>
        <w:object w:dxaOrig="2160" w:dyaOrig="360" w14:anchorId="06685B47">
          <v:shape id="_x0000_i1112" type="#_x0000_t75" alt="学科网(www.zxxk.com)--教育资源门户，提供试卷、教案、课件、论文、素材以及各类教学资源下载，还有大量而丰富的教学相关资讯！" style="width:108.3pt;height:18.15pt" o:ole="">
            <v:imagedata r:id="rId187" o:title="eqId469e65be33c7c974123945523e574aec"/>
          </v:shape>
          <o:OLEObject Type="Embed" ProgID="Equation.DSMT4" ShapeID="_x0000_i1112" DrawAspect="Content" ObjectID="_1843148034" r:id="rId188"/>
        </w:object>
      </w:r>
      <w:r w:rsidRPr="009A0CF6">
        <w:rPr>
          <w:rFonts w:ascii="宋体" w:hAnsi="宋体"/>
          <w:color w:val="EE0000"/>
        </w:rPr>
        <w:t>，</w:t>
      </w:r>
      <w:r w:rsidRPr="009A0CF6">
        <w:rPr>
          <w:color w:val="EE0000"/>
        </w:rPr>
        <w:object w:dxaOrig="2723" w:dyaOrig="360" w14:anchorId="6C82710E">
          <v:shape id="_x0000_i1113" type="#_x0000_t75" alt="学科网(www.zxxk.com)--教育资源门户，提供试卷、教案、课件、论文、素材以及各类教学资源下载，还有大量而丰富的教学相关资讯！" style="width:136.15pt;height:18.15pt" o:ole="">
            <v:imagedata r:id="rId189" o:title="eqId1f3caa18a774907bf654da16c37812a1"/>
          </v:shape>
          <o:OLEObject Type="Embed" ProgID="Equation.DSMT4" ShapeID="_x0000_i1113" DrawAspect="Content" ObjectID="_1843148035" r:id="rId190"/>
        </w:object>
      </w:r>
      <w:r w:rsidRPr="009A0CF6">
        <w:rPr>
          <w:rFonts w:ascii="宋体" w:hAnsi="宋体"/>
          <w:color w:val="EE0000"/>
        </w:rPr>
        <w:t>，</w:t>
      </w:r>
    </w:p>
    <w:p w14:paraId="08853EAA" w14:textId="011C7566" w:rsidR="00E80134" w:rsidRPr="009A0CF6" w:rsidRDefault="00000000" w:rsidP="008805C1">
      <w:pPr>
        <w:rPr>
          <w:color w:val="EE0000"/>
        </w:rPr>
      </w:pPr>
      <w:r w:rsidRPr="009A0CF6">
        <w:rPr>
          <w:color w:val="EE0000"/>
        </w:rPr>
        <w:object w:dxaOrig="3000" w:dyaOrig="615" w14:anchorId="6338241D">
          <v:shape id="_x0000_i1114" type="#_x0000_t75" alt="学科网(www.zxxk.com)--教育资源门户，提供试卷、教案、课件、论文、素材以及各类教学资源下载，还有大量而丰富的教学相关资讯！" style="width:150pt;height:30.25pt" o:ole="">
            <v:imagedata r:id="rId191" o:title="eqId7ed545f50192294cea3c62b5e8973cb5"/>
          </v:shape>
          <o:OLEObject Type="Embed" ProgID="Equation.DSMT4" ShapeID="_x0000_i1114" DrawAspect="Content" ObjectID="_1843148036" r:id="rId192"/>
        </w:object>
      </w:r>
    </w:p>
    <w:p w14:paraId="7AC1C30A" w14:textId="77777777" w:rsidR="00E80134" w:rsidRPr="009A0CF6" w:rsidRDefault="00000000" w:rsidP="008805C1">
      <w:pPr>
        <w:rPr>
          <w:color w:val="EE0000"/>
        </w:rPr>
      </w:pPr>
      <w:r w:rsidRPr="009A0CF6">
        <w:rPr>
          <w:rFonts w:ascii="宋体" w:hAnsi="宋体"/>
          <w:color w:val="EE0000"/>
        </w:rPr>
        <w:t>两小球同时落地，运动时间为</w:t>
      </w:r>
      <w:r w:rsidRPr="009A0CF6">
        <w:rPr>
          <w:color w:val="EE0000"/>
        </w:rPr>
        <w:object w:dxaOrig="2580" w:dyaOrig="660" w14:anchorId="7BCE5A74">
          <v:shape id="_x0000_i1115" type="#_x0000_t75" alt="学科网(www.zxxk.com)--教育资源门户，提供试卷、教案、课件、论文、素材以及各类教学资源下载，还有大量而丰富的教学相关资讯！" style="width:128.85pt;height:33.3pt" o:ole="">
            <v:imagedata r:id="rId193" o:title="eqIde81b171eaa3970dd055f94e7175d7419"/>
          </v:shape>
          <o:OLEObject Type="Embed" ProgID="Equation.DSMT4" ShapeID="_x0000_i1115" DrawAspect="Content" ObjectID="_1843148037" r:id="rId194"/>
        </w:object>
      </w:r>
    </w:p>
    <w:p w14:paraId="76645B2E" w14:textId="77777777" w:rsidR="00E80134" w:rsidRPr="009A0CF6" w:rsidRDefault="00000000" w:rsidP="008805C1">
      <w:pPr>
        <w:rPr>
          <w:color w:val="EE0000"/>
        </w:rPr>
      </w:pPr>
      <w:r w:rsidRPr="009A0CF6">
        <w:rPr>
          <w:rFonts w:ascii="宋体" w:hAnsi="宋体"/>
          <w:color w:val="EE0000"/>
        </w:rPr>
        <w:lastRenderedPageBreak/>
        <w:t>可得</w:t>
      </w:r>
      <w:r w:rsidRPr="009A0CF6">
        <w:rPr>
          <w:color w:val="EE0000"/>
        </w:rPr>
        <w:object w:dxaOrig="855" w:dyaOrig="405" w14:anchorId="3670FFE3">
          <v:shape id="_x0000_i1116" type="#_x0000_t75" alt="学科网(www.zxxk.com)--教育资源门户，提供试卷、教案、课件、论文、素材以及各类教学资源下载，还有大量而丰富的教学相关资讯！" style="width:42.35pt;height:19.95pt" o:ole="">
            <v:imagedata r:id="rId195" o:title="eqId333ed5e4bbba7b44e78aa14321babd60"/>
          </v:shape>
          <o:OLEObject Type="Embed" ProgID="Equation.DSMT4" ShapeID="_x0000_i1116" DrawAspect="Content" ObjectID="_1843148038" r:id="rId196"/>
        </w:object>
      </w:r>
    </w:p>
    <w:p w14:paraId="030AD9FE" w14:textId="77777777" w:rsidR="00E80134" w:rsidRPr="009A0CF6" w:rsidRDefault="00000000" w:rsidP="008805C1">
      <w:pPr>
        <w:rPr>
          <w:color w:val="EE0000"/>
        </w:rPr>
      </w:pPr>
      <w:r w:rsidRPr="009A0CF6">
        <w:rPr>
          <w:rFonts w:ascii="宋体" w:hAnsi="宋体"/>
          <w:color w:val="EE0000"/>
        </w:rPr>
        <w:t>两小球的距离</w:t>
      </w:r>
      <w:r w:rsidRPr="009A0CF6">
        <w:rPr>
          <w:color w:val="EE0000"/>
        </w:rPr>
        <w:object w:dxaOrig="1463" w:dyaOrig="360" w14:anchorId="28158919">
          <v:shape id="_x0000_i1117" type="#_x0000_t75" alt="学科网(www.zxxk.com)--教育资源门户，提供试卷、教案、课件、论文、素材以及各类教学资源下载，还有大量而丰富的教学相关资讯！" style="width:72.55pt;height:18.15pt" o:ole="">
            <v:imagedata r:id="rId197" o:title="eqId3b08392050c0aa2b4a6a2981e3976748"/>
          </v:shape>
          <o:OLEObject Type="Embed" ProgID="Equation.DSMT4" ShapeID="_x0000_i1117" DrawAspect="Content" ObjectID="_1843148039" r:id="rId198"/>
        </w:object>
      </w:r>
    </w:p>
    <w:p w14:paraId="52599680" w14:textId="655D0238" w:rsidR="00E80134" w:rsidRPr="009A0CF6" w:rsidRDefault="00000000" w:rsidP="008805C1">
      <w:pPr>
        <w:rPr>
          <w:color w:val="EE0000"/>
        </w:rPr>
      </w:pPr>
      <w:r w:rsidRPr="009A0CF6">
        <w:rPr>
          <w:rFonts w:ascii="宋体" w:hAnsi="宋体"/>
          <w:color w:val="EE0000"/>
        </w:rPr>
        <w:t>由</w:t>
      </w:r>
      <w:r w:rsidR="003F6C0C">
        <w:rPr>
          <w:rFonts w:hint="eastAsia"/>
          <w:color w:val="EE0000"/>
        </w:rPr>
        <w:t>tan</w:t>
      </w:r>
      <w:r w:rsidR="003F6C0C" w:rsidRPr="003F6C0C">
        <w:rPr>
          <w:rFonts w:cs="Times New Roman"/>
          <w:i/>
          <w:iCs/>
          <w:color w:val="EE0000"/>
        </w:rPr>
        <w:t>α</w:t>
      </w:r>
      <w:r w:rsidR="003F6C0C">
        <w:rPr>
          <w:rFonts w:hint="eastAsia"/>
          <w:color w:val="EE0000"/>
        </w:rPr>
        <w:t xml:space="preserve"> = </w:t>
      </w:r>
      <w:r w:rsidR="003F6C0C">
        <w:rPr>
          <w:color w:val="EE0000"/>
        </w:rPr>
        <w:fldChar w:fldCharType="begin"/>
      </w:r>
      <w:r w:rsidR="003F6C0C">
        <w:rPr>
          <w:color w:val="EE0000"/>
        </w:rPr>
        <w:instrText xml:space="preserve"> </w:instrText>
      </w:r>
      <w:r w:rsidR="003F6C0C">
        <w:rPr>
          <w:rFonts w:hint="eastAsia"/>
          <w:color w:val="EE0000"/>
        </w:rPr>
        <w:instrText>EQ \F(\R(23),2)</w:instrText>
      </w:r>
      <w:r w:rsidR="003F6C0C">
        <w:rPr>
          <w:color w:val="EE0000"/>
        </w:rPr>
        <w:instrText xml:space="preserve"> </w:instrText>
      </w:r>
      <w:r w:rsidR="003F6C0C">
        <w:rPr>
          <w:color w:val="EE0000"/>
        </w:rPr>
        <w:fldChar w:fldCharType="separate"/>
      </w:r>
      <w:r w:rsidR="003F6C0C">
        <w:rPr>
          <w:color w:val="EE0000"/>
        </w:rPr>
        <w:fldChar w:fldCharType="end"/>
      </w:r>
      <w:r w:rsidRPr="009A0CF6">
        <w:rPr>
          <w:rFonts w:ascii="宋体" w:hAnsi="宋体"/>
          <w:color w:val="EE0000"/>
        </w:rPr>
        <w:t>可得</w:t>
      </w:r>
      <w:r w:rsidRPr="009A0CF6">
        <w:rPr>
          <w:color w:val="EE0000"/>
        </w:rPr>
        <w:object w:dxaOrig="1260" w:dyaOrig="698" w14:anchorId="7AFAADBE">
          <v:shape id="_x0000_i1118" type="#_x0000_t75" alt="学科网(www.zxxk.com)--教育资源门户，提供试卷、教案、课件、论文、素材以及各类教学资源下载，还有大量而丰富的教学相关资讯！" style="width:62.3pt;height:34.5pt" o:ole="">
            <v:imagedata r:id="rId199" o:title="eqIddd53d1424da07fb74b68b5eee92ec0b8"/>
          </v:shape>
          <o:OLEObject Type="Embed" ProgID="Equation.DSMT4" ShapeID="_x0000_i1118" DrawAspect="Content" ObjectID="_1843148040" r:id="rId200"/>
        </w:object>
      </w:r>
    </w:p>
    <w:p w14:paraId="51EF934E" w14:textId="47D0E930" w:rsidR="00E80134" w:rsidRPr="009A0CF6" w:rsidRDefault="00000000" w:rsidP="003F6C0C">
      <w:pPr>
        <w:rPr>
          <w:color w:val="EE0000"/>
        </w:rPr>
      </w:pPr>
      <w:r w:rsidRPr="009A0CF6">
        <w:rPr>
          <w:rFonts w:ascii="宋体" w:hAnsi="宋体"/>
          <w:color w:val="EE0000"/>
        </w:rPr>
        <w:t>联立可得</w:t>
      </w:r>
      <w:r w:rsidR="003F6C0C" w:rsidRPr="003F6C0C">
        <w:rPr>
          <w:rFonts w:cs="Times New Roman" w:hint="eastAsia"/>
          <w:i/>
          <w:iCs/>
          <w:color w:val="EE0000"/>
        </w:rPr>
        <w:t>d</w:t>
      </w:r>
      <w:r w:rsidR="003F6C0C">
        <w:rPr>
          <w:rFonts w:cs="Times New Roman" w:hint="eastAsia"/>
          <w:color w:val="EE0000"/>
        </w:rPr>
        <w:t xml:space="preserve"> = </w:t>
      </w:r>
      <w:r w:rsidR="003F6C0C">
        <w:rPr>
          <w:rFonts w:cs="Times New Roman"/>
          <w:color w:val="EE0000"/>
        </w:rPr>
        <w:fldChar w:fldCharType="begin"/>
      </w:r>
      <w:r w:rsidR="003F6C0C">
        <w:rPr>
          <w:rFonts w:cs="Times New Roman"/>
          <w:color w:val="EE0000"/>
        </w:rPr>
        <w:instrText xml:space="preserve"> </w:instrText>
      </w:r>
      <w:r w:rsidR="003F6C0C">
        <w:rPr>
          <w:rFonts w:cs="Times New Roman" w:hint="eastAsia"/>
          <w:color w:val="EE0000"/>
        </w:rPr>
        <w:instrText>EQ \F(8,9)\R(69)</w:instrText>
      </w:r>
      <w:r w:rsidR="003F6C0C">
        <w:rPr>
          <w:rFonts w:cs="Times New Roman"/>
          <w:color w:val="EE0000"/>
        </w:rPr>
        <w:instrText xml:space="preserve"> </w:instrText>
      </w:r>
      <w:r w:rsidR="003F6C0C">
        <w:rPr>
          <w:rFonts w:cs="Times New Roman"/>
          <w:color w:val="EE0000"/>
        </w:rPr>
        <w:fldChar w:fldCharType="separate"/>
      </w:r>
      <w:r w:rsidR="003F6C0C">
        <w:rPr>
          <w:rFonts w:cs="Times New Roman"/>
          <w:color w:val="EE0000"/>
        </w:rPr>
        <w:fldChar w:fldCharType="end"/>
      </w:r>
      <w:r w:rsidR="003F6C0C" w:rsidRPr="003F6C0C">
        <w:rPr>
          <w:rFonts w:cs="Times New Roman" w:hint="eastAsia"/>
          <w:i/>
          <w:iCs/>
          <w:color w:val="EE0000"/>
        </w:rPr>
        <w:t>L</w:t>
      </w:r>
      <w:r w:rsidR="003F6C0C">
        <w:rPr>
          <w:rFonts w:cs="Times New Roman" w:hint="eastAsia"/>
          <w:color w:val="EE0000"/>
        </w:rPr>
        <w:t>tan</w:t>
      </w:r>
      <w:r w:rsidR="003F6C0C" w:rsidRPr="003F6C0C">
        <w:rPr>
          <w:rFonts w:cs="Times New Roman"/>
          <w:i/>
          <w:iCs/>
          <w:color w:val="EE0000"/>
        </w:rPr>
        <w:t>θ</w:t>
      </w:r>
    </w:p>
    <w:sectPr w:rsidR="00E80134" w:rsidRPr="009A0CF6" w:rsidSect="008805C1">
      <w:footerReference w:type="default" r:id="rId201"/>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6-13T15:48:00Z" w:initials="phy">
    <w:p w14:paraId="54AA28E5" w14:textId="77777777" w:rsidR="009A0CF6" w:rsidRDefault="009A0CF6">
      <w:pPr>
        <w:pStyle w:val="aa"/>
      </w:pPr>
      <w:r>
        <w:rPr>
          <w:rStyle w:val="a9"/>
        </w:rPr>
        <w:annotationRef/>
      </w:r>
      <w:r>
        <w:rPr>
          <w:rFonts w:hint="eastAsia"/>
        </w:rPr>
        <w:t>B</w:t>
      </w:r>
    </w:p>
    <w:p w14:paraId="272E4991" w14:textId="39867BE2" w:rsidR="009A0CF6" w:rsidRDefault="00E46718">
      <w:pPr>
        <w:pStyle w:val="aa"/>
      </w:pPr>
      <w:r>
        <w:rPr>
          <w:rFonts w:hint="eastAsia"/>
        </w:rPr>
        <w:t>2026</w:t>
      </w:r>
      <w:r>
        <w:rPr>
          <w:rFonts w:hint="eastAsia"/>
        </w:rPr>
        <w:t>年湖南高考</w:t>
      </w:r>
      <w:r>
        <w:rPr>
          <w:rFonts w:hint="eastAsia"/>
        </w:rPr>
        <w:t>1</w:t>
      </w:r>
    </w:p>
  </w:comment>
  <w:comment w:id="1" w:author="physics" w:date="2026-06-13T15:52:00Z" w:initials="phy">
    <w:p w14:paraId="6D3CF142" w14:textId="77777777" w:rsidR="009A0CF6" w:rsidRDefault="009A0CF6">
      <w:pPr>
        <w:pStyle w:val="aa"/>
      </w:pPr>
      <w:r>
        <w:rPr>
          <w:rStyle w:val="a9"/>
        </w:rPr>
        <w:annotationRef/>
      </w:r>
      <w:r>
        <w:rPr>
          <w:rFonts w:hint="eastAsia"/>
        </w:rPr>
        <w:t>D</w:t>
      </w:r>
    </w:p>
    <w:p w14:paraId="253D4461" w14:textId="523F1F28" w:rsidR="00E46718" w:rsidRDefault="00E46718">
      <w:pPr>
        <w:pStyle w:val="aa"/>
      </w:pPr>
      <w:r>
        <w:rPr>
          <w:rFonts w:hint="eastAsia"/>
        </w:rPr>
        <w:t>2026</w:t>
      </w:r>
      <w:r>
        <w:rPr>
          <w:rFonts w:hint="eastAsia"/>
        </w:rPr>
        <w:t>年湖南高考</w:t>
      </w:r>
      <w:r>
        <w:rPr>
          <w:rFonts w:hint="eastAsia"/>
        </w:rPr>
        <w:t>2</w:t>
      </w:r>
    </w:p>
  </w:comment>
  <w:comment w:id="2" w:author="physics" w:date="2026-06-13T15:54:00Z" w:initials="phy">
    <w:p w14:paraId="1C166BB9" w14:textId="77777777" w:rsidR="009A0CF6" w:rsidRDefault="009A0CF6" w:rsidP="009A0CF6">
      <w:pPr>
        <w:pStyle w:val="aa"/>
      </w:pPr>
      <w:r>
        <w:rPr>
          <w:rStyle w:val="a9"/>
        </w:rPr>
        <w:annotationRef/>
      </w:r>
      <w:r>
        <w:rPr>
          <w:rFonts w:hint="eastAsia"/>
        </w:rPr>
        <w:t>C</w:t>
      </w:r>
    </w:p>
    <w:p w14:paraId="0E074750" w14:textId="396C14BB" w:rsidR="00E46718" w:rsidRDefault="00E46718" w:rsidP="009A0CF6">
      <w:pPr>
        <w:pStyle w:val="aa"/>
      </w:pPr>
      <w:r>
        <w:rPr>
          <w:rFonts w:hint="eastAsia"/>
        </w:rPr>
        <w:t>2026</w:t>
      </w:r>
      <w:r>
        <w:rPr>
          <w:rFonts w:hint="eastAsia"/>
        </w:rPr>
        <w:t>年湖南高考</w:t>
      </w:r>
      <w:r>
        <w:rPr>
          <w:rFonts w:hint="eastAsia"/>
        </w:rPr>
        <w:t>3</w:t>
      </w:r>
    </w:p>
  </w:comment>
  <w:comment w:id="3" w:author="physics" w:date="2026-06-13T15:54:00Z" w:initials="phy">
    <w:p w14:paraId="1526F44E" w14:textId="77777777" w:rsidR="009A0CF6" w:rsidRDefault="009A0CF6">
      <w:pPr>
        <w:pStyle w:val="aa"/>
      </w:pPr>
      <w:r>
        <w:rPr>
          <w:rStyle w:val="a9"/>
        </w:rPr>
        <w:annotationRef/>
      </w:r>
      <w:r>
        <w:rPr>
          <w:rFonts w:hint="eastAsia"/>
        </w:rPr>
        <w:t>B</w:t>
      </w:r>
    </w:p>
    <w:p w14:paraId="3319AD43" w14:textId="1663F9D8" w:rsidR="00E46718" w:rsidRDefault="00E46718">
      <w:pPr>
        <w:pStyle w:val="aa"/>
      </w:pPr>
      <w:r>
        <w:rPr>
          <w:rFonts w:hint="eastAsia"/>
        </w:rPr>
        <w:t>2026</w:t>
      </w:r>
      <w:r>
        <w:rPr>
          <w:rFonts w:hint="eastAsia"/>
        </w:rPr>
        <w:t>年湖南高考</w:t>
      </w:r>
      <w:r>
        <w:rPr>
          <w:rFonts w:hint="eastAsia"/>
        </w:rPr>
        <w:t>4</w:t>
      </w:r>
    </w:p>
  </w:comment>
  <w:comment w:id="4" w:author="physics" w:date="2026-06-13T20:51:00Z" w:initials="phy">
    <w:p w14:paraId="4E752C31" w14:textId="6936A260" w:rsidR="00E46718" w:rsidRDefault="00E46718">
      <w:pPr>
        <w:pStyle w:val="aa"/>
      </w:pPr>
      <w:r>
        <w:rPr>
          <w:rStyle w:val="a9"/>
        </w:rPr>
        <w:annotationRef/>
      </w:r>
      <w:r>
        <w:rPr>
          <w:rFonts w:hint="eastAsia"/>
        </w:rPr>
        <w:t>A</w:t>
      </w:r>
    </w:p>
    <w:p w14:paraId="0D4F2CEA" w14:textId="6B559D01" w:rsidR="00E46718" w:rsidRDefault="00E46718">
      <w:pPr>
        <w:pStyle w:val="aa"/>
      </w:pPr>
      <w:r>
        <w:rPr>
          <w:rFonts w:hint="eastAsia"/>
        </w:rPr>
        <w:t>2026</w:t>
      </w:r>
      <w:r>
        <w:rPr>
          <w:rFonts w:hint="eastAsia"/>
        </w:rPr>
        <w:t>年湖南高考</w:t>
      </w:r>
      <w:r>
        <w:rPr>
          <w:rFonts w:hint="eastAsia"/>
        </w:rPr>
        <w:t>5</w:t>
      </w:r>
    </w:p>
  </w:comment>
  <w:comment w:id="5" w:author="physics" w:date="2026-06-13T20:51:00Z" w:initials="phy">
    <w:p w14:paraId="3293E4E2" w14:textId="2829D9B3" w:rsidR="00E46718" w:rsidRDefault="00E46718">
      <w:pPr>
        <w:pStyle w:val="aa"/>
      </w:pPr>
      <w:r>
        <w:rPr>
          <w:rStyle w:val="a9"/>
        </w:rPr>
        <w:annotationRef/>
      </w:r>
      <w:r>
        <w:rPr>
          <w:rFonts w:hint="eastAsia"/>
        </w:rPr>
        <w:t>A</w:t>
      </w:r>
    </w:p>
    <w:p w14:paraId="5350FD2A" w14:textId="58EDB70A" w:rsidR="00E46718" w:rsidRDefault="00E46718">
      <w:pPr>
        <w:pStyle w:val="aa"/>
      </w:pPr>
      <w:r>
        <w:rPr>
          <w:rFonts w:hint="eastAsia"/>
        </w:rPr>
        <w:t>2026</w:t>
      </w:r>
      <w:r>
        <w:rPr>
          <w:rFonts w:hint="eastAsia"/>
        </w:rPr>
        <w:t>年湖南高考</w:t>
      </w:r>
      <w:r>
        <w:rPr>
          <w:rFonts w:hint="eastAsia"/>
        </w:rPr>
        <w:t>6</w:t>
      </w:r>
    </w:p>
  </w:comment>
  <w:comment w:id="6" w:author="physics" w:date="2026-06-13T20:51:00Z" w:initials="phy">
    <w:p w14:paraId="7D251521" w14:textId="5DAD8744" w:rsidR="00E46718" w:rsidRDefault="00E46718">
      <w:pPr>
        <w:pStyle w:val="aa"/>
      </w:pPr>
      <w:r>
        <w:rPr>
          <w:rStyle w:val="a9"/>
        </w:rPr>
        <w:annotationRef/>
      </w:r>
      <w:r>
        <w:rPr>
          <w:rFonts w:hint="eastAsia"/>
        </w:rPr>
        <w:t>D</w:t>
      </w:r>
    </w:p>
    <w:p w14:paraId="27E6382C" w14:textId="29354F04" w:rsidR="00E46718" w:rsidRDefault="00E46718">
      <w:pPr>
        <w:pStyle w:val="aa"/>
      </w:pPr>
      <w:r>
        <w:rPr>
          <w:rFonts w:hint="eastAsia"/>
        </w:rPr>
        <w:t>2026</w:t>
      </w:r>
      <w:r>
        <w:rPr>
          <w:rFonts w:hint="eastAsia"/>
        </w:rPr>
        <w:t>年湖南高考</w:t>
      </w:r>
      <w:r>
        <w:rPr>
          <w:rFonts w:hint="eastAsia"/>
        </w:rPr>
        <w:t>7</w:t>
      </w:r>
    </w:p>
  </w:comment>
  <w:comment w:id="7" w:author="physics" w:date="2026-06-13T20:52:00Z" w:initials="phy">
    <w:p w14:paraId="45768750" w14:textId="3B779ABE" w:rsidR="00E46718" w:rsidRDefault="00E46718">
      <w:pPr>
        <w:pStyle w:val="aa"/>
      </w:pPr>
      <w:r>
        <w:rPr>
          <w:rStyle w:val="a9"/>
        </w:rPr>
        <w:annotationRef/>
      </w:r>
      <w:r>
        <w:rPr>
          <w:rFonts w:hint="eastAsia"/>
        </w:rPr>
        <w:t>BC</w:t>
      </w:r>
    </w:p>
    <w:p w14:paraId="192DC096" w14:textId="20144A63" w:rsidR="00E46718" w:rsidRDefault="00E46718">
      <w:pPr>
        <w:pStyle w:val="aa"/>
      </w:pPr>
      <w:r>
        <w:rPr>
          <w:rFonts w:hint="eastAsia"/>
        </w:rPr>
        <w:t>2026</w:t>
      </w:r>
      <w:r>
        <w:rPr>
          <w:rFonts w:hint="eastAsia"/>
        </w:rPr>
        <w:t>年湖南高考</w:t>
      </w:r>
      <w:r>
        <w:rPr>
          <w:rFonts w:hint="eastAsia"/>
        </w:rPr>
        <w:t>8</w:t>
      </w:r>
    </w:p>
  </w:comment>
  <w:comment w:id="8" w:author="physics" w:date="2026-06-13T20:52:00Z" w:initials="phy">
    <w:p w14:paraId="3E035A65" w14:textId="6B78603F" w:rsidR="00E46718" w:rsidRDefault="00E46718">
      <w:pPr>
        <w:pStyle w:val="aa"/>
      </w:pPr>
      <w:r>
        <w:rPr>
          <w:rStyle w:val="a9"/>
        </w:rPr>
        <w:annotationRef/>
      </w:r>
      <w:r>
        <w:rPr>
          <w:rFonts w:hint="eastAsia"/>
        </w:rPr>
        <w:t>BC</w:t>
      </w:r>
    </w:p>
    <w:p w14:paraId="37B40683" w14:textId="238B9C99" w:rsidR="00E46718" w:rsidRDefault="00E46718">
      <w:pPr>
        <w:pStyle w:val="aa"/>
      </w:pPr>
      <w:r>
        <w:rPr>
          <w:rFonts w:hint="eastAsia"/>
        </w:rPr>
        <w:t>2026</w:t>
      </w:r>
      <w:r>
        <w:rPr>
          <w:rFonts w:hint="eastAsia"/>
        </w:rPr>
        <w:t>年湖南高考</w:t>
      </w:r>
      <w:r>
        <w:rPr>
          <w:rFonts w:hint="eastAsia"/>
        </w:rPr>
        <w:t>9</w:t>
      </w:r>
    </w:p>
  </w:comment>
  <w:comment w:id="9" w:author="physics" w:date="2026-06-13T20:52:00Z" w:initials="phy">
    <w:p w14:paraId="5868CC4A" w14:textId="0DD4C2FD" w:rsidR="00E46718" w:rsidRDefault="00E46718">
      <w:pPr>
        <w:pStyle w:val="aa"/>
      </w:pPr>
      <w:r>
        <w:rPr>
          <w:rStyle w:val="a9"/>
        </w:rPr>
        <w:annotationRef/>
      </w:r>
      <w:r>
        <w:rPr>
          <w:rFonts w:hint="eastAsia"/>
        </w:rPr>
        <w:t>AD</w:t>
      </w:r>
    </w:p>
    <w:p w14:paraId="6001FAD6" w14:textId="24AB3DA6" w:rsidR="00E46718" w:rsidRDefault="00E46718">
      <w:pPr>
        <w:pStyle w:val="aa"/>
      </w:pPr>
      <w:r>
        <w:rPr>
          <w:rFonts w:hint="eastAsia"/>
        </w:rPr>
        <w:t>2026</w:t>
      </w:r>
      <w:r>
        <w:rPr>
          <w:rFonts w:hint="eastAsia"/>
        </w:rPr>
        <w:t>年湖南高考</w:t>
      </w:r>
      <w:r>
        <w:rPr>
          <w:rFonts w:hint="eastAsia"/>
        </w:rPr>
        <w:t>10</w:t>
      </w:r>
    </w:p>
  </w:comment>
  <w:comment w:id="10" w:author="physics" w:date="2026-06-13T20:52:00Z" w:initials="phy">
    <w:p w14:paraId="68D47744" w14:textId="5AA53B91" w:rsidR="003F6C0C" w:rsidRDefault="00E46718" w:rsidP="003F6C0C">
      <w:r>
        <w:rPr>
          <w:rStyle w:val="a9"/>
        </w:rPr>
        <w:annotationRef/>
      </w:r>
      <w:r w:rsidR="003F6C0C" w:rsidRPr="003F6C0C">
        <w:rPr>
          <w:rFonts w:hint="eastAsia"/>
        </w:rPr>
        <w:t>（</w:t>
      </w:r>
      <w:r w:rsidR="003F6C0C" w:rsidRPr="003F6C0C">
        <w:rPr>
          <w:rFonts w:hint="eastAsia"/>
        </w:rPr>
        <w:t>3</w:t>
      </w:r>
      <w:r w:rsidR="003F6C0C" w:rsidRPr="003F6C0C">
        <w:rPr>
          <w:rFonts w:hint="eastAsia"/>
        </w:rPr>
        <w:t>）</w:t>
      </w:r>
      <w:r w:rsidR="003F6C0C" w:rsidRPr="003F6C0C">
        <w:rPr>
          <w:rFonts w:hint="eastAsia"/>
        </w:rPr>
        <w:t>0.6</w:t>
      </w:r>
      <w:r w:rsidR="003F6C0C" w:rsidRPr="003F6C0C">
        <w:rPr>
          <w:rFonts w:cs="Times New Roman"/>
        </w:rPr>
        <w:t>π</w:t>
      </w:r>
      <w:r w:rsidR="003F6C0C" w:rsidRPr="003F6C0C">
        <w:tab/>
      </w:r>
      <w:r w:rsidR="003F6C0C" w:rsidRPr="003F6C0C">
        <w:tab/>
      </w:r>
      <w:r w:rsidR="003F6C0C" w:rsidRPr="003F6C0C">
        <w:rPr>
          <w:rFonts w:hint="eastAsia"/>
        </w:rPr>
        <w:t>（</w:t>
      </w:r>
      <w:r w:rsidR="003F6C0C" w:rsidRPr="003F6C0C">
        <w:rPr>
          <w:rFonts w:hint="eastAsia"/>
        </w:rPr>
        <w:t>4</w:t>
      </w:r>
      <w:r w:rsidR="003F6C0C" w:rsidRPr="003F6C0C">
        <w:rPr>
          <w:rFonts w:hint="eastAsia"/>
        </w:rPr>
        <w:t>）</w:t>
      </w:r>
      <w:r w:rsidR="003F6C0C" w:rsidRPr="003F6C0C">
        <w:rPr>
          <w:rFonts w:hint="eastAsia"/>
          <w:i/>
          <w:iCs/>
        </w:rPr>
        <w:t>b</w:t>
      </w:r>
      <w:r w:rsidR="003F6C0C" w:rsidRPr="003F6C0C">
        <w:tab/>
      </w:r>
      <w:r w:rsidR="003F6C0C" w:rsidRPr="003F6C0C">
        <w:tab/>
      </w:r>
      <w:r w:rsidR="003F6C0C" w:rsidRPr="003F6C0C">
        <w:rPr>
          <w:rFonts w:hint="eastAsia"/>
        </w:rPr>
        <w:t>（</w:t>
      </w:r>
      <w:r w:rsidR="003F6C0C" w:rsidRPr="003F6C0C">
        <w:rPr>
          <w:rFonts w:hint="eastAsia"/>
        </w:rPr>
        <w:t>5</w:t>
      </w:r>
      <w:r w:rsidR="003F6C0C" w:rsidRPr="003F6C0C">
        <w:rPr>
          <w:rFonts w:hint="eastAsia"/>
        </w:rPr>
        <w:t>）</w:t>
      </w:r>
      <w:r w:rsidR="003F6C0C" w:rsidRPr="003F6C0C">
        <w:fldChar w:fldCharType="begin"/>
      </w:r>
      <w:r w:rsidR="003F6C0C" w:rsidRPr="003F6C0C">
        <w:instrText xml:space="preserve"> </w:instrText>
      </w:r>
      <w:r w:rsidR="003F6C0C" w:rsidRPr="003F6C0C">
        <w:rPr>
          <w:rFonts w:hint="eastAsia"/>
        </w:rPr>
        <w:instrText>EQ \F(4</w:instrText>
      </w:r>
      <w:r w:rsidR="003F6C0C" w:rsidRPr="003F6C0C">
        <w:rPr>
          <w:rFonts w:cs="Times New Roman"/>
        </w:rPr>
        <w:instrText>π</w:instrText>
      </w:r>
      <w:r w:rsidR="003F6C0C" w:rsidRPr="003F6C0C">
        <w:rPr>
          <w:rFonts w:hint="eastAsia"/>
          <w:vertAlign w:val="superscript"/>
        </w:rPr>
        <w:instrText>2</w:instrText>
      </w:r>
      <w:r w:rsidR="003F6C0C" w:rsidRPr="003F6C0C">
        <w:rPr>
          <w:rFonts w:hint="eastAsia"/>
          <w:i/>
          <w:iCs/>
        </w:rPr>
        <w:instrText>l</w:instrText>
      </w:r>
      <w:r w:rsidR="003F6C0C" w:rsidRPr="003F6C0C">
        <w:rPr>
          <w:rFonts w:hint="eastAsia"/>
        </w:rPr>
        <w:instrText>,</w:instrText>
      </w:r>
      <w:r w:rsidR="003F6C0C" w:rsidRPr="003F6C0C">
        <w:rPr>
          <w:rFonts w:hint="eastAsia"/>
          <w:i/>
          <w:iCs/>
        </w:rPr>
        <w:instrText>T</w:instrText>
      </w:r>
      <w:r w:rsidR="003F6C0C" w:rsidRPr="003F6C0C">
        <w:rPr>
          <w:rFonts w:hint="eastAsia"/>
          <w:vertAlign w:val="superscript"/>
        </w:rPr>
        <w:instrText>2</w:instrText>
      </w:r>
      <w:r w:rsidR="003F6C0C" w:rsidRPr="003F6C0C">
        <w:rPr>
          <w:rFonts w:hint="eastAsia"/>
        </w:rPr>
        <w:instrText>)</w:instrText>
      </w:r>
      <w:r w:rsidR="003F6C0C" w:rsidRPr="003F6C0C">
        <w:instrText xml:space="preserve"> </w:instrText>
      </w:r>
      <w:r w:rsidR="003F6C0C" w:rsidRPr="003F6C0C">
        <w:fldChar w:fldCharType="separate"/>
      </w:r>
      <w:r w:rsidR="003F6C0C" w:rsidRPr="003F6C0C">
        <w:fldChar w:fldCharType="end"/>
      </w:r>
      <w:r w:rsidR="003F6C0C" w:rsidRPr="003F6C0C">
        <w:tab/>
      </w:r>
      <w:r w:rsidR="003F6C0C" w:rsidRPr="003F6C0C">
        <w:tab/>
      </w:r>
      <w:r w:rsidR="003F6C0C" w:rsidRPr="003F6C0C">
        <w:rPr>
          <w:rFonts w:hint="eastAsia"/>
        </w:rPr>
        <w:t>（</w:t>
      </w:r>
      <w:r w:rsidR="003F6C0C" w:rsidRPr="003F6C0C">
        <w:rPr>
          <w:rFonts w:hint="eastAsia"/>
        </w:rPr>
        <w:t>6</w:t>
      </w:r>
      <w:r w:rsidR="003F6C0C" w:rsidRPr="003F6C0C">
        <w:rPr>
          <w:rFonts w:hint="eastAsia"/>
        </w:rPr>
        <w:t>）</w:t>
      </w:r>
      <w:r w:rsidR="003F6C0C" w:rsidRPr="003F6C0C">
        <w:rPr>
          <w:rFonts w:ascii="宋体" w:hAnsi="宋体"/>
        </w:rPr>
        <w:t>低于</w:t>
      </w:r>
    </w:p>
    <w:p w14:paraId="4805D82B" w14:textId="5FF583F7" w:rsidR="00E46718" w:rsidRDefault="00E46718">
      <w:pPr>
        <w:pStyle w:val="aa"/>
      </w:pPr>
      <w:r>
        <w:rPr>
          <w:rFonts w:hint="eastAsia"/>
        </w:rPr>
        <w:t>2026</w:t>
      </w:r>
      <w:r>
        <w:rPr>
          <w:rFonts w:hint="eastAsia"/>
        </w:rPr>
        <w:t>年湖南高考</w:t>
      </w:r>
      <w:r>
        <w:rPr>
          <w:rFonts w:hint="eastAsia"/>
        </w:rPr>
        <w:t>11</w:t>
      </w:r>
    </w:p>
  </w:comment>
  <w:comment w:id="11" w:author="physics" w:date="2026-06-13T20:52:00Z" w:initials="phy">
    <w:p w14:paraId="345C8437" w14:textId="78A9068C" w:rsidR="00F743F8" w:rsidRPr="00F743F8" w:rsidRDefault="00E46718" w:rsidP="00F743F8">
      <w:pPr>
        <w:rPr>
          <w:rFonts w:asciiTheme="majorBidi" w:eastAsiaTheme="minorEastAsia" w:hAnsiTheme="majorBidi" w:cstheme="majorBidi"/>
        </w:rPr>
      </w:pPr>
      <w:r>
        <w:rPr>
          <w:rStyle w:val="a9"/>
        </w:rPr>
        <w:annotationRef/>
      </w:r>
      <w:r w:rsidR="00F743F8" w:rsidRPr="00F743F8">
        <w:rPr>
          <w:rFonts w:asciiTheme="majorBidi" w:hAnsiTheme="majorBidi" w:cstheme="majorBidi"/>
        </w:rPr>
        <w:t>（</w:t>
      </w:r>
      <w:r w:rsidR="00F743F8" w:rsidRPr="00F743F8">
        <w:rPr>
          <w:rFonts w:asciiTheme="majorBidi" w:hAnsiTheme="majorBidi" w:cstheme="majorBidi"/>
        </w:rPr>
        <w:t>2</w:t>
      </w:r>
      <w:r w:rsidR="00F743F8" w:rsidRPr="00F743F8">
        <w:rPr>
          <w:rFonts w:asciiTheme="majorBidi" w:hAnsiTheme="majorBidi" w:cstheme="majorBidi"/>
        </w:rPr>
        <w:t>）</w:t>
      </w:r>
      <w:r w:rsidR="00F743F8" w:rsidRPr="00F743F8">
        <w:rPr>
          <w:rFonts w:asciiTheme="majorBidi" w:hAnsiTheme="majorBidi" w:cstheme="majorBidi"/>
        </w:rPr>
        <w:t>c</w:t>
      </w:r>
      <w:r w:rsidR="00F743F8" w:rsidRPr="00F743F8">
        <w:rPr>
          <w:rFonts w:asciiTheme="majorBidi" w:hAnsiTheme="majorBidi" w:cstheme="majorBidi"/>
        </w:rPr>
        <w:t>、</w:t>
      </w:r>
      <w:r w:rsidR="00F743F8" w:rsidRPr="00F743F8">
        <w:rPr>
          <w:rFonts w:asciiTheme="majorBidi" w:hAnsiTheme="majorBidi" w:cstheme="majorBidi"/>
        </w:rPr>
        <w:t>d</w:t>
      </w:r>
      <w:r w:rsidR="00F743F8" w:rsidRPr="00F743F8">
        <w:rPr>
          <w:rFonts w:asciiTheme="majorBidi" w:hAnsiTheme="majorBidi" w:cstheme="majorBidi"/>
        </w:rPr>
        <w:t>，</w:t>
      </w:r>
      <w:r w:rsidR="00F743F8" w:rsidRPr="00F743F8">
        <w:rPr>
          <w:rFonts w:asciiTheme="majorBidi" w:eastAsia="Times New Roman" w:hAnsiTheme="majorBidi" w:cstheme="majorBidi"/>
        </w:rPr>
        <w:t>50</w:t>
      </w:r>
    </w:p>
    <w:p w14:paraId="5C491376" w14:textId="77777777" w:rsidR="00F743F8" w:rsidRPr="00F743F8" w:rsidRDefault="00F743F8" w:rsidP="00F743F8">
      <w:pPr>
        <w:rPr>
          <w:rFonts w:asciiTheme="majorBidi" w:hAnsiTheme="majorBidi" w:cstheme="majorBidi"/>
        </w:rPr>
      </w:pPr>
      <w:r w:rsidRPr="00F743F8">
        <w:rPr>
          <w:rFonts w:asciiTheme="majorBidi" w:hAnsiTheme="majorBidi" w:cstheme="majorBidi"/>
        </w:rPr>
        <w:t>（</w:t>
      </w:r>
      <w:r w:rsidRPr="00F743F8">
        <w:rPr>
          <w:rFonts w:asciiTheme="majorBidi" w:hAnsiTheme="majorBidi" w:cstheme="majorBidi"/>
        </w:rPr>
        <w:t>3</w:t>
      </w:r>
      <w:r w:rsidRPr="00F743F8">
        <w:rPr>
          <w:rFonts w:asciiTheme="majorBidi" w:hAnsiTheme="majorBidi" w:cstheme="majorBidi"/>
        </w:rPr>
        <w:t>）</w:t>
      </w:r>
      <w:r w:rsidRPr="00F743F8">
        <w:rPr>
          <w:rFonts w:asciiTheme="majorBidi" w:hAnsiTheme="majorBidi" w:cstheme="majorBidi"/>
        </w:rPr>
        <w:t>11.350</w:t>
      </w:r>
    </w:p>
    <w:p w14:paraId="7A7C7BC4" w14:textId="77777777" w:rsidR="00F743F8" w:rsidRPr="00F743F8" w:rsidRDefault="00F743F8" w:rsidP="00F743F8">
      <w:pPr>
        <w:rPr>
          <w:rFonts w:asciiTheme="majorBidi" w:hAnsiTheme="majorBidi" w:cstheme="majorBidi"/>
        </w:rPr>
      </w:pPr>
      <w:r w:rsidRPr="00F743F8">
        <w:rPr>
          <w:rFonts w:asciiTheme="majorBidi" w:hAnsiTheme="majorBidi" w:cstheme="majorBidi"/>
        </w:rPr>
        <w:t>（</w:t>
      </w:r>
      <w:r w:rsidRPr="00F743F8">
        <w:rPr>
          <w:rFonts w:asciiTheme="majorBidi" w:hAnsiTheme="majorBidi" w:cstheme="majorBidi"/>
        </w:rPr>
        <w:t>5</w:t>
      </w:r>
      <w:r w:rsidRPr="00F743F8">
        <w:rPr>
          <w:rFonts w:asciiTheme="majorBidi" w:hAnsiTheme="majorBidi" w:cstheme="majorBidi"/>
        </w:rPr>
        <w:t>）</w:t>
      </w:r>
    </w:p>
    <w:p w14:paraId="14A50F9B" w14:textId="77777777" w:rsidR="00F743F8" w:rsidRPr="00F743F8" w:rsidRDefault="00F743F8" w:rsidP="00F743F8">
      <w:pPr>
        <w:rPr>
          <w:rFonts w:asciiTheme="majorBidi" w:hAnsiTheme="majorBidi" w:cstheme="majorBidi"/>
        </w:rPr>
      </w:pPr>
      <w:r w:rsidRPr="00F743F8">
        <w:rPr>
          <w:rFonts w:asciiTheme="majorBidi" w:hAnsiTheme="majorBidi" w:cstheme="majorBidi"/>
          <w:noProof/>
        </w:rPr>
        <w:drawing>
          <wp:inline distT="0" distB="0" distL="0" distR="0" wp14:anchorId="136B30C5" wp14:editId="1CCCD684">
            <wp:extent cx="2108460" cy="1952359"/>
            <wp:effectExtent l="0" t="0" r="6350"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1">
                      <a:extLst>
                        <a:ext uri="{96DAC541-7B7A-43D3-8B79-37D633B846F1}">
                          <asvg:svgBlip xmlns:asvg="http://schemas.microsoft.com/office/drawing/2016/SVG/main" r:embed="rId2"/>
                        </a:ext>
                      </a:extLst>
                    </a:blip>
                    <a:stretch>
                      <a:fillRect/>
                    </a:stretch>
                  </pic:blipFill>
                  <pic:spPr>
                    <a:xfrm>
                      <a:off x="0" y="0"/>
                      <a:ext cx="2108460" cy="1952359"/>
                    </a:xfrm>
                    <a:prstGeom prst="rect">
                      <a:avLst/>
                    </a:prstGeom>
                  </pic:spPr>
                </pic:pic>
              </a:graphicData>
            </a:graphic>
          </wp:inline>
        </w:drawing>
      </w:r>
    </w:p>
    <w:p w14:paraId="1B547B76" w14:textId="77777777" w:rsidR="00F743F8" w:rsidRPr="00F743F8" w:rsidRDefault="00F743F8" w:rsidP="00F743F8">
      <w:pPr>
        <w:rPr>
          <w:rFonts w:asciiTheme="majorBidi" w:hAnsiTheme="majorBidi" w:cstheme="majorBidi"/>
        </w:rPr>
      </w:pPr>
      <w:r w:rsidRPr="00F743F8">
        <w:rPr>
          <w:rFonts w:asciiTheme="majorBidi" w:hAnsiTheme="majorBidi" w:cstheme="majorBidi"/>
        </w:rPr>
        <w:t>（</w:t>
      </w:r>
      <w:r w:rsidRPr="00F743F8">
        <w:rPr>
          <w:rFonts w:asciiTheme="majorBidi" w:hAnsiTheme="majorBidi" w:cstheme="majorBidi"/>
        </w:rPr>
        <w:t>6</w:t>
      </w:r>
      <w:r w:rsidRPr="00F743F8">
        <w:rPr>
          <w:rFonts w:asciiTheme="majorBidi" w:hAnsiTheme="majorBidi" w:cstheme="majorBidi"/>
        </w:rPr>
        <w:t>）</w:t>
      </w:r>
      <w:r w:rsidRPr="00F743F8">
        <w:rPr>
          <w:rFonts w:asciiTheme="majorBidi" w:hAnsiTheme="majorBidi" w:cstheme="majorBidi"/>
        </w:rPr>
        <w:t>1.55</w:t>
      </w:r>
    </w:p>
    <w:p w14:paraId="424EE160" w14:textId="01D767AC" w:rsidR="00E46718" w:rsidRDefault="00E46718">
      <w:pPr>
        <w:pStyle w:val="aa"/>
      </w:pPr>
      <w:r>
        <w:rPr>
          <w:rFonts w:hint="eastAsia"/>
        </w:rPr>
        <w:t>2026</w:t>
      </w:r>
      <w:r>
        <w:rPr>
          <w:rFonts w:hint="eastAsia"/>
        </w:rPr>
        <w:t>年湖南高考</w:t>
      </w:r>
      <w:r>
        <w:rPr>
          <w:rFonts w:hint="eastAsia"/>
        </w:rPr>
        <w:t>12</w:t>
      </w:r>
    </w:p>
  </w:comment>
  <w:comment w:id="12" w:author="physics" w:date="2026-06-13T20:52:00Z" w:initials="phy">
    <w:p w14:paraId="76DE0566" w14:textId="50DBC59E" w:rsidR="003F6C0C" w:rsidRPr="003F6C0C" w:rsidRDefault="00E46718" w:rsidP="003F6C0C">
      <w:r>
        <w:rPr>
          <w:rStyle w:val="a9"/>
        </w:rPr>
        <w:annotationRef/>
      </w:r>
      <w:r w:rsidR="003F6C0C" w:rsidRPr="003F6C0C">
        <w:t>（</w:t>
      </w:r>
      <w:r w:rsidR="003F6C0C" w:rsidRPr="003F6C0C">
        <w:t>1</w:t>
      </w:r>
      <w:r w:rsidR="003F6C0C" w:rsidRPr="003F6C0C">
        <w:t>）</w:t>
      </w:r>
      <w:r w:rsidR="003F6C0C" w:rsidRPr="003F6C0C">
        <w:fldChar w:fldCharType="begin"/>
      </w:r>
      <w:r w:rsidR="003F6C0C" w:rsidRPr="003F6C0C">
        <w:instrText xml:space="preserve"> </w:instrText>
      </w:r>
      <w:r w:rsidR="003F6C0C" w:rsidRPr="003F6C0C">
        <w:rPr>
          <w:rFonts w:hint="eastAsia"/>
        </w:rPr>
        <w:instrText>EQ \F(2\R(3),3)</w:instrText>
      </w:r>
      <w:r w:rsidR="003F6C0C" w:rsidRPr="003F6C0C">
        <w:instrText xml:space="preserve"> </w:instrText>
      </w:r>
      <w:r w:rsidR="003F6C0C" w:rsidRPr="003F6C0C">
        <w:fldChar w:fldCharType="separate"/>
      </w:r>
      <w:r w:rsidR="003F6C0C" w:rsidRPr="003F6C0C">
        <w:fldChar w:fldCharType="end"/>
      </w:r>
    </w:p>
    <w:p w14:paraId="3E821C5B" w14:textId="77777777" w:rsidR="003F6C0C" w:rsidRPr="009A0CF6" w:rsidRDefault="003F6C0C" w:rsidP="003F6C0C">
      <w:pPr>
        <w:rPr>
          <w:color w:val="EE0000"/>
        </w:rPr>
      </w:pPr>
      <w:r w:rsidRPr="003F6C0C">
        <w:t>（</w:t>
      </w:r>
      <w:r w:rsidRPr="003F6C0C">
        <w:t>2</w:t>
      </w:r>
      <w:r w:rsidRPr="003F6C0C">
        <w:t>）</w:t>
      </w:r>
      <w:r w:rsidRPr="003F6C0C">
        <w:rPr>
          <w:rFonts w:hint="eastAsia"/>
        </w:rPr>
        <w:t>0.9</w:t>
      </w:r>
    </w:p>
    <w:p w14:paraId="0BDACB02" w14:textId="6B053C44" w:rsidR="00E46718" w:rsidRDefault="00E46718">
      <w:pPr>
        <w:pStyle w:val="aa"/>
      </w:pPr>
      <w:r>
        <w:rPr>
          <w:rFonts w:hint="eastAsia"/>
        </w:rPr>
        <w:t>2026</w:t>
      </w:r>
      <w:r>
        <w:rPr>
          <w:rFonts w:hint="eastAsia"/>
        </w:rPr>
        <w:t>年湖南高考</w:t>
      </w:r>
      <w:r>
        <w:rPr>
          <w:rFonts w:hint="eastAsia"/>
        </w:rPr>
        <w:t>13</w:t>
      </w:r>
    </w:p>
  </w:comment>
  <w:comment w:id="13" w:author="physics" w:date="2026-06-13T20:53:00Z" w:initials="phy">
    <w:p w14:paraId="2D9F9842" w14:textId="30F6DEEF" w:rsidR="003F6C0C" w:rsidRPr="003F6C0C" w:rsidRDefault="00E46718" w:rsidP="003F6C0C">
      <w:r>
        <w:rPr>
          <w:rStyle w:val="a9"/>
        </w:rPr>
        <w:annotationRef/>
      </w:r>
      <w:r w:rsidR="003F6C0C" w:rsidRPr="003F6C0C">
        <w:t>（</w:t>
      </w:r>
      <w:r w:rsidR="003F6C0C" w:rsidRPr="003F6C0C">
        <w:t>1</w:t>
      </w:r>
      <w:r w:rsidR="003F6C0C" w:rsidRPr="003F6C0C">
        <w:t>）</w:t>
      </w:r>
      <w:r w:rsidR="003F6C0C" w:rsidRPr="003F6C0C">
        <w:rPr>
          <w:rFonts w:hint="eastAsia"/>
          <w:i/>
          <w:iCs/>
        </w:rPr>
        <w:t>a</w:t>
      </w:r>
      <w:r w:rsidR="003F6C0C" w:rsidRPr="003F6C0C">
        <w:rPr>
          <w:rFonts w:hint="eastAsia"/>
          <w:vertAlign w:val="subscript"/>
        </w:rPr>
        <w:t>0</w:t>
      </w:r>
      <w:r w:rsidR="003F6C0C" w:rsidRPr="003F6C0C">
        <w:rPr>
          <w:rFonts w:hint="eastAsia"/>
        </w:rPr>
        <w:t xml:space="preserve"> = </w:t>
      </w:r>
      <w:r w:rsidR="003F6C0C" w:rsidRPr="003F6C0C">
        <w:fldChar w:fldCharType="begin"/>
      </w:r>
      <w:r w:rsidR="003F6C0C" w:rsidRPr="003F6C0C">
        <w:instrText xml:space="preserve"> </w:instrText>
      </w:r>
      <w:r w:rsidR="003F6C0C" w:rsidRPr="003F6C0C">
        <w:rPr>
          <w:rFonts w:hint="eastAsia"/>
        </w:rPr>
        <w:instrText>EQ \F(</w:instrText>
      </w:r>
      <w:r w:rsidR="003F6C0C" w:rsidRPr="003F6C0C">
        <w:rPr>
          <w:rFonts w:hint="eastAsia"/>
          <w:i/>
          <w:iCs/>
        </w:rPr>
        <w:instrText>BEL</w:instrText>
      </w:r>
      <w:r w:rsidR="003F6C0C" w:rsidRPr="003F6C0C">
        <w:rPr>
          <w:rFonts w:hint="eastAsia"/>
        </w:rPr>
        <w:instrText>,</w:instrText>
      </w:r>
      <w:r w:rsidR="003F6C0C" w:rsidRPr="003F6C0C">
        <w:rPr>
          <w:rFonts w:hint="eastAsia"/>
          <w:i/>
          <w:iCs/>
        </w:rPr>
        <w:instrText>mr</w:instrText>
      </w:r>
      <w:r w:rsidR="003F6C0C" w:rsidRPr="003F6C0C">
        <w:rPr>
          <w:rFonts w:hint="eastAsia"/>
        </w:rPr>
        <w:instrText>)</w:instrText>
      </w:r>
      <w:r w:rsidR="003F6C0C" w:rsidRPr="003F6C0C">
        <w:instrText xml:space="preserve"> </w:instrText>
      </w:r>
      <w:r w:rsidR="003F6C0C" w:rsidRPr="003F6C0C">
        <w:fldChar w:fldCharType="separate"/>
      </w:r>
      <w:r w:rsidR="003F6C0C" w:rsidRPr="003F6C0C">
        <w:fldChar w:fldCharType="end"/>
      </w:r>
    </w:p>
    <w:p w14:paraId="5EA0E58E" w14:textId="77777777" w:rsidR="003F6C0C" w:rsidRPr="003F6C0C" w:rsidRDefault="003F6C0C" w:rsidP="003F6C0C">
      <w:r w:rsidRPr="003F6C0C">
        <w:t>（</w:t>
      </w:r>
      <w:r w:rsidRPr="003F6C0C">
        <w:t>2</w:t>
      </w:r>
      <w:r w:rsidRPr="003F6C0C">
        <w:t>）</w:t>
      </w:r>
      <w:r w:rsidRPr="003F6C0C">
        <w:rPr>
          <w:rFonts w:ascii="Book Antiqua" w:hAnsi="Book Antiqua"/>
          <w:i/>
          <w:iCs/>
        </w:rPr>
        <w:t>v</w:t>
      </w:r>
      <w:r w:rsidRPr="003F6C0C">
        <w:rPr>
          <w:rFonts w:hint="eastAsia"/>
        </w:rPr>
        <w:t xml:space="preserve"> = </w:t>
      </w:r>
      <w:r w:rsidRPr="003F6C0C">
        <w:fldChar w:fldCharType="begin"/>
      </w:r>
      <w:r w:rsidRPr="003F6C0C">
        <w:instrText xml:space="preserve"> </w:instrText>
      </w:r>
      <w:r w:rsidRPr="003F6C0C">
        <w:rPr>
          <w:rFonts w:hint="eastAsia"/>
        </w:rPr>
        <w:instrText>EQ \F(</w:instrText>
      </w:r>
      <w:r w:rsidRPr="003F6C0C">
        <w:rPr>
          <w:rFonts w:hint="eastAsia"/>
          <w:i/>
          <w:iCs/>
        </w:rPr>
        <w:instrText>E</w:instrText>
      </w:r>
      <w:r w:rsidRPr="003F6C0C">
        <w:rPr>
          <w:rFonts w:hint="eastAsia"/>
        </w:rPr>
        <w:instrText>,</w:instrText>
      </w:r>
      <w:r w:rsidRPr="003F6C0C">
        <w:rPr>
          <w:rFonts w:hint="eastAsia"/>
          <w:i/>
          <w:iCs/>
        </w:rPr>
        <w:instrText>BL</w:instrText>
      </w:r>
      <w:r w:rsidRPr="003F6C0C">
        <w:rPr>
          <w:rFonts w:hint="eastAsia"/>
        </w:rPr>
        <w:instrText>)</w:instrText>
      </w:r>
      <w:r w:rsidRPr="003F6C0C">
        <w:instrText xml:space="preserve"> </w:instrText>
      </w:r>
      <w:r w:rsidRPr="003F6C0C">
        <w:fldChar w:fldCharType="separate"/>
      </w:r>
      <w:r w:rsidRPr="003F6C0C">
        <w:fldChar w:fldCharType="end"/>
      </w:r>
      <w:r w:rsidRPr="003F6C0C">
        <w:rPr>
          <w:rFonts w:cs="Times New Roman"/>
        </w:rPr>
        <w:t>−</w:t>
      </w:r>
      <w:r w:rsidRPr="003F6C0C">
        <w:rPr>
          <w:rFonts w:hint="eastAsia"/>
        </w:rPr>
        <w:t xml:space="preserve"> </w:t>
      </w:r>
      <w:r w:rsidRPr="003F6C0C">
        <w:fldChar w:fldCharType="begin"/>
      </w:r>
      <w:r w:rsidRPr="003F6C0C">
        <w:instrText xml:space="preserve"> </w:instrText>
      </w:r>
      <w:r w:rsidRPr="003F6C0C">
        <w:rPr>
          <w:rFonts w:hint="eastAsia"/>
        </w:rPr>
        <w:instrText>EQ \F(</w:instrText>
      </w:r>
      <w:r w:rsidRPr="003F6C0C">
        <w:rPr>
          <w:rFonts w:hint="eastAsia"/>
          <w:i/>
          <w:iCs/>
        </w:rPr>
        <w:instrText>BLU</w:instrText>
      </w:r>
      <w:r w:rsidRPr="003F6C0C">
        <w:rPr>
          <w:rFonts w:hint="eastAsia"/>
          <w:vertAlign w:val="subscript"/>
        </w:rPr>
        <w:instrText>0</w:instrText>
      </w:r>
      <w:r w:rsidRPr="003F6C0C">
        <w:rPr>
          <w:rFonts w:hint="eastAsia"/>
        </w:rPr>
        <w:instrText>,</w:instrText>
      </w:r>
      <w:r w:rsidRPr="003F6C0C">
        <w:rPr>
          <w:rFonts w:hint="eastAsia"/>
          <w:i/>
          <w:iCs/>
        </w:rPr>
        <w:instrText>mk</w:instrText>
      </w:r>
      <w:r w:rsidRPr="003F6C0C">
        <w:rPr>
          <w:rFonts w:hint="eastAsia"/>
        </w:rPr>
        <w:instrText>)</w:instrText>
      </w:r>
      <w:r w:rsidRPr="003F6C0C">
        <w:instrText xml:space="preserve"> </w:instrText>
      </w:r>
      <w:r w:rsidRPr="003F6C0C">
        <w:fldChar w:fldCharType="separate"/>
      </w:r>
      <w:r w:rsidRPr="003F6C0C">
        <w:fldChar w:fldCharType="end"/>
      </w:r>
    </w:p>
    <w:p w14:paraId="5D9360A9" w14:textId="77777777" w:rsidR="003F6C0C" w:rsidRPr="009A0CF6" w:rsidRDefault="003F6C0C" w:rsidP="003F6C0C">
      <w:pPr>
        <w:rPr>
          <w:color w:val="EE0000"/>
        </w:rPr>
      </w:pPr>
      <w:r w:rsidRPr="003F6C0C">
        <w:t>（</w:t>
      </w:r>
      <w:r w:rsidRPr="003F6C0C">
        <w:t>3</w:t>
      </w:r>
      <w:r w:rsidRPr="003F6C0C">
        <w:t>）</w:t>
      </w:r>
      <w:r w:rsidRPr="003F6C0C">
        <w:rPr>
          <w:rFonts w:hint="eastAsia"/>
          <w:i/>
          <w:iCs/>
        </w:rPr>
        <w:t>Q</w:t>
      </w:r>
      <w:r w:rsidRPr="003F6C0C">
        <w:rPr>
          <w:rFonts w:hint="eastAsia"/>
        </w:rPr>
        <w:t xml:space="preserve"> = </w:t>
      </w:r>
      <w:r w:rsidRPr="003F6C0C">
        <w:fldChar w:fldCharType="begin"/>
      </w:r>
      <w:r w:rsidRPr="003F6C0C">
        <w:instrText xml:space="preserve"> </w:instrText>
      </w:r>
      <w:r w:rsidRPr="003F6C0C">
        <w:rPr>
          <w:rFonts w:hint="eastAsia"/>
        </w:rPr>
        <w:instrText>EQ \F((</w:instrText>
      </w:r>
      <w:r w:rsidRPr="003F6C0C">
        <w:rPr>
          <w:rFonts w:hint="eastAsia"/>
          <w:i/>
          <w:iCs/>
        </w:rPr>
        <w:instrText>R</w:instrText>
      </w:r>
      <w:r w:rsidRPr="003F6C0C">
        <w:rPr>
          <w:rFonts w:hint="eastAsia"/>
        </w:rPr>
        <w:instrText xml:space="preserve"> +2</w:instrText>
      </w:r>
      <w:r w:rsidRPr="003F6C0C">
        <w:rPr>
          <w:rFonts w:hint="eastAsia"/>
          <w:i/>
          <w:iCs/>
        </w:rPr>
        <w:instrText>r</w:instrText>
      </w:r>
      <w:r w:rsidRPr="003F6C0C">
        <w:rPr>
          <w:rFonts w:hint="eastAsia"/>
        </w:rPr>
        <w:instrText>)</w:instrText>
      </w:r>
      <w:r w:rsidRPr="003F6C0C">
        <w:rPr>
          <w:rFonts w:hint="eastAsia"/>
          <w:i/>
          <w:iCs/>
        </w:rPr>
        <w:instrText>mE</w:instrText>
      </w:r>
      <w:r w:rsidRPr="003F6C0C">
        <w:rPr>
          <w:rFonts w:hint="eastAsia"/>
          <w:vertAlign w:val="superscript"/>
        </w:rPr>
        <w:instrText>2</w:instrText>
      </w:r>
      <w:r w:rsidRPr="003F6C0C">
        <w:rPr>
          <w:rFonts w:hint="eastAsia"/>
        </w:rPr>
        <w:instrText>,2(</w:instrText>
      </w:r>
      <w:r w:rsidRPr="003F6C0C">
        <w:rPr>
          <w:rFonts w:hint="eastAsia"/>
          <w:i/>
          <w:iCs/>
        </w:rPr>
        <w:instrText>R</w:instrText>
      </w:r>
      <w:r w:rsidRPr="003F6C0C">
        <w:rPr>
          <w:rFonts w:hint="eastAsia"/>
        </w:rPr>
        <w:instrText xml:space="preserve"> + </w:instrText>
      </w:r>
      <w:r w:rsidRPr="003F6C0C">
        <w:rPr>
          <w:rFonts w:hint="eastAsia"/>
          <w:i/>
          <w:iCs/>
        </w:rPr>
        <w:instrText>r</w:instrText>
      </w:r>
      <w:r w:rsidRPr="003F6C0C">
        <w:rPr>
          <w:rFonts w:hint="eastAsia"/>
        </w:rPr>
        <w:instrText>)</w:instrText>
      </w:r>
      <w:r w:rsidRPr="003F6C0C">
        <w:rPr>
          <w:rFonts w:hint="eastAsia"/>
          <w:i/>
          <w:iCs/>
        </w:rPr>
        <w:instrText>B</w:instrText>
      </w:r>
      <w:r w:rsidRPr="003F6C0C">
        <w:rPr>
          <w:rFonts w:hint="eastAsia"/>
          <w:vertAlign w:val="superscript"/>
        </w:rPr>
        <w:instrText>2</w:instrText>
      </w:r>
      <w:r w:rsidRPr="003F6C0C">
        <w:rPr>
          <w:rFonts w:hint="eastAsia"/>
          <w:i/>
          <w:iCs/>
        </w:rPr>
        <w:instrText>L</w:instrText>
      </w:r>
      <w:r w:rsidRPr="003F6C0C">
        <w:rPr>
          <w:rFonts w:hint="eastAsia"/>
          <w:vertAlign w:val="superscript"/>
        </w:rPr>
        <w:instrText>2</w:instrText>
      </w:r>
      <w:r w:rsidRPr="003F6C0C">
        <w:rPr>
          <w:rFonts w:hint="eastAsia"/>
        </w:rPr>
        <w:instrText>)</w:instrText>
      </w:r>
      <w:r w:rsidRPr="003F6C0C">
        <w:instrText xml:space="preserve"> </w:instrText>
      </w:r>
      <w:r w:rsidRPr="003F6C0C">
        <w:fldChar w:fldCharType="separate"/>
      </w:r>
      <w:r w:rsidRPr="003F6C0C">
        <w:fldChar w:fldCharType="end"/>
      </w:r>
    </w:p>
    <w:p w14:paraId="7B90377F" w14:textId="53DB7738" w:rsidR="00E46718" w:rsidRDefault="00E46718">
      <w:pPr>
        <w:pStyle w:val="aa"/>
      </w:pPr>
      <w:r>
        <w:rPr>
          <w:rFonts w:hint="eastAsia"/>
        </w:rPr>
        <w:t>2026</w:t>
      </w:r>
      <w:r>
        <w:rPr>
          <w:rFonts w:hint="eastAsia"/>
        </w:rPr>
        <w:t>年湖南高考</w:t>
      </w:r>
      <w:r>
        <w:rPr>
          <w:rFonts w:hint="eastAsia"/>
        </w:rPr>
        <w:t>14</w:t>
      </w:r>
    </w:p>
  </w:comment>
  <w:comment w:id="14" w:author="physics" w:date="2026-06-13T20:54:00Z" w:initials="phy">
    <w:p w14:paraId="462CDB6B" w14:textId="45248A64" w:rsidR="003F6C0C" w:rsidRPr="003F6C0C" w:rsidRDefault="00E46718" w:rsidP="003F6C0C">
      <w:r>
        <w:rPr>
          <w:rStyle w:val="a9"/>
        </w:rPr>
        <w:annotationRef/>
      </w:r>
      <w:r w:rsidR="003F6C0C" w:rsidRPr="003F6C0C">
        <w:t>（</w:t>
      </w:r>
      <w:r w:rsidR="003F6C0C" w:rsidRPr="003F6C0C">
        <w:t>1</w:t>
      </w:r>
      <w:r w:rsidR="003F6C0C" w:rsidRPr="003F6C0C">
        <w:t>）</w:t>
      </w:r>
      <w:r w:rsidR="003F6C0C" w:rsidRPr="003F6C0C">
        <w:rPr>
          <w:rFonts w:ascii="Book Antiqua" w:hAnsi="Book Antiqua"/>
          <w:i/>
          <w:iCs/>
        </w:rPr>
        <w:t>v</w:t>
      </w:r>
      <w:r w:rsidR="003F6C0C" w:rsidRPr="003F6C0C">
        <w:rPr>
          <w:rFonts w:hint="eastAsia"/>
        </w:rPr>
        <w:t xml:space="preserve"> = </w:t>
      </w:r>
      <w:r w:rsidR="003F6C0C" w:rsidRPr="003F6C0C">
        <w:fldChar w:fldCharType="begin"/>
      </w:r>
      <w:r w:rsidR="003F6C0C" w:rsidRPr="003F6C0C">
        <w:instrText xml:space="preserve"> </w:instrText>
      </w:r>
      <w:r w:rsidR="003F6C0C" w:rsidRPr="003F6C0C">
        <w:rPr>
          <w:rFonts w:hint="eastAsia"/>
        </w:rPr>
        <w:instrText>EQ \R(2</w:instrText>
      </w:r>
      <w:r w:rsidR="003F6C0C" w:rsidRPr="003F6C0C">
        <w:rPr>
          <w:rFonts w:hint="eastAsia"/>
          <w:i/>
          <w:iCs/>
        </w:rPr>
        <w:instrText>gL</w:instrText>
      </w:r>
      <w:r w:rsidR="003F6C0C" w:rsidRPr="003F6C0C">
        <w:rPr>
          <w:rFonts w:hint="eastAsia"/>
        </w:rPr>
        <w:instrText>)</w:instrText>
      </w:r>
      <w:r w:rsidR="003F6C0C" w:rsidRPr="003F6C0C">
        <w:instrText xml:space="preserve"> </w:instrText>
      </w:r>
      <w:r w:rsidR="003F6C0C" w:rsidRPr="003F6C0C">
        <w:fldChar w:fldCharType="separate"/>
      </w:r>
      <w:r w:rsidR="003F6C0C" w:rsidRPr="003F6C0C">
        <w:fldChar w:fldCharType="end"/>
      </w:r>
    </w:p>
    <w:p w14:paraId="41EA63C6" w14:textId="77777777" w:rsidR="003F6C0C" w:rsidRPr="003F6C0C" w:rsidRDefault="003F6C0C" w:rsidP="003F6C0C">
      <w:r w:rsidRPr="003F6C0C">
        <w:t>（</w:t>
      </w:r>
      <w:r w:rsidRPr="003F6C0C">
        <w:t>2</w:t>
      </w:r>
      <w:r w:rsidRPr="003F6C0C">
        <w:t>）</w:t>
      </w:r>
      <w:r w:rsidRPr="003F6C0C">
        <w:rPr>
          <w:rFonts w:hint="eastAsia"/>
        </w:rPr>
        <w:t>tan</w:t>
      </w:r>
      <w:r w:rsidRPr="003F6C0C">
        <w:rPr>
          <w:rFonts w:cs="Times New Roman"/>
          <w:i/>
          <w:iCs/>
        </w:rPr>
        <w:t>α</w:t>
      </w:r>
      <w:r w:rsidRPr="003F6C0C">
        <w:rPr>
          <w:rFonts w:hint="eastAsia"/>
        </w:rPr>
        <w:t xml:space="preserve"> = </w:t>
      </w:r>
      <w:r w:rsidRPr="003F6C0C">
        <w:fldChar w:fldCharType="begin"/>
      </w:r>
      <w:r w:rsidRPr="003F6C0C">
        <w:instrText xml:space="preserve"> </w:instrText>
      </w:r>
      <w:r w:rsidRPr="003F6C0C">
        <w:rPr>
          <w:rFonts w:hint="eastAsia"/>
        </w:rPr>
        <w:instrText>EQ \F(\R(23),2)</w:instrText>
      </w:r>
      <w:r w:rsidRPr="003F6C0C">
        <w:instrText xml:space="preserve"> </w:instrText>
      </w:r>
      <w:r w:rsidRPr="003F6C0C">
        <w:fldChar w:fldCharType="separate"/>
      </w:r>
      <w:r w:rsidRPr="003F6C0C">
        <w:fldChar w:fldCharType="end"/>
      </w:r>
    </w:p>
    <w:p w14:paraId="58027CD8" w14:textId="77777777" w:rsidR="003F6C0C" w:rsidRPr="003F6C0C" w:rsidRDefault="003F6C0C" w:rsidP="003F6C0C">
      <w:pPr>
        <w:rPr>
          <w:rFonts w:cs="Times New Roman"/>
          <w:color w:val="EE0000"/>
        </w:rPr>
      </w:pPr>
      <w:r w:rsidRPr="003F6C0C">
        <w:rPr>
          <w:rFonts w:cs="Times New Roman"/>
        </w:rPr>
        <w:t>（</w:t>
      </w:r>
      <w:r w:rsidRPr="003F6C0C">
        <w:rPr>
          <w:rFonts w:cs="Times New Roman"/>
        </w:rPr>
        <w:t>3</w:t>
      </w:r>
      <w:r w:rsidRPr="003F6C0C">
        <w:rPr>
          <w:rFonts w:cs="Times New Roman"/>
        </w:rPr>
        <w:t>）（</w:t>
      </w:r>
      <w:r w:rsidRPr="003F6C0C">
        <w:rPr>
          <w:rFonts w:eastAsia="Times New Roman" w:cs="Times New Roman"/>
        </w:rPr>
        <w:t>ⅰ</w:t>
      </w:r>
      <w:r w:rsidRPr="003F6C0C">
        <w:rPr>
          <w:rFonts w:cs="Times New Roman"/>
        </w:rPr>
        <w:t>）</w:t>
      </w:r>
      <w:r w:rsidRPr="003F6C0C">
        <w:rPr>
          <w:rFonts w:cs="Times New Roman"/>
          <w:i/>
          <w:iCs/>
        </w:rPr>
        <w:t>E</w:t>
      </w:r>
      <w:r w:rsidRPr="003F6C0C">
        <w:rPr>
          <w:rFonts w:cs="Times New Roman"/>
        </w:rPr>
        <w:t xml:space="preserve"> = </w:t>
      </w:r>
      <w:r w:rsidRPr="003F6C0C">
        <w:rPr>
          <w:rFonts w:cs="Times New Roman" w:hint="eastAsia"/>
        </w:rPr>
        <w:t>[</w:t>
      </w:r>
      <w:r w:rsidRPr="003F6C0C">
        <w:rPr>
          <w:rFonts w:cs="Times New Roman"/>
        </w:rPr>
        <w:fldChar w:fldCharType="begin"/>
      </w:r>
      <w:r w:rsidRPr="003F6C0C">
        <w:rPr>
          <w:rFonts w:cs="Times New Roman"/>
        </w:rPr>
        <w:instrText xml:space="preserve"> </w:instrText>
      </w:r>
      <w:r w:rsidRPr="003F6C0C">
        <w:rPr>
          <w:rFonts w:cs="Times New Roman" w:hint="eastAsia"/>
        </w:rPr>
        <w:instrText xml:space="preserve">EQ \F((1 + </w:instrText>
      </w:r>
      <w:r w:rsidRPr="003F6C0C">
        <w:rPr>
          <w:rFonts w:cs="Times New Roman" w:hint="eastAsia"/>
          <w:i/>
          <w:iCs/>
        </w:rPr>
        <w:instrText>k</w:instrText>
      </w:r>
      <w:r w:rsidRPr="003F6C0C">
        <w:rPr>
          <w:rFonts w:cs="Times New Roman" w:hint="eastAsia"/>
        </w:rPr>
        <w:instrText>)</w:instrText>
      </w:r>
      <w:r w:rsidRPr="003F6C0C">
        <w:rPr>
          <w:rFonts w:cs="Times New Roman" w:hint="eastAsia"/>
          <w:vertAlign w:val="superscript"/>
        </w:rPr>
        <w:instrText>2</w:instrText>
      </w:r>
      <w:r w:rsidRPr="003F6C0C">
        <w:rPr>
          <w:rFonts w:cs="Times New Roman" w:hint="eastAsia"/>
        </w:rPr>
        <w:instrText>,4</w:instrText>
      </w:r>
      <w:r w:rsidRPr="003F6C0C">
        <w:rPr>
          <w:rFonts w:cs="Times New Roman" w:hint="eastAsia"/>
          <w:i/>
          <w:iCs/>
        </w:rPr>
        <w:instrText>k</w:instrText>
      </w:r>
      <w:r w:rsidRPr="003F6C0C">
        <w:rPr>
          <w:rFonts w:cs="Times New Roman" w:hint="eastAsia"/>
        </w:rPr>
        <w:instrText>cos</w:instrText>
      </w:r>
      <w:r w:rsidRPr="003F6C0C">
        <w:rPr>
          <w:rFonts w:cs="Times New Roman" w:hint="eastAsia"/>
          <w:vertAlign w:val="superscript"/>
        </w:rPr>
        <w:instrText>2</w:instrText>
      </w:r>
      <w:r w:rsidRPr="003F6C0C">
        <w:rPr>
          <w:rFonts w:cs="Times New Roman"/>
          <w:i/>
          <w:iCs/>
        </w:rPr>
        <w:instrText>θ</w:instrText>
      </w:r>
      <w:r w:rsidRPr="003F6C0C">
        <w:rPr>
          <w:rFonts w:cs="Times New Roman" w:hint="eastAsia"/>
        </w:rPr>
        <w:instrText>)</w:instrText>
      </w:r>
      <w:r w:rsidRPr="003F6C0C">
        <w:rPr>
          <w:rFonts w:cs="Times New Roman"/>
        </w:rPr>
        <w:instrText xml:space="preserve"> </w:instrText>
      </w:r>
      <w:r w:rsidRPr="003F6C0C">
        <w:rPr>
          <w:rFonts w:cs="Times New Roman"/>
        </w:rPr>
        <w:fldChar w:fldCharType="separate"/>
      </w:r>
      <w:r w:rsidRPr="003F6C0C">
        <w:rPr>
          <w:rFonts w:cs="Times New Roman"/>
        </w:rPr>
        <w:fldChar w:fldCharType="end"/>
      </w:r>
      <w:r w:rsidRPr="003F6C0C">
        <w:rPr>
          <w:rFonts w:cs="Times New Roman"/>
        </w:rPr>
        <w:t>−</w:t>
      </w:r>
      <w:r w:rsidRPr="003F6C0C">
        <w:rPr>
          <w:rFonts w:cs="Times New Roman" w:hint="eastAsia"/>
        </w:rPr>
        <w:t xml:space="preserve"> 1]</w:t>
      </w:r>
      <w:r w:rsidRPr="003F6C0C">
        <w:rPr>
          <w:rFonts w:cs="Times New Roman" w:hint="eastAsia"/>
          <w:i/>
          <w:iCs/>
        </w:rPr>
        <w:t>mgL</w:t>
      </w:r>
      <w:r w:rsidRPr="003F6C0C">
        <w:rPr>
          <w:rFonts w:cs="Times New Roman"/>
        </w:rPr>
        <w:t>；（</w:t>
      </w:r>
      <w:r w:rsidRPr="003F6C0C">
        <w:rPr>
          <w:rFonts w:eastAsia="Times New Roman" w:cs="Times New Roman"/>
        </w:rPr>
        <w:t>ⅱ</w:t>
      </w:r>
      <w:r w:rsidRPr="003F6C0C">
        <w:rPr>
          <w:rFonts w:cs="Times New Roman"/>
        </w:rPr>
        <w:t>）</w:t>
      </w:r>
      <w:r w:rsidRPr="003F6C0C">
        <w:rPr>
          <w:rFonts w:cs="Times New Roman" w:hint="eastAsia"/>
          <w:i/>
          <w:iCs/>
        </w:rPr>
        <w:t>d</w:t>
      </w:r>
      <w:r w:rsidRPr="003F6C0C">
        <w:rPr>
          <w:rFonts w:cs="Times New Roman" w:hint="eastAsia"/>
        </w:rPr>
        <w:t xml:space="preserve"> = </w:t>
      </w:r>
      <w:r w:rsidRPr="003F6C0C">
        <w:rPr>
          <w:rFonts w:cs="Times New Roman"/>
        </w:rPr>
        <w:fldChar w:fldCharType="begin"/>
      </w:r>
      <w:r w:rsidRPr="003F6C0C">
        <w:rPr>
          <w:rFonts w:cs="Times New Roman"/>
        </w:rPr>
        <w:instrText xml:space="preserve"> </w:instrText>
      </w:r>
      <w:r w:rsidRPr="003F6C0C">
        <w:rPr>
          <w:rFonts w:cs="Times New Roman" w:hint="eastAsia"/>
        </w:rPr>
        <w:instrText>EQ \F(8,9)\R(69)</w:instrText>
      </w:r>
      <w:r w:rsidRPr="003F6C0C">
        <w:rPr>
          <w:rFonts w:cs="Times New Roman"/>
        </w:rPr>
        <w:instrText xml:space="preserve"> </w:instrText>
      </w:r>
      <w:r w:rsidRPr="003F6C0C">
        <w:rPr>
          <w:rFonts w:cs="Times New Roman"/>
        </w:rPr>
        <w:fldChar w:fldCharType="separate"/>
      </w:r>
      <w:r w:rsidRPr="003F6C0C">
        <w:rPr>
          <w:rFonts w:cs="Times New Roman"/>
        </w:rPr>
        <w:fldChar w:fldCharType="end"/>
      </w:r>
      <w:r w:rsidRPr="003F6C0C">
        <w:rPr>
          <w:rFonts w:cs="Times New Roman" w:hint="eastAsia"/>
          <w:i/>
          <w:iCs/>
        </w:rPr>
        <w:t>L</w:t>
      </w:r>
      <w:r w:rsidRPr="003F6C0C">
        <w:rPr>
          <w:rFonts w:cs="Times New Roman" w:hint="eastAsia"/>
        </w:rPr>
        <w:t>tan</w:t>
      </w:r>
      <w:r w:rsidRPr="003F6C0C">
        <w:rPr>
          <w:rFonts w:cs="Times New Roman"/>
          <w:i/>
          <w:iCs/>
        </w:rPr>
        <w:t>θ</w:t>
      </w:r>
    </w:p>
    <w:p w14:paraId="4B5C337D" w14:textId="4055FB83" w:rsidR="00E46718" w:rsidRDefault="00E46718">
      <w:pPr>
        <w:pStyle w:val="aa"/>
      </w:pPr>
      <w:r>
        <w:rPr>
          <w:rFonts w:hint="eastAsia"/>
        </w:rPr>
        <w:t>2026</w:t>
      </w:r>
      <w:r>
        <w:rPr>
          <w:rFonts w:hint="eastAsia"/>
        </w:rPr>
        <w:t>年湖南高考</w:t>
      </w:r>
      <w:r>
        <w:rPr>
          <w:rFonts w:hint="eastAsia"/>
        </w:rPr>
        <w:t>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72E4991" w15:done="0"/>
  <w15:commentEx w15:paraId="253D4461" w15:done="0"/>
  <w15:commentEx w15:paraId="0E074750" w15:done="0"/>
  <w15:commentEx w15:paraId="3319AD43" w15:done="0"/>
  <w15:commentEx w15:paraId="0D4F2CEA" w15:done="0"/>
  <w15:commentEx w15:paraId="5350FD2A" w15:done="0"/>
  <w15:commentEx w15:paraId="27E6382C" w15:done="0"/>
  <w15:commentEx w15:paraId="192DC096" w15:done="0"/>
  <w15:commentEx w15:paraId="37B40683" w15:done="0"/>
  <w15:commentEx w15:paraId="6001FAD6" w15:done="0"/>
  <w15:commentEx w15:paraId="4805D82B" w15:done="0"/>
  <w15:commentEx w15:paraId="424EE160" w15:done="0"/>
  <w15:commentEx w15:paraId="0BDACB02" w15:done="0"/>
  <w15:commentEx w15:paraId="7B90377F" w15:done="0"/>
  <w15:commentEx w15:paraId="4B5C33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30F7C3E" w16cex:dateUtc="2026-06-13T07:48:00Z"/>
  <w16cex:commentExtensible w16cex:durableId="146ECA28" w16cex:dateUtc="2026-06-13T07:52:00Z"/>
  <w16cex:commentExtensible w16cex:durableId="137C38A5" w16cex:dateUtc="2026-06-13T07:54:00Z"/>
  <w16cex:commentExtensible w16cex:durableId="7DC29BC8" w16cex:dateUtc="2026-06-13T07:54:00Z"/>
  <w16cex:commentExtensible w16cex:durableId="0727FCC2" w16cex:dateUtc="2026-06-13T12:51:00Z"/>
  <w16cex:commentExtensible w16cex:durableId="04F3FBA9" w16cex:dateUtc="2026-06-13T12:51:00Z"/>
  <w16cex:commentExtensible w16cex:durableId="721B8F15" w16cex:dateUtc="2026-06-13T12:51:00Z"/>
  <w16cex:commentExtensible w16cex:durableId="30D31F40" w16cex:dateUtc="2026-06-13T12:52:00Z"/>
  <w16cex:commentExtensible w16cex:durableId="6CFC8B48" w16cex:dateUtc="2026-06-13T12:52:00Z"/>
  <w16cex:commentExtensible w16cex:durableId="7BF1F55B" w16cex:dateUtc="2026-06-13T12:52:00Z"/>
  <w16cex:commentExtensible w16cex:durableId="1AAD16AF" w16cex:dateUtc="2026-06-13T12:52:00Z"/>
  <w16cex:commentExtensible w16cex:durableId="1F70CDA6" w16cex:dateUtc="2026-06-13T12:52:00Z"/>
  <w16cex:commentExtensible w16cex:durableId="0BAC651C" w16cex:dateUtc="2026-06-13T12:52:00Z"/>
  <w16cex:commentExtensible w16cex:durableId="3D890272" w16cex:dateUtc="2026-06-13T12:53:00Z"/>
  <w16cex:commentExtensible w16cex:durableId="3C6287EC" w16cex:dateUtc="2026-06-13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72E4991" w16cid:durableId="630F7C3E"/>
  <w16cid:commentId w16cid:paraId="253D4461" w16cid:durableId="146ECA28"/>
  <w16cid:commentId w16cid:paraId="0E074750" w16cid:durableId="137C38A5"/>
  <w16cid:commentId w16cid:paraId="3319AD43" w16cid:durableId="7DC29BC8"/>
  <w16cid:commentId w16cid:paraId="0D4F2CEA" w16cid:durableId="0727FCC2"/>
  <w16cid:commentId w16cid:paraId="5350FD2A" w16cid:durableId="04F3FBA9"/>
  <w16cid:commentId w16cid:paraId="27E6382C" w16cid:durableId="721B8F15"/>
  <w16cid:commentId w16cid:paraId="192DC096" w16cid:durableId="30D31F40"/>
  <w16cid:commentId w16cid:paraId="37B40683" w16cid:durableId="6CFC8B48"/>
  <w16cid:commentId w16cid:paraId="6001FAD6" w16cid:durableId="7BF1F55B"/>
  <w16cid:commentId w16cid:paraId="4805D82B" w16cid:durableId="1AAD16AF"/>
  <w16cid:commentId w16cid:paraId="424EE160" w16cid:durableId="1F70CDA6"/>
  <w16cid:commentId w16cid:paraId="0BDACB02" w16cid:durableId="0BAC651C"/>
  <w16cid:commentId w16cid:paraId="7B90377F" w16cid:durableId="3D890272"/>
  <w16cid:commentId w16cid:paraId="4B5C337D" w16cid:durableId="3C6287E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CD26392" w14:textId="77777777" w:rsidR="00E2138D" w:rsidRDefault="00E2138D">
      <w:r>
        <w:separator/>
      </w:r>
    </w:p>
  </w:endnote>
  <w:endnote w:type="continuationSeparator" w:id="0">
    <w:p w14:paraId="7D58F14E" w14:textId="77777777" w:rsidR="00E2138D" w:rsidRDefault="00E21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73FF95" w14:textId="4C633C78" w:rsidR="004151FC" w:rsidRPr="008805C1" w:rsidRDefault="008805C1" w:rsidP="008805C1">
    <w:pPr>
      <w:pStyle w:val="a5"/>
      <w:jc w:val="center"/>
    </w:pPr>
    <w:r>
      <w:rPr>
        <w:rFonts w:hint="eastAsia"/>
      </w:rPr>
      <w:t>物理试题</w:t>
    </w:r>
    <w:r>
      <w:rPr>
        <w:rFonts w:hint="eastAsia"/>
      </w:rPr>
      <w:t xml:space="preserve"> </w:t>
    </w:r>
    <w:r>
      <w:rPr>
        <w:rFonts w:hint="eastAsia"/>
      </w:rPr>
      <w:t>第</w:t>
    </w:r>
    <w:r>
      <w:fldChar w:fldCharType="begin"/>
    </w:r>
    <w:r>
      <w:instrText>PAGE   \* MERGEFORMAT</w:instrText>
    </w:r>
    <w:r>
      <w:fldChar w:fldCharType="separate"/>
    </w:r>
    <w:r>
      <w:rPr>
        <w:lang w:val="zh-CN"/>
      </w:rPr>
      <w:t>1</w:t>
    </w:r>
    <w:r>
      <w:fldChar w:fldCharType="end"/>
    </w:r>
    <w:r>
      <w:rPr>
        <w:rFonts w:hint="eastAsia"/>
      </w:rPr>
      <w:t>页（共</w:t>
    </w:r>
    <w:fldSimple w:instr=" SECTIONPAGES   \* MERGEFORMAT ">
      <w:r w:rsidR="00DB4B1D">
        <w:rPr>
          <w:noProof/>
        </w:rPr>
        <w:t>13</w:t>
      </w:r>
    </w:fldSimple>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A4D65E1" w14:textId="77777777" w:rsidR="00E2138D" w:rsidRDefault="00E2138D">
      <w:r>
        <w:separator/>
      </w:r>
    </w:p>
  </w:footnote>
  <w:footnote w:type="continuationSeparator" w:id="0">
    <w:p w14:paraId="26FABB32" w14:textId="77777777" w:rsidR="00E2138D" w:rsidRDefault="00E2138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52A2A10E">
      <w:start w:val="1"/>
      <w:numFmt w:val="bullet"/>
      <w:lvlText w:val=""/>
      <w:lvlJc w:val="left"/>
      <w:pPr>
        <w:ind w:left="420" w:hanging="420"/>
      </w:pPr>
      <w:rPr>
        <w:rFonts w:ascii="Wingdings" w:hAnsi="Wingdings" w:hint="default"/>
      </w:rPr>
    </w:lvl>
    <w:lvl w:ilvl="1" w:tplc="3DD68FB4" w:tentative="1">
      <w:start w:val="1"/>
      <w:numFmt w:val="bullet"/>
      <w:lvlText w:val=""/>
      <w:lvlJc w:val="left"/>
      <w:pPr>
        <w:ind w:left="840" w:hanging="420"/>
      </w:pPr>
      <w:rPr>
        <w:rFonts w:ascii="Wingdings" w:hAnsi="Wingdings" w:hint="default"/>
      </w:rPr>
    </w:lvl>
    <w:lvl w:ilvl="2" w:tplc="5B3EC1D8" w:tentative="1">
      <w:start w:val="1"/>
      <w:numFmt w:val="bullet"/>
      <w:lvlText w:val=""/>
      <w:lvlJc w:val="left"/>
      <w:pPr>
        <w:ind w:left="1260" w:hanging="420"/>
      </w:pPr>
      <w:rPr>
        <w:rFonts w:ascii="Wingdings" w:hAnsi="Wingdings" w:hint="default"/>
      </w:rPr>
    </w:lvl>
    <w:lvl w:ilvl="3" w:tplc="22F6C2F0" w:tentative="1">
      <w:start w:val="1"/>
      <w:numFmt w:val="bullet"/>
      <w:lvlText w:val=""/>
      <w:lvlJc w:val="left"/>
      <w:pPr>
        <w:ind w:left="1680" w:hanging="420"/>
      </w:pPr>
      <w:rPr>
        <w:rFonts w:ascii="Wingdings" w:hAnsi="Wingdings" w:hint="default"/>
      </w:rPr>
    </w:lvl>
    <w:lvl w:ilvl="4" w:tplc="F1A25AA0" w:tentative="1">
      <w:start w:val="1"/>
      <w:numFmt w:val="bullet"/>
      <w:lvlText w:val=""/>
      <w:lvlJc w:val="left"/>
      <w:pPr>
        <w:ind w:left="2100" w:hanging="420"/>
      </w:pPr>
      <w:rPr>
        <w:rFonts w:ascii="Wingdings" w:hAnsi="Wingdings" w:hint="default"/>
      </w:rPr>
    </w:lvl>
    <w:lvl w:ilvl="5" w:tplc="49EA1162" w:tentative="1">
      <w:start w:val="1"/>
      <w:numFmt w:val="bullet"/>
      <w:lvlText w:val=""/>
      <w:lvlJc w:val="left"/>
      <w:pPr>
        <w:ind w:left="2520" w:hanging="420"/>
      </w:pPr>
      <w:rPr>
        <w:rFonts w:ascii="Wingdings" w:hAnsi="Wingdings" w:hint="default"/>
      </w:rPr>
    </w:lvl>
    <w:lvl w:ilvl="6" w:tplc="30FA6272" w:tentative="1">
      <w:start w:val="1"/>
      <w:numFmt w:val="bullet"/>
      <w:lvlText w:val=""/>
      <w:lvlJc w:val="left"/>
      <w:pPr>
        <w:ind w:left="2940" w:hanging="420"/>
      </w:pPr>
      <w:rPr>
        <w:rFonts w:ascii="Wingdings" w:hAnsi="Wingdings" w:hint="default"/>
      </w:rPr>
    </w:lvl>
    <w:lvl w:ilvl="7" w:tplc="4A8C52D8" w:tentative="1">
      <w:start w:val="1"/>
      <w:numFmt w:val="bullet"/>
      <w:lvlText w:val=""/>
      <w:lvlJc w:val="left"/>
      <w:pPr>
        <w:ind w:left="3360" w:hanging="420"/>
      </w:pPr>
      <w:rPr>
        <w:rFonts w:ascii="Wingdings" w:hAnsi="Wingdings" w:hint="default"/>
      </w:rPr>
    </w:lvl>
    <w:lvl w:ilvl="8" w:tplc="A01AB272" w:tentative="1">
      <w:start w:val="1"/>
      <w:numFmt w:val="bullet"/>
      <w:lvlText w:val=""/>
      <w:lvlJc w:val="left"/>
      <w:pPr>
        <w:ind w:left="3780" w:hanging="420"/>
      </w:pPr>
      <w:rPr>
        <w:rFonts w:ascii="Wingdings" w:hAnsi="Wingdings" w:hint="default"/>
      </w:rPr>
    </w:lvl>
  </w:abstractNum>
  <w:abstractNum w:abstractNumId="1" w15:restartNumberingAfterBreak="0">
    <w:nsid w:val="3FA85858"/>
    <w:multiLevelType w:val="hybridMultilevel"/>
    <w:tmpl w:val="F858FE62"/>
    <w:lvl w:ilvl="0" w:tplc="13365E5E">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843663840">
    <w:abstractNumId w:val="0"/>
  </w:num>
  <w:num w:numId="2" w16cid:durableId="20478697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2"/>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B11B7"/>
    <w:rsid w:val="000E4D02"/>
    <w:rsid w:val="001052B4"/>
    <w:rsid w:val="00137195"/>
    <w:rsid w:val="00153000"/>
    <w:rsid w:val="00163597"/>
    <w:rsid w:val="00171458"/>
    <w:rsid w:val="00173C1D"/>
    <w:rsid w:val="001764C3"/>
    <w:rsid w:val="0018010E"/>
    <w:rsid w:val="00191C29"/>
    <w:rsid w:val="001C3E33"/>
    <w:rsid w:val="001C63DA"/>
    <w:rsid w:val="001D4563"/>
    <w:rsid w:val="00201A7E"/>
    <w:rsid w:val="00221FC9"/>
    <w:rsid w:val="002457C2"/>
    <w:rsid w:val="00250FF3"/>
    <w:rsid w:val="0025489E"/>
    <w:rsid w:val="002728A4"/>
    <w:rsid w:val="002908F0"/>
    <w:rsid w:val="002A0E5D"/>
    <w:rsid w:val="002A1A21"/>
    <w:rsid w:val="002B70E0"/>
    <w:rsid w:val="002C5B7D"/>
    <w:rsid w:val="002F06B2"/>
    <w:rsid w:val="003102DB"/>
    <w:rsid w:val="00360978"/>
    <w:rsid w:val="00373213"/>
    <w:rsid w:val="0039359C"/>
    <w:rsid w:val="003B7FF9"/>
    <w:rsid w:val="003C4A95"/>
    <w:rsid w:val="003D0C09"/>
    <w:rsid w:val="003D316A"/>
    <w:rsid w:val="003F6C0C"/>
    <w:rsid w:val="004062F6"/>
    <w:rsid w:val="00406BA2"/>
    <w:rsid w:val="004118AF"/>
    <w:rsid w:val="004151FC"/>
    <w:rsid w:val="00435F83"/>
    <w:rsid w:val="0046214C"/>
    <w:rsid w:val="00477D65"/>
    <w:rsid w:val="0049183B"/>
    <w:rsid w:val="00496C93"/>
    <w:rsid w:val="004A0E51"/>
    <w:rsid w:val="004D44FD"/>
    <w:rsid w:val="004D5363"/>
    <w:rsid w:val="004D666F"/>
    <w:rsid w:val="00541E23"/>
    <w:rsid w:val="00550C9E"/>
    <w:rsid w:val="00562446"/>
    <w:rsid w:val="00567E50"/>
    <w:rsid w:val="0059145F"/>
    <w:rsid w:val="00592AC2"/>
    <w:rsid w:val="00596076"/>
    <w:rsid w:val="005B39DB"/>
    <w:rsid w:val="005C2124"/>
    <w:rsid w:val="005F1362"/>
    <w:rsid w:val="00605626"/>
    <w:rsid w:val="006071D5"/>
    <w:rsid w:val="00610569"/>
    <w:rsid w:val="0062039B"/>
    <w:rsid w:val="00623C16"/>
    <w:rsid w:val="00637D3A"/>
    <w:rsid w:val="00640BF5"/>
    <w:rsid w:val="00657AA5"/>
    <w:rsid w:val="00671469"/>
    <w:rsid w:val="006D5DE9"/>
    <w:rsid w:val="006F45E0"/>
    <w:rsid w:val="00701D6B"/>
    <w:rsid w:val="007061B2"/>
    <w:rsid w:val="00723F46"/>
    <w:rsid w:val="00740A09"/>
    <w:rsid w:val="007435ED"/>
    <w:rsid w:val="00762E26"/>
    <w:rsid w:val="00767F31"/>
    <w:rsid w:val="007C2229"/>
    <w:rsid w:val="00803E0C"/>
    <w:rsid w:val="00817391"/>
    <w:rsid w:val="00832EC9"/>
    <w:rsid w:val="008634CD"/>
    <w:rsid w:val="008731FA"/>
    <w:rsid w:val="008805C1"/>
    <w:rsid w:val="00880A38"/>
    <w:rsid w:val="00893DD6"/>
    <w:rsid w:val="00894199"/>
    <w:rsid w:val="008D2E94"/>
    <w:rsid w:val="0090278E"/>
    <w:rsid w:val="009309AD"/>
    <w:rsid w:val="00974E0F"/>
    <w:rsid w:val="00982128"/>
    <w:rsid w:val="009A0CF6"/>
    <w:rsid w:val="009A27BF"/>
    <w:rsid w:val="009B1F29"/>
    <w:rsid w:val="009B5666"/>
    <w:rsid w:val="009C4252"/>
    <w:rsid w:val="009E203F"/>
    <w:rsid w:val="00A07DF2"/>
    <w:rsid w:val="00A16E1D"/>
    <w:rsid w:val="00A25705"/>
    <w:rsid w:val="00A405DB"/>
    <w:rsid w:val="00A536B0"/>
    <w:rsid w:val="00A57DC9"/>
    <w:rsid w:val="00A619F2"/>
    <w:rsid w:val="00A64485"/>
    <w:rsid w:val="00AA30B4"/>
    <w:rsid w:val="00AA4BEA"/>
    <w:rsid w:val="00AC2969"/>
    <w:rsid w:val="00AD41CD"/>
    <w:rsid w:val="00AD6B6A"/>
    <w:rsid w:val="00B2725B"/>
    <w:rsid w:val="00B80D67"/>
    <w:rsid w:val="00B8100F"/>
    <w:rsid w:val="00B96924"/>
    <w:rsid w:val="00BA0A4F"/>
    <w:rsid w:val="00BA1A7E"/>
    <w:rsid w:val="00BB50C6"/>
    <w:rsid w:val="00BE1BCD"/>
    <w:rsid w:val="00C02815"/>
    <w:rsid w:val="00C02FC6"/>
    <w:rsid w:val="00C15AF6"/>
    <w:rsid w:val="00C321EB"/>
    <w:rsid w:val="00CA4A07"/>
    <w:rsid w:val="00CE71D9"/>
    <w:rsid w:val="00CF5037"/>
    <w:rsid w:val="00D51257"/>
    <w:rsid w:val="00D634C2"/>
    <w:rsid w:val="00D756A6"/>
    <w:rsid w:val="00D756B6"/>
    <w:rsid w:val="00D77F6E"/>
    <w:rsid w:val="00DA0796"/>
    <w:rsid w:val="00DA5448"/>
    <w:rsid w:val="00DA677D"/>
    <w:rsid w:val="00DB4B1D"/>
    <w:rsid w:val="00DC5B76"/>
    <w:rsid w:val="00DC72AF"/>
    <w:rsid w:val="00DF071B"/>
    <w:rsid w:val="00E2138D"/>
    <w:rsid w:val="00E46718"/>
    <w:rsid w:val="00E63075"/>
    <w:rsid w:val="00E80134"/>
    <w:rsid w:val="00E92159"/>
    <w:rsid w:val="00E97096"/>
    <w:rsid w:val="00EA0188"/>
    <w:rsid w:val="00EB17B4"/>
    <w:rsid w:val="00ED1550"/>
    <w:rsid w:val="00EE1A37"/>
    <w:rsid w:val="00F21C80"/>
    <w:rsid w:val="00F621E0"/>
    <w:rsid w:val="00F676FD"/>
    <w:rsid w:val="00F72514"/>
    <w:rsid w:val="00F743F8"/>
    <w:rsid w:val="00F826DA"/>
    <w:rsid w:val="00F8277D"/>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7C73690"/>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8805C1"/>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8805C1"/>
    <w:pPr>
      <w:keepNext/>
      <w:keepLines/>
      <w:spacing w:before="50" w:after="50"/>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9A0CF6"/>
    <w:pPr>
      <w:ind w:firstLineChars="200" w:firstLine="420"/>
    </w:pPr>
  </w:style>
  <w:style w:type="character" w:customStyle="1" w:styleId="10">
    <w:name w:val="标题 1 字符"/>
    <w:basedOn w:val="a0"/>
    <w:link w:val="1"/>
    <w:rsid w:val="008805C1"/>
    <w:rPr>
      <w:rFonts w:eastAsia="黑体"/>
      <w:bCs/>
      <w:kern w:val="44"/>
      <w:sz w:val="32"/>
      <w:szCs w:val="44"/>
    </w:rPr>
  </w:style>
  <w:style w:type="character" w:customStyle="1" w:styleId="20">
    <w:name w:val="标题 2 字符"/>
    <w:basedOn w:val="a0"/>
    <w:link w:val="2"/>
    <w:rsid w:val="008805C1"/>
    <w:rPr>
      <w:rFonts w:eastAsia="黑体" w:cstheme="majorBidi"/>
      <w:bCs/>
      <w:kern w:val="2"/>
      <w:szCs w:val="32"/>
    </w:rPr>
  </w:style>
  <w:style w:type="character" w:styleId="a9">
    <w:name w:val="annotation reference"/>
    <w:basedOn w:val="a0"/>
    <w:rsid w:val="009A0CF6"/>
    <w:rPr>
      <w:sz w:val="21"/>
      <w:szCs w:val="21"/>
    </w:rPr>
  </w:style>
  <w:style w:type="paragraph" w:styleId="aa">
    <w:name w:val="annotation text"/>
    <w:basedOn w:val="a"/>
    <w:link w:val="ab"/>
    <w:rsid w:val="009A0CF6"/>
    <w:pPr>
      <w:jc w:val="left"/>
    </w:pPr>
  </w:style>
  <w:style w:type="character" w:customStyle="1" w:styleId="ab">
    <w:name w:val="批注文字 字符"/>
    <w:basedOn w:val="a0"/>
    <w:link w:val="aa"/>
    <w:rsid w:val="009A0CF6"/>
    <w:rPr>
      <w:kern w:val="2"/>
      <w:szCs w:val="24"/>
    </w:rPr>
  </w:style>
  <w:style w:type="paragraph" w:styleId="ac">
    <w:name w:val="annotation subject"/>
    <w:basedOn w:val="aa"/>
    <w:next w:val="aa"/>
    <w:link w:val="ad"/>
    <w:semiHidden/>
    <w:unhideWhenUsed/>
    <w:rsid w:val="009A0CF6"/>
    <w:rPr>
      <w:b/>
      <w:bCs/>
    </w:rPr>
  </w:style>
  <w:style w:type="character" w:customStyle="1" w:styleId="ad">
    <w:name w:val="批注主题 字符"/>
    <w:basedOn w:val="ab"/>
    <w:link w:val="ac"/>
    <w:semiHidden/>
    <w:rsid w:val="009A0CF6"/>
    <w:rPr>
      <w:b/>
      <w:bCs/>
      <w:kern w:val="2"/>
      <w:szCs w:val="24"/>
    </w:rPr>
  </w:style>
  <w:style w:type="table" w:styleId="ae">
    <w:name w:val="Table Grid"/>
    <w:basedOn w:val="a1"/>
    <w:rsid w:val="005624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comments.xml.rels><?xml version="1.0" encoding="UTF-8" standalone="yes"?>
<Relationships xmlns="http://schemas.openxmlformats.org/package/2006/relationships"><Relationship Id="rId2" Type="http://schemas.openxmlformats.org/officeDocument/2006/relationships/image" Target="media/image59.svg"/><Relationship Id="rId1" Type="http://schemas.openxmlformats.org/officeDocument/2006/relationships/image" Target="media/image58.png"/></Relationship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4.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oleObject" Target="embeddings/oleObject64.bin"/><Relationship Id="rId159" Type="http://schemas.openxmlformats.org/officeDocument/2006/relationships/image" Target="media/image76.wmf"/><Relationship Id="rId170" Type="http://schemas.openxmlformats.org/officeDocument/2006/relationships/image" Target="media/image82.wmf"/><Relationship Id="rId191" Type="http://schemas.openxmlformats.org/officeDocument/2006/relationships/image" Target="media/image93.wmf"/><Relationship Id="rId107" Type="http://schemas.openxmlformats.org/officeDocument/2006/relationships/image" Target="media/image48.wmf"/><Relationship Id="rId11" Type="http://schemas.microsoft.com/office/2011/relationships/commentsExtended" Target="commentsExtended.xml"/><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oleObject" Target="embeddings/oleObject59.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5.bin"/><Relationship Id="rId181" Type="http://schemas.openxmlformats.org/officeDocument/2006/relationships/image" Target="media/image88.wmf"/><Relationship Id="rId22" Type="http://schemas.openxmlformats.org/officeDocument/2006/relationships/image" Target="media/image7.wmf"/><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oleObject" Target="embeddings/oleObject54.bin"/><Relationship Id="rId139" Type="http://schemas.openxmlformats.org/officeDocument/2006/relationships/image" Target="media/image66.wmf"/><Relationship Id="rId85" Type="http://schemas.openxmlformats.org/officeDocument/2006/relationships/image" Target="media/image38.wmf"/><Relationship Id="rId150" Type="http://schemas.openxmlformats.org/officeDocument/2006/relationships/oleObject" Target="embeddings/oleObject70.bin"/><Relationship Id="rId171" Type="http://schemas.openxmlformats.org/officeDocument/2006/relationships/oleObject" Target="embeddings/oleObject80.bin"/><Relationship Id="rId192" Type="http://schemas.openxmlformats.org/officeDocument/2006/relationships/oleObject" Target="embeddings/oleObject90.bin"/><Relationship Id="rId12" Type="http://schemas.microsoft.com/office/2016/09/relationships/commentsIds" Target="commentsIds.xml"/><Relationship Id="rId33" Type="http://schemas.openxmlformats.org/officeDocument/2006/relationships/oleObject" Target="embeddings/oleObject10.bin"/><Relationship Id="rId108" Type="http://schemas.openxmlformats.org/officeDocument/2006/relationships/oleObject" Target="embeddings/oleObject49.bin"/><Relationship Id="rId129" Type="http://schemas.openxmlformats.org/officeDocument/2006/relationships/image" Target="media/image61.wmf"/><Relationship Id="rId54" Type="http://schemas.openxmlformats.org/officeDocument/2006/relationships/oleObject" Target="embeddings/oleObject21.bin"/><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oleObject" Target="embeddings/oleObject65.bin"/><Relationship Id="rId161" Type="http://schemas.openxmlformats.org/officeDocument/2006/relationships/image" Target="media/image77.png"/><Relationship Id="rId182" Type="http://schemas.openxmlformats.org/officeDocument/2006/relationships/oleObject" Target="embeddings/oleObject85.bin"/><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54.wmf"/><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oleObject" Target="embeddings/oleObject37.bin"/><Relationship Id="rId130" Type="http://schemas.openxmlformats.org/officeDocument/2006/relationships/oleObject" Target="embeddings/oleObject60.bin"/><Relationship Id="rId151" Type="http://schemas.openxmlformats.org/officeDocument/2006/relationships/image" Target="media/image72.wmf"/><Relationship Id="rId172" Type="http://schemas.openxmlformats.org/officeDocument/2006/relationships/image" Target="media/image83.wmf"/><Relationship Id="rId193" Type="http://schemas.openxmlformats.org/officeDocument/2006/relationships/image" Target="media/image94.wmf"/><Relationship Id="rId13" Type="http://schemas.microsoft.com/office/2018/08/relationships/commentsExtensible" Target="commentsExtensible.xml"/><Relationship Id="rId109" Type="http://schemas.openxmlformats.org/officeDocument/2006/relationships/image" Target="media/image49.wmf"/><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oleObject" Target="embeddings/oleObject43.bin"/><Relationship Id="rId120" Type="http://schemas.openxmlformats.org/officeDocument/2006/relationships/oleObject" Target="embeddings/oleObject55.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image" Target="media/image89.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2.wmf"/><Relationship Id="rId131" Type="http://schemas.openxmlformats.org/officeDocument/2006/relationships/image" Target="media/image62.wmf"/><Relationship Id="rId136" Type="http://schemas.openxmlformats.org/officeDocument/2006/relationships/oleObject" Target="embeddings/oleObject63.bin"/><Relationship Id="rId157" Type="http://schemas.openxmlformats.org/officeDocument/2006/relationships/image" Target="media/image75.wmf"/><Relationship Id="rId178" Type="http://schemas.openxmlformats.org/officeDocument/2006/relationships/image" Target="media/image86.png"/><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oleObject" Target="embeddings/oleObject91.bin"/><Relationship Id="rId199" Type="http://schemas.openxmlformats.org/officeDocument/2006/relationships/image" Target="media/image97.wmf"/><Relationship Id="rId203" Type="http://schemas.microsoft.com/office/2011/relationships/people" Target="people.xml"/><Relationship Id="rId19" Type="http://schemas.openxmlformats.org/officeDocument/2006/relationships/oleObject" Target="embeddings/oleObject3.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7.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image" Target="media/image81.wmf"/><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oleObject" Target="embeddings/oleObject86.bin"/><Relationship Id="rId189" Type="http://schemas.openxmlformats.org/officeDocument/2006/relationships/image" Target="media/image92.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oleObject" Target="embeddings/oleObject74.bin"/><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0.wmf"/><Relationship Id="rId132" Type="http://schemas.openxmlformats.org/officeDocument/2006/relationships/oleObject" Target="embeddings/oleObject61.bin"/><Relationship Id="rId153" Type="http://schemas.openxmlformats.org/officeDocument/2006/relationships/image" Target="media/image73.wmf"/><Relationship Id="rId174" Type="http://schemas.openxmlformats.org/officeDocument/2006/relationships/image" Target="media/image84.wmf"/><Relationship Id="rId179" Type="http://schemas.openxmlformats.org/officeDocument/2006/relationships/image" Target="media/image87.wmf"/><Relationship Id="rId195" Type="http://schemas.openxmlformats.org/officeDocument/2006/relationships/image" Target="media/image95.wmf"/><Relationship Id="rId190" Type="http://schemas.openxmlformats.org/officeDocument/2006/relationships/oleObject" Target="embeddings/oleObject89.bin"/><Relationship Id="rId204"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image" Target="media/image60.wmf"/><Relationship Id="rId10" Type="http://schemas.openxmlformats.org/officeDocument/2006/relationships/comments" Target="comments.xm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image" Target="media/image45.wmf"/><Relationship Id="rId122" Type="http://schemas.openxmlformats.org/officeDocument/2006/relationships/oleObject" Target="embeddings/oleObject56.bin"/><Relationship Id="rId143" Type="http://schemas.openxmlformats.org/officeDocument/2006/relationships/image" Target="media/image68.wmf"/><Relationship Id="rId148" Type="http://schemas.openxmlformats.org/officeDocument/2006/relationships/oleObject" Target="embeddings/oleObject69.bin"/><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4.bin"/><Relationship Id="rId26" Type="http://schemas.openxmlformats.org/officeDocument/2006/relationships/image" Target="media/image9.wmf"/><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3.wmf"/><Relationship Id="rId154" Type="http://schemas.openxmlformats.org/officeDocument/2006/relationships/oleObject" Target="embeddings/oleObject72.bin"/><Relationship Id="rId175" Type="http://schemas.openxmlformats.org/officeDocument/2006/relationships/oleObject" Target="embeddings/oleObject82.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4.wmf"/><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6.wmf"/><Relationship Id="rId144" Type="http://schemas.openxmlformats.org/officeDocument/2006/relationships/oleObject" Target="embeddings/oleObject67.bin"/><Relationship Id="rId90" Type="http://schemas.openxmlformats.org/officeDocument/2006/relationships/oleObject" Target="embeddings/oleObject39.bin"/><Relationship Id="rId165" Type="http://schemas.openxmlformats.org/officeDocument/2006/relationships/oleObject" Target="embeddings/oleObject77.bin"/><Relationship Id="rId186" Type="http://schemas.openxmlformats.org/officeDocument/2006/relationships/oleObject" Target="embeddings/oleObject87.bin"/><Relationship Id="rId27" Type="http://schemas.openxmlformats.org/officeDocument/2006/relationships/oleObject" Target="embeddings/oleObject7.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oleObject" Target="embeddings/oleObject62.bin"/><Relationship Id="rId80" Type="http://schemas.openxmlformats.org/officeDocument/2006/relationships/oleObject" Target="embeddings/oleObject34.bin"/><Relationship Id="rId155" Type="http://schemas.openxmlformats.org/officeDocument/2006/relationships/image" Target="media/image74.wmf"/><Relationship Id="rId176" Type="http://schemas.openxmlformats.org/officeDocument/2006/relationships/image" Target="media/image85.wmf"/><Relationship Id="rId197" Type="http://schemas.openxmlformats.org/officeDocument/2006/relationships/image" Target="media/image96.wmf"/><Relationship Id="rId201" Type="http://schemas.openxmlformats.org/officeDocument/2006/relationships/footer" Target="footer1.xml"/><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oleObject" Target="embeddings/oleObject57.bin"/><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image" Target="media/image91.wmf"/><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18.bin"/><Relationship Id="rId114" Type="http://schemas.openxmlformats.org/officeDocument/2006/relationships/oleObject" Target="embeddings/oleObject52.bin"/><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image" Target="media/image64.wmf"/><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oleObject" Target="embeddings/oleObject93.bin"/><Relationship Id="rId202" Type="http://schemas.openxmlformats.org/officeDocument/2006/relationships/fontTable" Target="fontTable.xml"/><Relationship Id="rId18" Type="http://schemas.openxmlformats.org/officeDocument/2006/relationships/image" Target="media/image5.wmf"/><Relationship Id="rId39" Type="http://schemas.openxmlformats.org/officeDocument/2006/relationships/oleObject" Target="embeddings/oleObject13.bin"/><Relationship Id="rId50" Type="http://schemas.openxmlformats.org/officeDocument/2006/relationships/image" Target="media/image21.wmf"/><Relationship Id="rId104" Type="http://schemas.openxmlformats.org/officeDocument/2006/relationships/oleObject" Target="embeddings/oleObject47.bin"/><Relationship Id="rId125" Type="http://schemas.openxmlformats.org/officeDocument/2006/relationships/image" Target="media/image57.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oleObject" Target="embeddings/oleObject88.bin"/><Relationship Id="rId71" Type="http://schemas.openxmlformats.org/officeDocument/2006/relationships/image" Target="media/image31.wmf"/><Relationship Id="rId92" Type="http://schemas.openxmlformats.org/officeDocument/2006/relationships/image" Target="media/image4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0</TotalTime>
  <Pages>1</Pages>
  <Words>1525</Words>
  <Characters>8693</Characters>
  <Application>Microsoft Office Word</Application>
  <DocSecurity>0</DocSecurity>
  <Lines>72</Lines>
  <Paragraphs>20</Paragraphs>
  <ScaleCrop>false</ScaleCrop>
  <Company/>
  <LinksUpToDate>false</LinksUpToDate>
  <CharactersWithSpaces>10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j</dc:creator>
  <cp:lastModifiedBy>physics</cp:lastModifiedBy>
  <cp:revision>23</cp:revision>
  <dcterms:created xsi:type="dcterms:W3CDTF">2026-06-13T07:37:00Z</dcterms:created>
  <dcterms:modified xsi:type="dcterms:W3CDTF">2026-06-16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